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40665A" w:rsidRDefault="00703965" w:rsidP="00BF1090">
      <w:pPr>
        <w:pStyle w:val="Normalsininterlineado"/>
        <w:rPr>
          <w:lang w:val="es-VE"/>
          <w:rPrChange w:id="0" w:author="veloz" w:date="2012-03-26T14:23:00Z">
            <w:rPr/>
          </w:rPrChange>
        </w:rPr>
      </w:pPr>
      <w:r w:rsidRPr="0040665A">
        <w:rPr>
          <w:noProof/>
          <w:lang w:val="es-VE" w:eastAsia="es-VE"/>
          <w:rPrChange w:id="1" w:author="veloz" w:date="2012-03-26T14:23:00Z">
            <w:rPr>
              <w:noProof/>
              <w:lang w:eastAsia="es-VE"/>
            </w:rPr>
          </w:rPrChang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15pt;height:48pt;visibility:visible">
            <v:imagedata r:id="rId8" o:title=""/>
          </v:shape>
        </w:pict>
      </w:r>
    </w:p>
    <w:p w:rsidR="000523DE" w:rsidRPr="0040665A" w:rsidRDefault="000523DE" w:rsidP="00BF1090">
      <w:pPr>
        <w:pStyle w:val="Normalsininterlineado"/>
        <w:rPr>
          <w:lang w:val="es-VE"/>
          <w:rPrChange w:id="2" w:author="veloz" w:date="2012-03-26T14:23:00Z">
            <w:rPr/>
          </w:rPrChange>
        </w:rPr>
      </w:pPr>
    </w:p>
    <w:p w:rsidR="000523DE" w:rsidRPr="0040665A" w:rsidRDefault="000523DE" w:rsidP="00BF1090">
      <w:pPr>
        <w:pStyle w:val="Normalsininterlineado"/>
        <w:rPr>
          <w:b/>
          <w:sz w:val="28"/>
          <w:szCs w:val="28"/>
          <w:lang w:val="es-VE"/>
          <w:rPrChange w:id="3" w:author="veloz" w:date="2012-03-26T14:23:00Z">
            <w:rPr>
              <w:b/>
              <w:sz w:val="28"/>
              <w:szCs w:val="28"/>
              <w:lang w:val="es-VE"/>
            </w:rPr>
          </w:rPrChange>
        </w:rPr>
      </w:pPr>
      <w:r w:rsidRPr="0040665A">
        <w:rPr>
          <w:b/>
          <w:sz w:val="28"/>
          <w:szCs w:val="28"/>
          <w:lang w:val="es-VE"/>
          <w:rPrChange w:id="4" w:author="veloz" w:date="2012-03-26T14:23:00Z">
            <w:rPr>
              <w:b/>
              <w:sz w:val="28"/>
              <w:szCs w:val="28"/>
              <w:lang w:val="es-VE"/>
            </w:rPr>
          </w:rPrChange>
        </w:rPr>
        <w:t>UNIVERSIDAD SIMÓN BOLÍVAR</w:t>
      </w:r>
    </w:p>
    <w:p w:rsidR="000523DE" w:rsidRPr="0040665A" w:rsidRDefault="000523DE" w:rsidP="00BF1090">
      <w:pPr>
        <w:pStyle w:val="Normalsininterlineado"/>
        <w:rPr>
          <w:sz w:val="28"/>
          <w:szCs w:val="28"/>
          <w:lang w:val="es-VE"/>
          <w:rPrChange w:id="5" w:author="veloz" w:date="2012-03-26T14:23:00Z">
            <w:rPr>
              <w:sz w:val="28"/>
              <w:szCs w:val="28"/>
              <w:lang w:val="es-VE"/>
            </w:rPr>
          </w:rPrChange>
        </w:rPr>
      </w:pPr>
      <w:r w:rsidRPr="0040665A">
        <w:rPr>
          <w:sz w:val="28"/>
          <w:szCs w:val="28"/>
          <w:lang w:val="es-VE"/>
          <w:rPrChange w:id="6" w:author="veloz" w:date="2012-03-26T14:23:00Z">
            <w:rPr>
              <w:sz w:val="28"/>
              <w:szCs w:val="28"/>
              <w:lang w:val="es-VE"/>
            </w:rPr>
          </w:rPrChange>
        </w:rPr>
        <w:t>DECANATO DE ESTUDIOS DE POSTGRADO</w:t>
      </w:r>
    </w:p>
    <w:p w:rsidR="000523DE" w:rsidRPr="0040665A" w:rsidRDefault="000523DE" w:rsidP="00BF1090">
      <w:pPr>
        <w:pStyle w:val="Normalsininterlineado"/>
        <w:rPr>
          <w:sz w:val="28"/>
          <w:szCs w:val="28"/>
          <w:lang w:val="es-VE"/>
          <w:rPrChange w:id="7" w:author="veloz" w:date="2012-03-26T14:23:00Z">
            <w:rPr>
              <w:sz w:val="28"/>
              <w:szCs w:val="28"/>
              <w:lang w:val="es-VE"/>
            </w:rPr>
          </w:rPrChange>
        </w:rPr>
      </w:pPr>
      <w:r w:rsidRPr="0040665A">
        <w:rPr>
          <w:sz w:val="28"/>
          <w:szCs w:val="28"/>
          <w:lang w:val="es-VE"/>
          <w:rPrChange w:id="8" w:author="veloz" w:date="2012-03-26T14:23:00Z">
            <w:rPr>
              <w:sz w:val="28"/>
              <w:szCs w:val="28"/>
              <w:lang w:val="es-VE"/>
            </w:rPr>
          </w:rPrChange>
        </w:rPr>
        <w:t>COORDINACIÓN DE POSTGRADO EN FÍSICA</w:t>
      </w:r>
    </w:p>
    <w:p w:rsidR="000523DE" w:rsidRPr="0040665A" w:rsidRDefault="000523DE" w:rsidP="00BF1090">
      <w:pPr>
        <w:pStyle w:val="Normalsininterlineado"/>
        <w:rPr>
          <w:sz w:val="28"/>
          <w:szCs w:val="28"/>
          <w:lang w:val="es-VE"/>
          <w:rPrChange w:id="9" w:author="veloz" w:date="2012-03-26T14:23:00Z">
            <w:rPr>
              <w:sz w:val="28"/>
              <w:szCs w:val="28"/>
              <w:lang w:val="es-VE"/>
            </w:rPr>
          </w:rPrChange>
        </w:rPr>
      </w:pPr>
      <w:r w:rsidRPr="0040665A">
        <w:rPr>
          <w:sz w:val="28"/>
          <w:szCs w:val="28"/>
          <w:lang w:val="es-VE"/>
          <w:rPrChange w:id="10" w:author="veloz" w:date="2012-03-26T14:23:00Z">
            <w:rPr>
              <w:sz w:val="28"/>
              <w:szCs w:val="28"/>
              <w:lang w:val="es-VE"/>
            </w:rPr>
          </w:rPrChange>
        </w:rPr>
        <w:t>MAESTRÍA EN FÍSICA</w:t>
      </w:r>
    </w:p>
    <w:p w:rsidR="000523DE" w:rsidRPr="0040665A" w:rsidRDefault="000523DE" w:rsidP="00BF1090">
      <w:pPr>
        <w:pStyle w:val="Normalsininterlineado"/>
        <w:rPr>
          <w:lang w:val="es-VE"/>
          <w:rPrChange w:id="11" w:author="veloz" w:date="2012-03-26T14:23:00Z">
            <w:rPr>
              <w:lang w:val="es-VE"/>
            </w:rPr>
          </w:rPrChange>
        </w:rPr>
      </w:pPr>
    </w:p>
    <w:p w:rsidR="000523DE" w:rsidRPr="0040665A" w:rsidRDefault="000523DE" w:rsidP="00BF1090">
      <w:pPr>
        <w:pStyle w:val="Normalsininterlineado"/>
        <w:rPr>
          <w:lang w:val="es-VE"/>
          <w:rPrChange w:id="12" w:author="veloz" w:date="2012-03-26T14:23:00Z">
            <w:rPr>
              <w:lang w:val="es-VE"/>
            </w:rPr>
          </w:rPrChange>
        </w:rPr>
      </w:pPr>
    </w:p>
    <w:p w:rsidR="000523DE" w:rsidRPr="0040665A" w:rsidRDefault="000523DE" w:rsidP="00BF1090">
      <w:pPr>
        <w:pStyle w:val="Normalsininterlineado"/>
        <w:rPr>
          <w:lang w:val="es-VE"/>
          <w:rPrChange w:id="13" w:author="veloz" w:date="2012-03-26T14:23:00Z">
            <w:rPr>
              <w:lang w:val="es-VE"/>
            </w:rPr>
          </w:rPrChange>
        </w:rPr>
      </w:pPr>
    </w:p>
    <w:p w:rsidR="000523DE" w:rsidRPr="0040665A" w:rsidRDefault="000523DE" w:rsidP="00BF1090">
      <w:pPr>
        <w:pStyle w:val="Normalsininterlineado"/>
        <w:rPr>
          <w:lang w:val="es-VE"/>
          <w:rPrChange w:id="14" w:author="veloz" w:date="2012-03-26T14:23:00Z">
            <w:rPr>
              <w:lang w:val="es-VE"/>
            </w:rPr>
          </w:rPrChange>
        </w:rPr>
      </w:pPr>
    </w:p>
    <w:p w:rsidR="000523DE" w:rsidRPr="0040665A" w:rsidRDefault="000523DE" w:rsidP="00BF1090">
      <w:pPr>
        <w:pStyle w:val="Normalsininterlineado"/>
        <w:rPr>
          <w:lang w:val="es-VE"/>
          <w:rPrChange w:id="15" w:author="veloz" w:date="2012-03-26T14:23:00Z">
            <w:rPr>
              <w:lang w:val="es-VE"/>
            </w:rPr>
          </w:rPrChange>
        </w:rPr>
      </w:pPr>
    </w:p>
    <w:p w:rsidR="000523DE" w:rsidRPr="0040665A" w:rsidRDefault="000523DE" w:rsidP="00BF1090">
      <w:pPr>
        <w:pStyle w:val="Normalsininterlineado"/>
        <w:rPr>
          <w:lang w:val="es-VE"/>
          <w:rPrChange w:id="16" w:author="veloz" w:date="2012-03-26T14:23:00Z">
            <w:rPr>
              <w:lang w:val="es-VE"/>
            </w:rPr>
          </w:rPrChange>
        </w:rPr>
      </w:pPr>
    </w:p>
    <w:p w:rsidR="000523DE" w:rsidRPr="0040665A" w:rsidRDefault="000523DE" w:rsidP="00BF1090">
      <w:pPr>
        <w:pStyle w:val="Normalsininterlineado"/>
        <w:rPr>
          <w:b/>
          <w:sz w:val="28"/>
          <w:szCs w:val="28"/>
          <w:lang w:val="es-VE"/>
          <w:rPrChange w:id="17" w:author="veloz" w:date="2012-03-26T14:23:00Z">
            <w:rPr>
              <w:b/>
              <w:sz w:val="28"/>
              <w:szCs w:val="28"/>
              <w:lang w:val="es-VE"/>
            </w:rPr>
          </w:rPrChange>
        </w:rPr>
      </w:pPr>
      <w:r w:rsidRPr="0040665A">
        <w:rPr>
          <w:b/>
          <w:sz w:val="28"/>
          <w:szCs w:val="28"/>
          <w:lang w:val="es-VE"/>
          <w:rPrChange w:id="18" w:author="veloz" w:date="2012-03-26T14:23:00Z">
            <w:rPr>
              <w:b/>
              <w:sz w:val="28"/>
              <w:szCs w:val="28"/>
              <w:lang w:val="es-VE"/>
            </w:rPr>
          </w:rPrChange>
        </w:rPr>
        <w:t>TRABAJO DE GRADO</w:t>
      </w:r>
    </w:p>
    <w:p w:rsidR="000523DE" w:rsidRPr="0040665A" w:rsidRDefault="000523DE" w:rsidP="00BF1090">
      <w:pPr>
        <w:pStyle w:val="Normalsininterlineado"/>
        <w:rPr>
          <w:lang w:val="es-VE"/>
          <w:rPrChange w:id="19" w:author="veloz" w:date="2012-03-26T14:23:00Z">
            <w:rPr>
              <w:lang w:val="es-VE"/>
            </w:rPr>
          </w:rPrChange>
        </w:rPr>
      </w:pPr>
    </w:p>
    <w:p w:rsidR="000523DE" w:rsidRPr="0040665A" w:rsidRDefault="000523DE" w:rsidP="00BF1090">
      <w:pPr>
        <w:pStyle w:val="Normalsininterlineado"/>
        <w:rPr>
          <w:lang w:val="es-VE"/>
          <w:rPrChange w:id="20" w:author="veloz" w:date="2012-03-26T14:23:00Z">
            <w:rPr>
              <w:lang w:val="es-VE"/>
            </w:rPr>
          </w:rPrChange>
        </w:rPr>
      </w:pPr>
    </w:p>
    <w:p w:rsidR="000523DE" w:rsidRPr="0040665A" w:rsidRDefault="000523DE" w:rsidP="00BF1090">
      <w:pPr>
        <w:pStyle w:val="Normalsininterlineado"/>
        <w:rPr>
          <w:lang w:val="es-VE"/>
          <w:rPrChange w:id="21" w:author="veloz" w:date="2012-03-26T14:23:00Z">
            <w:rPr>
              <w:lang w:val="es-VE"/>
            </w:rPr>
          </w:rPrChange>
        </w:rPr>
      </w:pPr>
    </w:p>
    <w:p w:rsidR="000523DE" w:rsidRPr="0040665A" w:rsidRDefault="000523DE" w:rsidP="00BF1090">
      <w:pPr>
        <w:pStyle w:val="Normalsininterlineado"/>
        <w:rPr>
          <w:lang w:val="es-VE"/>
          <w:rPrChange w:id="22" w:author="veloz" w:date="2012-03-26T14:23:00Z">
            <w:rPr>
              <w:lang w:val="es-VE"/>
            </w:rPr>
          </w:rPrChange>
        </w:rPr>
      </w:pPr>
    </w:p>
    <w:p w:rsidR="000523DE" w:rsidRPr="0040665A" w:rsidRDefault="000523DE" w:rsidP="00BF1090">
      <w:pPr>
        <w:pStyle w:val="Normalsininterlineado"/>
        <w:rPr>
          <w:lang w:val="es-VE"/>
          <w:rPrChange w:id="23" w:author="veloz" w:date="2012-03-26T14:23:00Z">
            <w:rPr>
              <w:lang w:val="es-VE"/>
            </w:rPr>
          </w:rPrChange>
        </w:rPr>
      </w:pPr>
    </w:p>
    <w:p w:rsidR="000523DE" w:rsidRPr="0040665A" w:rsidRDefault="000523DE" w:rsidP="00BF1090">
      <w:pPr>
        <w:pStyle w:val="Normalsininterlineado"/>
        <w:rPr>
          <w:lang w:val="es-VE"/>
          <w:rPrChange w:id="24" w:author="veloz" w:date="2012-03-26T14:23:00Z">
            <w:rPr>
              <w:lang w:val="es-VE"/>
            </w:rPr>
          </w:rPrChange>
        </w:rPr>
      </w:pPr>
    </w:p>
    <w:p w:rsidR="000523DE" w:rsidRPr="0040665A" w:rsidRDefault="000523DE" w:rsidP="00BF1090">
      <w:pPr>
        <w:pStyle w:val="Normalsininterlineado"/>
        <w:rPr>
          <w:lang w:val="es-VE"/>
          <w:rPrChange w:id="25" w:author="veloz" w:date="2012-03-26T14:23:00Z">
            <w:rPr>
              <w:lang w:val="es-VE"/>
            </w:rPr>
          </w:rPrChange>
        </w:rPr>
      </w:pPr>
      <w:bookmarkStart w:id="26" w:name="_GoBack"/>
      <w:r w:rsidRPr="0040665A">
        <w:rPr>
          <w:b/>
          <w:caps/>
          <w:kern w:val="24"/>
          <w:sz w:val="28"/>
          <w:szCs w:val="28"/>
          <w:lang w:val="es-VE"/>
          <w:rPrChange w:id="27" w:author="veloz" w:date="2012-03-26T14:23:00Z">
            <w:rPr>
              <w:b/>
              <w:caps/>
              <w:kern w:val="24"/>
              <w:sz w:val="28"/>
              <w:szCs w:val="28"/>
              <w:lang w:val="es-VE"/>
            </w:rPr>
          </w:rPrChange>
        </w:rPr>
        <w:t>CONTROL DE VIBRACIONES MECÁNICAS EN UN SISTEMA INTERFEROMÉTRICO.</w:t>
      </w:r>
    </w:p>
    <w:bookmarkEnd w:id="26"/>
    <w:p w:rsidR="000523DE" w:rsidRPr="0040665A" w:rsidRDefault="000523DE" w:rsidP="00BF1090">
      <w:pPr>
        <w:pStyle w:val="Normalsininterlineado"/>
        <w:rPr>
          <w:lang w:val="es-VE"/>
          <w:rPrChange w:id="28" w:author="veloz" w:date="2012-03-26T14:23:00Z">
            <w:rPr>
              <w:lang w:val="es-VE"/>
            </w:rPr>
          </w:rPrChange>
        </w:rPr>
      </w:pPr>
    </w:p>
    <w:p w:rsidR="000523DE" w:rsidRPr="0040665A" w:rsidRDefault="000523DE" w:rsidP="00BF1090">
      <w:pPr>
        <w:pStyle w:val="Normalsininterlineado"/>
        <w:rPr>
          <w:lang w:val="es-VE"/>
          <w:rPrChange w:id="29" w:author="veloz" w:date="2012-03-26T14:23:00Z">
            <w:rPr>
              <w:lang w:val="es-VE"/>
            </w:rPr>
          </w:rPrChange>
        </w:rPr>
      </w:pPr>
    </w:p>
    <w:p w:rsidR="000523DE" w:rsidRPr="0040665A" w:rsidRDefault="000523DE" w:rsidP="00BF1090">
      <w:pPr>
        <w:pStyle w:val="Normalsininterlineado"/>
        <w:rPr>
          <w:lang w:val="es-VE"/>
          <w:rPrChange w:id="30" w:author="veloz" w:date="2012-03-26T14:23:00Z">
            <w:rPr>
              <w:lang w:val="es-VE"/>
            </w:rPr>
          </w:rPrChange>
        </w:rPr>
      </w:pPr>
    </w:p>
    <w:p w:rsidR="000523DE" w:rsidRPr="0040665A" w:rsidRDefault="000523DE" w:rsidP="00BF1090">
      <w:pPr>
        <w:pStyle w:val="Normalsininterlineado"/>
        <w:rPr>
          <w:lang w:val="es-VE"/>
          <w:rPrChange w:id="31" w:author="veloz" w:date="2012-03-26T14:23:00Z">
            <w:rPr>
              <w:lang w:val="es-VE"/>
            </w:rPr>
          </w:rPrChange>
        </w:rPr>
      </w:pPr>
    </w:p>
    <w:p w:rsidR="000523DE" w:rsidRPr="0040665A" w:rsidRDefault="000523DE" w:rsidP="00BF1090">
      <w:pPr>
        <w:pStyle w:val="Normalsininterlineado"/>
        <w:rPr>
          <w:lang w:val="es-VE"/>
          <w:rPrChange w:id="32" w:author="veloz" w:date="2012-03-26T14:23:00Z">
            <w:rPr>
              <w:lang w:val="es-VE"/>
            </w:rPr>
          </w:rPrChange>
        </w:rPr>
      </w:pPr>
    </w:p>
    <w:p w:rsidR="000523DE" w:rsidRPr="0040665A" w:rsidRDefault="000523DE" w:rsidP="00BF1090">
      <w:pPr>
        <w:pStyle w:val="Normalsininterlineado"/>
        <w:rPr>
          <w:lang w:val="es-VE"/>
          <w:rPrChange w:id="33" w:author="veloz" w:date="2012-03-26T14:23:00Z">
            <w:rPr>
              <w:lang w:val="es-VE"/>
            </w:rPr>
          </w:rPrChange>
        </w:rPr>
      </w:pPr>
    </w:p>
    <w:p w:rsidR="000523DE" w:rsidRPr="0040665A" w:rsidRDefault="000523DE" w:rsidP="00BF1090">
      <w:pPr>
        <w:pStyle w:val="Normalsininterlineado"/>
        <w:rPr>
          <w:lang w:val="es-VE"/>
          <w:rPrChange w:id="34" w:author="veloz" w:date="2012-03-26T14:23:00Z">
            <w:rPr>
              <w:lang w:val="es-VE"/>
            </w:rPr>
          </w:rPrChange>
        </w:rPr>
      </w:pPr>
    </w:p>
    <w:p w:rsidR="000523DE" w:rsidRPr="0040665A" w:rsidRDefault="000523DE" w:rsidP="00BF1090">
      <w:pPr>
        <w:pStyle w:val="Normalsininterlineado"/>
        <w:rPr>
          <w:sz w:val="28"/>
          <w:szCs w:val="28"/>
          <w:lang w:val="es-VE"/>
          <w:rPrChange w:id="35" w:author="veloz" w:date="2012-03-26T14:23:00Z">
            <w:rPr>
              <w:sz w:val="28"/>
              <w:szCs w:val="28"/>
              <w:lang w:val="es-VE"/>
            </w:rPr>
          </w:rPrChange>
        </w:rPr>
      </w:pPr>
      <w:proofErr w:type="gramStart"/>
      <w:r w:rsidRPr="0040665A">
        <w:rPr>
          <w:sz w:val="28"/>
          <w:szCs w:val="28"/>
          <w:lang w:val="es-VE"/>
          <w:rPrChange w:id="36" w:author="veloz" w:date="2012-03-26T14:23:00Z">
            <w:rPr>
              <w:sz w:val="28"/>
              <w:szCs w:val="28"/>
              <w:lang w:val="es-VE"/>
            </w:rPr>
          </w:rPrChange>
        </w:rPr>
        <w:t>por</w:t>
      </w:r>
      <w:proofErr w:type="gramEnd"/>
    </w:p>
    <w:p w:rsidR="000523DE" w:rsidRPr="0040665A" w:rsidRDefault="000523DE" w:rsidP="00BF1090">
      <w:pPr>
        <w:pStyle w:val="Normalsininterlineado"/>
        <w:rPr>
          <w:lang w:val="es-VE"/>
          <w:rPrChange w:id="37" w:author="veloz" w:date="2012-03-26T14:23:00Z">
            <w:rPr>
              <w:lang w:val="es-VE"/>
            </w:rPr>
          </w:rPrChange>
        </w:rPr>
      </w:pPr>
    </w:p>
    <w:p w:rsidR="000523DE" w:rsidRPr="0040665A" w:rsidRDefault="000523DE" w:rsidP="00BF1090">
      <w:pPr>
        <w:pStyle w:val="Normalsininterlineado"/>
        <w:rPr>
          <w:lang w:val="es-VE"/>
          <w:rPrChange w:id="38" w:author="veloz" w:date="2012-03-26T14:23:00Z">
            <w:rPr>
              <w:lang w:val="es-VE"/>
            </w:rPr>
          </w:rPrChange>
        </w:rPr>
      </w:pPr>
    </w:p>
    <w:p w:rsidR="000523DE" w:rsidRPr="0040665A" w:rsidRDefault="000523DE" w:rsidP="00BF1090">
      <w:pPr>
        <w:pStyle w:val="Normalsininterlineado"/>
        <w:rPr>
          <w:sz w:val="28"/>
          <w:szCs w:val="28"/>
          <w:lang w:val="es-VE"/>
          <w:rPrChange w:id="39" w:author="veloz" w:date="2012-03-26T14:23:00Z">
            <w:rPr>
              <w:sz w:val="28"/>
              <w:szCs w:val="28"/>
              <w:lang w:val="es-VE"/>
            </w:rPr>
          </w:rPrChange>
        </w:rPr>
      </w:pPr>
      <w:r w:rsidRPr="0040665A">
        <w:rPr>
          <w:sz w:val="28"/>
          <w:szCs w:val="28"/>
          <w:lang w:val="es-VE"/>
          <w:rPrChange w:id="40" w:author="veloz" w:date="2012-03-26T14:23:00Z">
            <w:rPr>
              <w:sz w:val="28"/>
              <w:szCs w:val="28"/>
              <w:lang w:val="es-VE"/>
            </w:rPr>
          </w:rPrChange>
        </w:rPr>
        <w:t>Nicolás Veloz Savino</w:t>
      </w:r>
    </w:p>
    <w:p w:rsidR="000523DE" w:rsidRPr="0040665A" w:rsidRDefault="000523DE" w:rsidP="00BF1090">
      <w:pPr>
        <w:pStyle w:val="Normalsininterlineado"/>
        <w:rPr>
          <w:lang w:val="es-VE"/>
          <w:rPrChange w:id="41" w:author="veloz" w:date="2012-03-26T14:23:00Z">
            <w:rPr>
              <w:lang w:val="es-VE"/>
            </w:rPr>
          </w:rPrChange>
        </w:rPr>
      </w:pPr>
    </w:p>
    <w:p w:rsidR="000523DE" w:rsidRPr="0040665A" w:rsidRDefault="000523DE" w:rsidP="00BF1090">
      <w:pPr>
        <w:pStyle w:val="Normalsininterlineado"/>
        <w:rPr>
          <w:lang w:val="es-VE"/>
          <w:rPrChange w:id="42" w:author="veloz" w:date="2012-03-26T14:23:00Z">
            <w:rPr>
              <w:lang w:val="es-VE"/>
            </w:rPr>
          </w:rPrChange>
        </w:rPr>
      </w:pPr>
    </w:p>
    <w:p w:rsidR="000523DE" w:rsidRPr="0040665A" w:rsidRDefault="000523DE" w:rsidP="00BF1090">
      <w:pPr>
        <w:pStyle w:val="Normalsininterlineado"/>
        <w:rPr>
          <w:lang w:val="es-VE"/>
          <w:rPrChange w:id="43" w:author="veloz" w:date="2012-03-26T14:23:00Z">
            <w:rPr>
              <w:lang w:val="es-VE"/>
            </w:rPr>
          </w:rPrChange>
        </w:rPr>
      </w:pPr>
    </w:p>
    <w:p w:rsidR="000523DE" w:rsidRPr="0040665A" w:rsidRDefault="000523DE" w:rsidP="00BF1090">
      <w:pPr>
        <w:pStyle w:val="Normalsininterlineado"/>
        <w:rPr>
          <w:lang w:val="es-VE"/>
          <w:rPrChange w:id="44" w:author="veloz" w:date="2012-03-26T14:23:00Z">
            <w:rPr>
              <w:lang w:val="es-VE"/>
            </w:rPr>
          </w:rPrChange>
        </w:rPr>
      </w:pPr>
    </w:p>
    <w:p w:rsidR="000523DE" w:rsidRPr="0040665A" w:rsidRDefault="000523DE" w:rsidP="00BF1090">
      <w:pPr>
        <w:pStyle w:val="Normalsininterlineado"/>
        <w:rPr>
          <w:lang w:val="es-VE"/>
          <w:rPrChange w:id="45" w:author="veloz" w:date="2012-03-26T14:23:00Z">
            <w:rPr>
              <w:lang w:val="es-VE"/>
            </w:rPr>
          </w:rPrChange>
        </w:rPr>
      </w:pPr>
    </w:p>
    <w:p w:rsidR="000523DE" w:rsidRPr="0040665A" w:rsidRDefault="000523DE" w:rsidP="00BF1090">
      <w:pPr>
        <w:pStyle w:val="Normalsininterlineado"/>
        <w:rPr>
          <w:lang w:val="es-VE"/>
          <w:rPrChange w:id="46" w:author="veloz" w:date="2012-03-26T14:23:00Z">
            <w:rPr>
              <w:lang w:val="es-VE"/>
            </w:rPr>
          </w:rPrChange>
        </w:rPr>
      </w:pPr>
    </w:p>
    <w:p w:rsidR="000523DE" w:rsidRPr="0040665A" w:rsidRDefault="000523DE" w:rsidP="00BF1090">
      <w:pPr>
        <w:pStyle w:val="Normalsininterlineado"/>
        <w:rPr>
          <w:lang w:val="es-VE"/>
          <w:rPrChange w:id="47" w:author="veloz" w:date="2012-03-26T14:23:00Z">
            <w:rPr>
              <w:lang w:val="es-VE"/>
            </w:rPr>
          </w:rPrChange>
        </w:rPr>
      </w:pPr>
    </w:p>
    <w:p w:rsidR="000523DE" w:rsidRPr="0040665A" w:rsidRDefault="000523DE" w:rsidP="00BF1090">
      <w:pPr>
        <w:pStyle w:val="Normalsininterlineado"/>
        <w:rPr>
          <w:lang w:val="es-VE"/>
          <w:rPrChange w:id="48" w:author="veloz" w:date="2012-03-26T14:23:00Z">
            <w:rPr>
              <w:lang w:val="es-VE"/>
            </w:rPr>
          </w:rPrChange>
        </w:rPr>
      </w:pPr>
    </w:p>
    <w:p w:rsidR="000523DE" w:rsidRPr="0040665A" w:rsidRDefault="000523DE" w:rsidP="00BF1090">
      <w:pPr>
        <w:pStyle w:val="Normalsininterlineado"/>
        <w:rPr>
          <w:sz w:val="28"/>
          <w:szCs w:val="28"/>
          <w:lang w:val="es-VE"/>
          <w:rPrChange w:id="49" w:author="veloz" w:date="2012-03-26T14:23:00Z">
            <w:rPr>
              <w:sz w:val="28"/>
              <w:szCs w:val="28"/>
              <w:lang w:val="es-VE"/>
            </w:rPr>
          </w:rPrChange>
        </w:rPr>
      </w:pPr>
      <w:r w:rsidRPr="0040665A">
        <w:rPr>
          <w:sz w:val="28"/>
          <w:szCs w:val="28"/>
          <w:lang w:val="es-VE"/>
          <w:rPrChange w:id="50" w:author="veloz" w:date="2012-03-26T14:23:00Z">
            <w:rPr>
              <w:sz w:val="28"/>
              <w:szCs w:val="28"/>
              <w:lang w:val="es-VE"/>
            </w:rPr>
          </w:rPrChange>
        </w:rPr>
        <w:t>Abril 2012</w:t>
      </w:r>
    </w:p>
    <w:p w:rsidR="000523DE" w:rsidRPr="0040665A" w:rsidRDefault="000523DE" w:rsidP="00BF1090">
      <w:pPr>
        <w:pStyle w:val="Normalsininterlineado"/>
        <w:rPr>
          <w:sz w:val="28"/>
          <w:szCs w:val="28"/>
          <w:lang w:val="es-VE"/>
          <w:rPrChange w:id="51" w:author="veloz" w:date="2012-03-26T14:23:00Z">
            <w:rPr>
              <w:sz w:val="28"/>
              <w:szCs w:val="28"/>
              <w:lang w:val="es-VE"/>
            </w:rPr>
          </w:rPrChange>
        </w:rPr>
        <w:sectPr w:rsidR="000523DE" w:rsidRPr="0040665A"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40665A" w:rsidRDefault="00703965" w:rsidP="00BF1090">
      <w:pPr>
        <w:pStyle w:val="Normalsininterlineado"/>
        <w:rPr>
          <w:lang w:val="es-VE"/>
          <w:rPrChange w:id="52" w:author="veloz" w:date="2012-03-26T14:23:00Z">
            <w:rPr/>
          </w:rPrChange>
        </w:rPr>
      </w:pPr>
      <w:r w:rsidRPr="0040665A">
        <w:rPr>
          <w:noProof/>
          <w:lang w:val="es-VE" w:eastAsia="es-VE"/>
          <w:rPrChange w:id="53" w:author="veloz" w:date="2012-03-26T14:23:00Z">
            <w:rPr>
              <w:noProof/>
              <w:lang w:eastAsia="es-VE"/>
            </w:rPr>
          </w:rPrChange>
        </w:rPr>
        <w:lastRenderedPageBreak/>
        <w:pict>
          <v:shape id="_x0000_i1026" type="#_x0000_t75" alt="Descripción: C:\Users\nico\Documents\clases\otros\usb logo.png" style="width:68.9pt;height:46.15pt;visibility:visible">
            <v:imagedata r:id="rId8" o:title=""/>
          </v:shape>
        </w:pict>
      </w:r>
    </w:p>
    <w:p w:rsidR="000523DE" w:rsidRPr="0040665A" w:rsidRDefault="000523DE" w:rsidP="00BF1090">
      <w:pPr>
        <w:pStyle w:val="Normalsininterlineado"/>
        <w:rPr>
          <w:lang w:val="es-VE"/>
          <w:rPrChange w:id="54" w:author="veloz" w:date="2012-03-26T14:23:00Z">
            <w:rPr/>
          </w:rPrChange>
        </w:rPr>
      </w:pPr>
    </w:p>
    <w:p w:rsidR="000523DE" w:rsidRPr="0040665A" w:rsidRDefault="000523DE" w:rsidP="00BF1090">
      <w:pPr>
        <w:pStyle w:val="Normalsininterlineado"/>
        <w:rPr>
          <w:b/>
          <w:lang w:val="es-VE"/>
          <w:rPrChange w:id="55" w:author="veloz" w:date="2012-03-26T14:23:00Z">
            <w:rPr>
              <w:b/>
              <w:lang w:val="es-VE"/>
            </w:rPr>
          </w:rPrChange>
        </w:rPr>
      </w:pPr>
      <w:r w:rsidRPr="0040665A">
        <w:rPr>
          <w:b/>
          <w:lang w:val="es-VE"/>
          <w:rPrChange w:id="56" w:author="veloz" w:date="2012-03-26T14:23:00Z">
            <w:rPr>
              <w:b/>
              <w:lang w:val="es-VE"/>
            </w:rPr>
          </w:rPrChange>
        </w:rPr>
        <w:t>UNIVERSIDAD SIMÓN BOLÍVAR</w:t>
      </w:r>
    </w:p>
    <w:p w:rsidR="000523DE" w:rsidRPr="0040665A" w:rsidRDefault="000523DE" w:rsidP="00BF1090">
      <w:pPr>
        <w:pStyle w:val="Normalsininterlineado"/>
        <w:rPr>
          <w:lang w:val="es-VE"/>
          <w:rPrChange w:id="57" w:author="veloz" w:date="2012-03-26T14:23:00Z">
            <w:rPr>
              <w:lang w:val="es-VE"/>
            </w:rPr>
          </w:rPrChange>
        </w:rPr>
      </w:pPr>
      <w:r w:rsidRPr="0040665A">
        <w:rPr>
          <w:lang w:val="es-VE"/>
          <w:rPrChange w:id="58" w:author="veloz" w:date="2012-03-26T14:23:00Z">
            <w:rPr>
              <w:lang w:val="es-VE"/>
            </w:rPr>
          </w:rPrChange>
        </w:rPr>
        <w:t>DECANATO DE ESTUDIOS DE POSTGRADO</w:t>
      </w:r>
    </w:p>
    <w:p w:rsidR="000523DE" w:rsidRPr="0040665A" w:rsidRDefault="000523DE" w:rsidP="00BF1090">
      <w:pPr>
        <w:pStyle w:val="Normalsininterlineado"/>
        <w:rPr>
          <w:lang w:val="es-VE"/>
          <w:rPrChange w:id="59" w:author="veloz" w:date="2012-03-26T14:23:00Z">
            <w:rPr>
              <w:lang w:val="es-VE"/>
            </w:rPr>
          </w:rPrChange>
        </w:rPr>
      </w:pPr>
      <w:r w:rsidRPr="0040665A">
        <w:rPr>
          <w:lang w:val="es-VE"/>
          <w:rPrChange w:id="60" w:author="veloz" w:date="2012-03-26T14:23:00Z">
            <w:rPr>
              <w:lang w:val="es-VE"/>
            </w:rPr>
          </w:rPrChange>
        </w:rPr>
        <w:t>COORDINACIÓN DE POSTGRADO EN FÍSICA</w:t>
      </w:r>
    </w:p>
    <w:p w:rsidR="000523DE" w:rsidRPr="0040665A" w:rsidRDefault="000523DE" w:rsidP="00BF1090">
      <w:pPr>
        <w:pStyle w:val="Normalsininterlineado"/>
        <w:rPr>
          <w:lang w:val="es-VE"/>
          <w:rPrChange w:id="61" w:author="veloz" w:date="2012-03-26T14:23:00Z">
            <w:rPr>
              <w:lang w:val="es-VE"/>
            </w:rPr>
          </w:rPrChange>
        </w:rPr>
      </w:pPr>
      <w:r w:rsidRPr="0040665A">
        <w:rPr>
          <w:lang w:val="es-VE"/>
          <w:rPrChange w:id="62" w:author="veloz" w:date="2012-03-26T14:23:00Z">
            <w:rPr>
              <w:lang w:val="es-VE"/>
            </w:rPr>
          </w:rPrChange>
        </w:rPr>
        <w:t>MAESTRÍA EN FÍSICA</w:t>
      </w:r>
    </w:p>
    <w:p w:rsidR="000523DE" w:rsidRPr="0040665A" w:rsidRDefault="000523DE" w:rsidP="00BF1090">
      <w:pPr>
        <w:pStyle w:val="Normalsininterlineado"/>
        <w:rPr>
          <w:lang w:val="es-VE"/>
          <w:rPrChange w:id="63" w:author="veloz" w:date="2012-03-26T14:23:00Z">
            <w:rPr>
              <w:lang w:val="es-VE"/>
            </w:rPr>
          </w:rPrChange>
        </w:rPr>
      </w:pPr>
    </w:p>
    <w:p w:rsidR="000523DE" w:rsidRPr="0040665A" w:rsidRDefault="000523DE" w:rsidP="00BF1090">
      <w:pPr>
        <w:pStyle w:val="Normalsininterlineado"/>
        <w:rPr>
          <w:lang w:val="es-VE"/>
          <w:rPrChange w:id="64" w:author="veloz" w:date="2012-03-26T14:23:00Z">
            <w:rPr>
              <w:lang w:val="es-VE"/>
            </w:rPr>
          </w:rPrChange>
        </w:rPr>
      </w:pPr>
    </w:p>
    <w:p w:rsidR="000523DE" w:rsidRPr="0040665A" w:rsidRDefault="000523DE" w:rsidP="00BF1090">
      <w:pPr>
        <w:pStyle w:val="Normalsininterlineado"/>
        <w:rPr>
          <w:lang w:val="es-VE"/>
          <w:rPrChange w:id="65" w:author="veloz" w:date="2012-03-26T14:23:00Z">
            <w:rPr>
              <w:lang w:val="es-VE"/>
            </w:rPr>
          </w:rPrChange>
        </w:rPr>
      </w:pPr>
    </w:p>
    <w:p w:rsidR="000523DE" w:rsidRPr="0040665A" w:rsidRDefault="000523DE" w:rsidP="00BF1090">
      <w:pPr>
        <w:pStyle w:val="Normalsininterlineado"/>
        <w:rPr>
          <w:b/>
          <w:caps/>
          <w:sz w:val="28"/>
          <w:szCs w:val="28"/>
          <w:lang w:val="es-VE"/>
          <w:rPrChange w:id="66" w:author="veloz" w:date="2012-03-26T14:23:00Z">
            <w:rPr>
              <w:b/>
              <w:caps/>
              <w:sz w:val="28"/>
              <w:szCs w:val="28"/>
              <w:lang w:val="es-VE"/>
            </w:rPr>
          </w:rPrChange>
        </w:rPr>
      </w:pPr>
      <w:r w:rsidRPr="0040665A">
        <w:rPr>
          <w:b/>
          <w:caps/>
          <w:kern w:val="24"/>
          <w:sz w:val="28"/>
          <w:szCs w:val="28"/>
          <w:lang w:val="es-VE"/>
          <w:rPrChange w:id="67" w:author="veloz" w:date="2012-03-26T14:23:00Z">
            <w:rPr>
              <w:b/>
              <w:caps/>
              <w:kern w:val="24"/>
              <w:sz w:val="28"/>
              <w:szCs w:val="28"/>
              <w:lang w:val="es-VE"/>
            </w:rPr>
          </w:rPrChange>
        </w:rPr>
        <w:t>CONTROL DE VIBRACIONES MECÁNICAS EN UN SISTEMA INTERFEROMÉTRICO.</w:t>
      </w:r>
    </w:p>
    <w:p w:rsidR="000523DE" w:rsidRPr="0040665A" w:rsidRDefault="000523DE" w:rsidP="00BF1090">
      <w:pPr>
        <w:pStyle w:val="Normalsininterlineado"/>
        <w:rPr>
          <w:lang w:val="es-VE"/>
          <w:rPrChange w:id="68" w:author="veloz" w:date="2012-03-26T14:23:00Z">
            <w:rPr>
              <w:lang w:val="es-VE"/>
            </w:rPr>
          </w:rPrChange>
        </w:rPr>
      </w:pPr>
    </w:p>
    <w:p w:rsidR="000523DE" w:rsidRPr="0040665A" w:rsidRDefault="000523DE" w:rsidP="00BF1090">
      <w:pPr>
        <w:pStyle w:val="Normalsininterlineado"/>
        <w:rPr>
          <w:lang w:val="es-VE"/>
          <w:rPrChange w:id="69" w:author="veloz" w:date="2012-03-26T14:23:00Z">
            <w:rPr>
              <w:lang w:val="es-VE"/>
            </w:rPr>
          </w:rPrChange>
        </w:rPr>
      </w:pPr>
    </w:p>
    <w:p w:rsidR="000523DE" w:rsidRPr="0040665A" w:rsidRDefault="000523DE" w:rsidP="00BF1090">
      <w:pPr>
        <w:pStyle w:val="Normalsininterlineado"/>
        <w:rPr>
          <w:lang w:val="es-VE"/>
          <w:rPrChange w:id="70" w:author="veloz" w:date="2012-03-26T14:23:00Z">
            <w:rPr>
              <w:lang w:val="es-VE"/>
            </w:rPr>
          </w:rPrChange>
        </w:rPr>
      </w:pPr>
    </w:p>
    <w:p w:rsidR="000523DE" w:rsidRPr="0040665A" w:rsidRDefault="000523DE" w:rsidP="00BF1090">
      <w:pPr>
        <w:pStyle w:val="Normalsininterlineado"/>
        <w:rPr>
          <w:lang w:val="es-VE"/>
          <w:rPrChange w:id="71" w:author="veloz" w:date="2012-03-26T14:23:00Z">
            <w:rPr>
              <w:lang w:val="es-VE"/>
            </w:rPr>
          </w:rPrChange>
        </w:rPr>
      </w:pPr>
    </w:p>
    <w:p w:rsidR="000523DE" w:rsidRPr="0040665A" w:rsidRDefault="000523DE" w:rsidP="00BF1090">
      <w:pPr>
        <w:pStyle w:val="Normalsininterlineado"/>
        <w:rPr>
          <w:lang w:val="es-VE"/>
          <w:rPrChange w:id="72" w:author="veloz" w:date="2012-03-26T14:23:00Z">
            <w:rPr>
              <w:lang w:val="es-VE"/>
            </w:rPr>
          </w:rPrChange>
        </w:rPr>
      </w:pPr>
      <w:r w:rsidRPr="0040665A">
        <w:rPr>
          <w:lang w:val="es-VE"/>
          <w:rPrChange w:id="73" w:author="veloz" w:date="2012-03-26T14:23:00Z">
            <w:rPr>
              <w:lang w:val="es-VE"/>
            </w:rPr>
          </w:rPrChange>
        </w:rPr>
        <w:t>Trabajo de Grado presentado a la Universidad Simón Bolívar por</w:t>
      </w:r>
    </w:p>
    <w:p w:rsidR="000523DE" w:rsidRPr="0040665A" w:rsidRDefault="000523DE" w:rsidP="00BF1090">
      <w:pPr>
        <w:pStyle w:val="Normalsininterlineado"/>
        <w:rPr>
          <w:lang w:val="es-VE"/>
          <w:rPrChange w:id="74" w:author="veloz" w:date="2012-03-26T14:23:00Z">
            <w:rPr>
              <w:lang w:val="es-VE"/>
            </w:rPr>
          </w:rPrChange>
        </w:rPr>
      </w:pPr>
    </w:p>
    <w:p w:rsidR="000523DE" w:rsidRPr="0040665A" w:rsidRDefault="000523DE" w:rsidP="00BF1090">
      <w:pPr>
        <w:pStyle w:val="Normalsininterlineado"/>
        <w:rPr>
          <w:lang w:val="es-VE"/>
          <w:rPrChange w:id="75" w:author="veloz" w:date="2012-03-26T14:23:00Z">
            <w:rPr>
              <w:lang w:val="es-VE"/>
            </w:rPr>
          </w:rPrChange>
        </w:rPr>
      </w:pPr>
    </w:p>
    <w:p w:rsidR="000523DE" w:rsidRPr="0040665A" w:rsidRDefault="000523DE" w:rsidP="00BF1090">
      <w:pPr>
        <w:pStyle w:val="Normalsininterlineado"/>
        <w:rPr>
          <w:lang w:val="es-VE"/>
          <w:rPrChange w:id="76" w:author="veloz" w:date="2012-03-26T14:23:00Z">
            <w:rPr>
              <w:lang w:val="es-VE"/>
            </w:rPr>
          </w:rPrChange>
        </w:rPr>
      </w:pPr>
    </w:p>
    <w:p w:rsidR="000523DE" w:rsidRPr="0040665A" w:rsidRDefault="000523DE" w:rsidP="00BF1090">
      <w:pPr>
        <w:pStyle w:val="Normalsininterlineado"/>
        <w:rPr>
          <w:b/>
          <w:lang w:val="es-VE"/>
          <w:rPrChange w:id="77" w:author="veloz" w:date="2012-03-26T14:23:00Z">
            <w:rPr>
              <w:b/>
              <w:lang w:val="es-VE"/>
            </w:rPr>
          </w:rPrChange>
        </w:rPr>
      </w:pPr>
      <w:r w:rsidRPr="0040665A">
        <w:rPr>
          <w:b/>
          <w:lang w:val="es-VE"/>
          <w:rPrChange w:id="78" w:author="veloz" w:date="2012-03-26T14:23:00Z">
            <w:rPr>
              <w:b/>
              <w:lang w:val="es-VE"/>
            </w:rPr>
          </w:rPrChange>
        </w:rPr>
        <w:t>Nicolás Veloz Savino</w:t>
      </w:r>
    </w:p>
    <w:p w:rsidR="000523DE" w:rsidRPr="0040665A" w:rsidRDefault="000523DE" w:rsidP="00BF1090">
      <w:pPr>
        <w:pStyle w:val="Normalsininterlineado"/>
        <w:rPr>
          <w:lang w:val="es-VE"/>
          <w:rPrChange w:id="79" w:author="veloz" w:date="2012-03-26T14:23:00Z">
            <w:rPr>
              <w:lang w:val="es-VE"/>
            </w:rPr>
          </w:rPrChange>
        </w:rPr>
      </w:pPr>
    </w:p>
    <w:p w:rsidR="000523DE" w:rsidRPr="0040665A" w:rsidRDefault="000523DE" w:rsidP="00BF1090">
      <w:pPr>
        <w:pStyle w:val="Normalsininterlineado"/>
        <w:rPr>
          <w:lang w:val="es-VE"/>
          <w:rPrChange w:id="80" w:author="veloz" w:date="2012-03-26T14:23:00Z">
            <w:rPr>
              <w:lang w:val="es-VE"/>
            </w:rPr>
          </w:rPrChange>
        </w:rPr>
      </w:pPr>
    </w:p>
    <w:p w:rsidR="000523DE" w:rsidRPr="0040665A" w:rsidRDefault="000523DE" w:rsidP="00BF1090">
      <w:pPr>
        <w:pStyle w:val="Normalsininterlineado"/>
        <w:rPr>
          <w:lang w:val="es-VE"/>
          <w:rPrChange w:id="81" w:author="veloz" w:date="2012-03-26T14:23:00Z">
            <w:rPr>
              <w:lang w:val="es-VE"/>
            </w:rPr>
          </w:rPrChange>
        </w:rPr>
      </w:pPr>
    </w:p>
    <w:p w:rsidR="000523DE" w:rsidRPr="0040665A" w:rsidRDefault="000523DE" w:rsidP="00BF1090">
      <w:pPr>
        <w:pStyle w:val="Normalsininterlineado"/>
        <w:rPr>
          <w:lang w:val="es-VE"/>
          <w:rPrChange w:id="82" w:author="veloz" w:date="2012-03-26T14:23:00Z">
            <w:rPr>
              <w:lang w:val="es-VE"/>
            </w:rPr>
          </w:rPrChange>
        </w:rPr>
      </w:pPr>
      <w:r w:rsidRPr="0040665A">
        <w:rPr>
          <w:lang w:val="es-VE"/>
          <w:rPrChange w:id="83" w:author="veloz" w:date="2012-03-26T14:23:00Z">
            <w:rPr>
              <w:lang w:val="es-VE"/>
            </w:rPr>
          </w:rPrChange>
        </w:rPr>
        <w:t>Como requisito parcial para optar al grado académico de</w:t>
      </w:r>
    </w:p>
    <w:p w:rsidR="000523DE" w:rsidRPr="0040665A" w:rsidRDefault="000523DE" w:rsidP="00BF1090">
      <w:pPr>
        <w:pStyle w:val="Normalsininterlineado"/>
        <w:rPr>
          <w:lang w:val="es-VE"/>
          <w:rPrChange w:id="84" w:author="veloz" w:date="2012-03-26T14:23:00Z">
            <w:rPr>
              <w:lang w:val="es-VE"/>
            </w:rPr>
          </w:rPrChange>
        </w:rPr>
      </w:pPr>
    </w:p>
    <w:p w:rsidR="000523DE" w:rsidRPr="0040665A" w:rsidRDefault="000523DE" w:rsidP="00BF1090">
      <w:pPr>
        <w:pStyle w:val="Normalsininterlineado"/>
        <w:rPr>
          <w:lang w:val="es-VE"/>
          <w:rPrChange w:id="85" w:author="veloz" w:date="2012-03-26T14:23:00Z">
            <w:rPr>
              <w:lang w:val="es-VE"/>
            </w:rPr>
          </w:rPrChange>
        </w:rPr>
      </w:pPr>
    </w:p>
    <w:p w:rsidR="000523DE" w:rsidRPr="0040665A" w:rsidRDefault="000523DE" w:rsidP="00BF1090">
      <w:pPr>
        <w:pStyle w:val="Normalsininterlineado"/>
        <w:rPr>
          <w:lang w:val="es-VE"/>
          <w:rPrChange w:id="86" w:author="veloz" w:date="2012-03-26T14:23:00Z">
            <w:rPr>
              <w:lang w:val="es-VE"/>
            </w:rPr>
          </w:rPrChange>
        </w:rPr>
      </w:pPr>
    </w:p>
    <w:p w:rsidR="000523DE" w:rsidRPr="0040665A" w:rsidRDefault="000523DE" w:rsidP="00BF1090">
      <w:pPr>
        <w:pStyle w:val="Normalsininterlineado"/>
        <w:rPr>
          <w:b/>
          <w:lang w:val="es-VE"/>
          <w:rPrChange w:id="87" w:author="veloz" w:date="2012-03-26T14:23:00Z">
            <w:rPr>
              <w:b/>
              <w:lang w:val="es-VE"/>
            </w:rPr>
          </w:rPrChange>
        </w:rPr>
      </w:pPr>
      <w:r w:rsidRPr="0040665A">
        <w:rPr>
          <w:b/>
          <w:lang w:val="es-VE"/>
          <w:rPrChange w:id="88" w:author="veloz" w:date="2012-03-26T14:23:00Z">
            <w:rPr>
              <w:b/>
              <w:lang w:val="es-VE"/>
            </w:rPr>
          </w:rPrChange>
        </w:rPr>
        <w:t>Magister en Física</w:t>
      </w:r>
    </w:p>
    <w:p w:rsidR="000523DE" w:rsidRPr="0040665A" w:rsidRDefault="000523DE" w:rsidP="00BF1090">
      <w:pPr>
        <w:pStyle w:val="Normalsininterlineado"/>
        <w:rPr>
          <w:lang w:val="es-VE"/>
          <w:rPrChange w:id="89" w:author="veloz" w:date="2012-03-26T14:23:00Z">
            <w:rPr>
              <w:lang w:val="es-VE"/>
            </w:rPr>
          </w:rPrChange>
        </w:rPr>
      </w:pPr>
    </w:p>
    <w:p w:rsidR="000523DE" w:rsidRPr="0040665A" w:rsidRDefault="000523DE" w:rsidP="00BF1090">
      <w:pPr>
        <w:pStyle w:val="Normalsininterlineado"/>
        <w:rPr>
          <w:lang w:val="es-VE"/>
          <w:rPrChange w:id="90" w:author="veloz" w:date="2012-03-26T14:23:00Z">
            <w:rPr>
              <w:lang w:val="es-VE"/>
            </w:rPr>
          </w:rPrChange>
        </w:rPr>
      </w:pPr>
    </w:p>
    <w:p w:rsidR="000523DE" w:rsidRPr="0040665A" w:rsidRDefault="000523DE" w:rsidP="00BF1090">
      <w:pPr>
        <w:pStyle w:val="Normalsininterlineado"/>
        <w:rPr>
          <w:lang w:val="es-VE"/>
          <w:rPrChange w:id="91" w:author="veloz" w:date="2012-03-26T14:23:00Z">
            <w:rPr>
              <w:lang w:val="es-VE"/>
            </w:rPr>
          </w:rPrChange>
        </w:rPr>
      </w:pPr>
    </w:p>
    <w:p w:rsidR="000523DE" w:rsidRPr="0040665A" w:rsidRDefault="000523DE" w:rsidP="00BF1090">
      <w:pPr>
        <w:pStyle w:val="Normalsininterlineado"/>
        <w:rPr>
          <w:lang w:val="es-VE"/>
          <w:rPrChange w:id="92" w:author="veloz" w:date="2012-03-26T14:23:00Z">
            <w:rPr>
              <w:lang w:val="es-VE"/>
            </w:rPr>
          </w:rPrChange>
        </w:rPr>
      </w:pPr>
    </w:p>
    <w:p w:rsidR="000523DE" w:rsidRPr="0040665A" w:rsidRDefault="000523DE" w:rsidP="00BF1090">
      <w:pPr>
        <w:pStyle w:val="Normalsininterlineado"/>
        <w:rPr>
          <w:lang w:val="es-VE"/>
          <w:rPrChange w:id="93" w:author="veloz" w:date="2012-03-26T14:23:00Z">
            <w:rPr>
              <w:lang w:val="es-VE"/>
            </w:rPr>
          </w:rPrChange>
        </w:rPr>
      </w:pPr>
      <w:r w:rsidRPr="0040665A">
        <w:rPr>
          <w:lang w:val="es-VE"/>
          <w:rPrChange w:id="94" w:author="veloz" w:date="2012-03-26T14:23:00Z">
            <w:rPr>
              <w:lang w:val="es-VE"/>
            </w:rPr>
          </w:rPrChange>
        </w:rPr>
        <w:t>Con la asesoría del profesor</w:t>
      </w:r>
    </w:p>
    <w:p w:rsidR="000523DE" w:rsidRPr="0040665A" w:rsidRDefault="000523DE" w:rsidP="00BF1090">
      <w:pPr>
        <w:pStyle w:val="Normalsininterlineado"/>
        <w:rPr>
          <w:lang w:val="es-VE"/>
          <w:rPrChange w:id="95" w:author="veloz" w:date="2012-03-26T14:23:00Z">
            <w:rPr>
              <w:lang w:val="es-VE"/>
            </w:rPr>
          </w:rPrChange>
        </w:rPr>
      </w:pPr>
    </w:p>
    <w:p w:rsidR="000523DE" w:rsidRPr="0040665A" w:rsidRDefault="000523DE" w:rsidP="00BF1090">
      <w:pPr>
        <w:pStyle w:val="Normalsininterlineado"/>
        <w:rPr>
          <w:lang w:val="es-VE"/>
          <w:rPrChange w:id="96" w:author="veloz" w:date="2012-03-26T14:23:00Z">
            <w:rPr>
              <w:lang w:val="es-VE"/>
            </w:rPr>
          </w:rPrChange>
        </w:rPr>
      </w:pPr>
    </w:p>
    <w:p w:rsidR="000523DE" w:rsidRPr="0040665A" w:rsidRDefault="000523DE" w:rsidP="00BF1090">
      <w:pPr>
        <w:pStyle w:val="Normalsininterlineado"/>
        <w:rPr>
          <w:lang w:val="es-VE"/>
          <w:rPrChange w:id="97" w:author="veloz" w:date="2012-03-26T14:23:00Z">
            <w:rPr>
              <w:lang w:val="es-VE"/>
            </w:rPr>
          </w:rPrChange>
        </w:rPr>
      </w:pPr>
    </w:p>
    <w:p w:rsidR="000523DE" w:rsidRPr="0040665A" w:rsidRDefault="000523DE" w:rsidP="00BF1090">
      <w:pPr>
        <w:pStyle w:val="Normalsininterlineado"/>
        <w:rPr>
          <w:lang w:val="es-VE"/>
          <w:rPrChange w:id="98" w:author="veloz" w:date="2012-03-26T14:23:00Z">
            <w:rPr>
              <w:lang w:val="es-VE"/>
            </w:rPr>
          </w:rPrChange>
        </w:rPr>
      </w:pPr>
      <w:r w:rsidRPr="0040665A">
        <w:rPr>
          <w:lang w:val="es-VE"/>
          <w:rPrChange w:id="99" w:author="veloz" w:date="2012-03-26T14:23:00Z">
            <w:rPr>
              <w:lang w:val="es-VE"/>
            </w:rPr>
          </w:rPrChange>
        </w:rPr>
        <w:t>Rafael Escalona</w:t>
      </w:r>
    </w:p>
    <w:p w:rsidR="000523DE" w:rsidRPr="0040665A" w:rsidRDefault="000523DE" w:rsidP="00BF1090">
      <w:pPr>
        <w:pStyle w:val="Normalsininterlineado"/>
        <w:rPr>
          <w:lang w:val="es-VE"/>
          <w:rPrChange w:id="100" w:author="veloz" w:date="2012-03-26T14:23:00Z">
            <w:rPr>
              <w:lang w:val="es-VE"/>
            </w:rPr>
          </w:rPrChange>
        </w:rPr>
      </w:pPr>
    </w:p>
    <w:p w:rsidR="000523DE" w:rsidRPr="0040665A" w:rsidRDefault="000523DE" w:rsidP="00BF1090">
      <w:pPr>
        <w:pStyle w:val="Normalsininterlineado"/>
        <w:rPr>
          <w:lang w:val="es-VE"/>
          <w:rPrChange w:id="101" w:author="veloz" w:date="2012-03-26T14:23:00Z">
            <w:rPr>
              <w:lang w:val="es-VE"/>
            </w:rPr>
          </w:rPrChange>
        </w:rPr>
      </w:pPr>
    </w:p>
    <w:p w:rsidR="000523DE" w:rsidRPr="0040665A" w:rsidRDefault="000523DE" w:rsidP="00BF1090">
      <w:pPr>
        <w:pStyle w:val="Normalsininterlineado"/>
        <w:rPr>
          <w:lang w:val="es-VE"/>
          <w:rPrChange w:id="102" w:author="veloz" w:date="2012-03-26T14:23:00Z">
            <w:rPr>
              <w:lang w:val="es-VE"/>
            </w:rPr>
          </w:rPrChange>
        </w:rPr>
      </w:pPr>
    </w:p>
    <w:p w:rsidR="000523DE" w:rsidRPr="0040665A" w:rsidRDefault="000523DE" w:rsidP="00BF1090">
      <w:pPr>
        <w:pStyle w:val="Normalsininterlineado"/>
        <w:rPr>
          <w:lang w:val="es-VE"/>
          <w:rPrChange w:id="103" w:author="veloz" w:date="2012-03-26T14:23:00Z">
            <w:rPr>
              <w:lang w:val="es-VE"/>
            </w:rPr>
          </w:rPrChange>
        </w:rPr>
      </w:pPr>
    </w:p>
    <w:p w:rsidR="000523DE" w:rsidRPr="0040665A" w:rsidRDefault="000523DE" w:rsidP="00BF1090">
      <w:pPr>
        <w:pStyle w:val="Normalsininterlineado"/>
        <w:rPr>
          <w:lang w:val="es-VE"/>
          <w:rPrChange w:id="104" w:author="veloz" w:date="2012-03-26T14:23:00Z">
            <w:rPr>
              <w:lang w:val="es-VE"/>
            </w:rPr>
          </w:rPrChange>
        </w:rPr>
      </w:pPr>
    </w:p>
    <w:p w:rsidR="000523DE" w:rsidRPr="0040665A" w:rsidRDefault="000523DE" w:rsidP="00BF1090">
      <w:pPr>
        <w:pStyle w:val="Normalsininterlineado"/>
        <w:rPr>
          <w:lang w:val="es-VE"/>
          <w:rPrChange w:id="105" w:author="veloz" w:date="2012-03-26T14:23:00Z">
            <w:rPr/>
          </w:rPrChange>
        </w:rPr>
      </w:pPr>
      <w:r w:rsidRPr="0040665A">
        <w:rPr>
          <w:lang w:val="es-VE"/>
          <w:rPrChange w:id="106" w:author="veloz" w:date="2012-03-26T14:23:00Z">
            <w:rPr/>
          </w:rPrChange>
        </w:rPr>
        <w:t>Abril 2012</w:t>
      </w:r>
      <w:r w:rsidRPr="0040665A">
        <w:rPr>
          <w:lang w:val="es-VE"/>
          <w:rPrChange w:id="107" w:author="veloz" w:date="2012-03-26T14:23:00Z">
            <w:rPr/>
          </w:rPrChange>
        </w:rPr>
        <w:br w:type="page"/>
      </w:r>
    </w:p>
    <w:p w:rsidR="000523DE" w:rsidRPr="0040665A" w:rsidRDefault="00703965" w:rsidP="00BF1090">
      <w:pPr>
        <w:pStyle w:val="Normalsininterlineado"/>
        <w:rPr>
          <w:lang w:val="es-VE"/>
          <w:rPrChange w:id="108" w:author="veloz" w:date="2012-03-26T14:23:00Z">
            <w:rPr/>
          </w:rPrChange>
        </w:rPr>
      </w:pPr>
      <w:r w:rsidRPr="0040665A">
        <w:rPr>
          <w:noProof/>
          <w:lang w:val="es-VE" w:eastAsia="es-VE"/>
          <w:rPrChange w:id="109" w:author="veloz" w:date="2012-03-26T14:23:00Z">
            <w:rPr>
              <w:noProof/>
              <w:lang w:eastAsia="es-VE"/>
            </w:rPr>
          </w:rPrChange>
        </w:rPr>
        <w:pict>
          <v:shape id="_x0000_i1027" type="#_x0000_t75" alt="Descripción: C:\Users\nico\Documents\clases\otros\usb logo.png" style="width:68.9pt;height:47.4pt;visibility:visible">
            <v:imagedata r:id="rId8" o:title=""/>
          </v:shape>
        </w:pict>
      </w:r>
    </w:p>
    <w:p w:rsidR="000523DE" w:rsidRPr="0040665A" w:rsidRDefault="000523DE" w:rsidP="00BF1090">
      <w:pPr>
        <w:pStyle w:val="Normalsininterlineado"/>
        <w:rPr>
          <w:lang w:val="es-VE"/>
          <w:rPrChange w:id="110" w:author="veloz" w:date="2012-03-26T14:23:00Z">
            <w:rPr/>
          </w:rPrChange>
        </w:rPr>
      </w:pPr>
    </w:p>
    <w:p w:rsidR="000523DE" w:rsidRPr="0040665A" w:rsidRDefault="000523DE" w:rsidP="00BF1090">
      <w:pPr>
        <w:pStyle w:val="Normalsininterlineado"/>
        <w:rPr>
          <w:b/>
          <w:lang w:val="es-VE"/>
          <w:rPrChange w:id="111" w:author="veloz" w:date="2012-03-26T14:23:00Z">
            <w:rPr>
              <w:b/>
              <w:lang w:val="es-VE"/>
            </w:rPr>
          </w:rPrChange>
        </w:rPr>
      </w:pPr>
      <w:r w:rsidRPr="0040665A">
        <w:rPr>
          <w:b/>
          <w:lang w:val="es-VE"/>
          <w:rPrChange w:id="112" w:author="veloz" w:date="2012-03-26T14:23:00Z">
            <w:rPr>
              <w:b/>
              <w:lang w:val="es-VE"/>
            </w:rPr>
          </w:rPrChange>
        </w:rPr>
        <w:t>UNIVERSIDAD SIMÓN BOLÍVAR</w:t>
      </w:r>
    </w:p>
    <w:p w:rsidR="000523DE" w:rsidRPr="0040665A" w:rsidRDefault="000523DE" w:rsidP="00BF1090">
      <w:pPr>
        <w:pStyle w:val="Normalsininterlineado"/>
        <w:rPr>
          <w:lang w:val="es-VE"/>
          <w:rPrChange w:id="113" w:author="veloz" w:date="2012-03-26T14:23:00Z">
            <w:rPr>
              <w:lang w:val="es-VE"/>
            </w:rPr>
          </w:rPrChange>
        </w:rPr>
      </w:pPr>
      <w:r w:rsidRPr="0040665A">
        <w:rPr>
          <w:lang w:val="es-VE"/>
          <w:rPrChange w:id="114" w:author="veloz" w:date="2012-03-26T14:23:00Z">
            <w:rPr>
              <w:lang w:val="es-VE"/>
            </w:rPr>
          </w:rPrChange>
        </w:rPr>
        <w:t>DECANATO DE ESTUDIOS DE POSTGRADO</w:t>
      </w:r>
    </w:p>
    <w:p w:rsidR="000523DE" w:rsidRPr="0040665A" w:rsidRDefault="000523DE" w:rsidP="00BF1090">
      <w:pPr>
        <w:pStyle w:val="Normalsininterlineado"/>
        <w:rPr>
          <w:lang w:val="es-VE"/>
          <w:rPrChange w:id="115" w:author="veloz" w:date="2012-03-26T14:23:00Z">
            <w:rPr>
              <w:lang w:val="es-VE"/>
            </w:rPr>
          </w:rPrChange>
        </w:rPr>
      </w:pPr>
      <w:r w:rsidRPr="0040665A">
        <w:rPr>
          <w:lang w:val="es-VE"/>
          <w:rPrChange w:id="116" w:author="veloz" w:date="2012-03-26T14:23:00Z">
            <w:rPr>
              <w:lang w:val="es-VE"/>
            </w:rPr>
          </w:rPrChange>
        </w:rPr>
        <w:t>COORDINACIÓN DE POSTGRADO EN FÍSICA</w:t>
      </w:r>
    </w:p>
    <w:p w:rsidR="000523DE" w:rsidRPr="0040665A" w:rsidRDefault="000523DE" w:rsidP="00BF1090">
      <w:pPr>
        <w:pStyle w:val="Normalsininterlineado"/>
        <w:rPr>
          <w:lang w:val="es-VE"/>
          <w:rPrChange w:id="117" w:author="veloz" w:date="2012-03-26T14:23:00Z">
            <w:rPr>
              <w:lang w:val="es-VE"/>
            </w:rPr>
          </w:rPrChange>
        </w:rPr>
      </w:pPr>
      <w:r w:rsidRPr="0040665A">
        <w:rPr>
          <w:lang w:val="es-VE"/>
          <w:rPrChange w:id="118" w:author="veloz" w:date="2012-03-26T14:23:00Z">
            <w:rPr>
              <w:lang w:val="es-VE"/>
            </w:rPr>
          </w:rPrChange>
        </w:rPr>
        <w:t>MAESTRÍA EN FÍSICA</w:t>
      </w:r>
    </w:p>
    <w:p w:rsidR="000523DE" w:rsidRPr="0040665A" w:rsidRDefault="000523DE" w:rsidP="00DA6996">
      <w:pPr>
        <w:pStyle w:val="Ttulo1"/>
        <w:numPr>
          <w:ilvl w:val="0"/>
          <w:numId w:val="0"/>
        </w:numPr>
        <w:rPr>
          <w:rPrChange w:id="119" w:author="veloz" w:date="2012-03-26T14:23:00Z">
            <w:rPr/>
          </w:rPrChange>
        </w:rPr>
      </w:pPr>
      <w:bookmarkStart w:id="120" w:name="_Toc320015618"/>
      <w:r w:rsidRPr="0040665A">
        <w:rPr>
          <w:rPrChange w:id="121" w:author="veloz" w:date="2012-03-26T14:23:00Z">
            <w:rPr/>
          </w:rPrChange>
        </w:rPr>
        <w:t>APROBACIÓN DEL JURADO</w:t>
      </w:r>
      <w:bookmarkEnd w:id="120"/>
    </w:p>
    <w:p w:rsidR="000523DE" w:rsidRPr="0040665A" w:rsidRDefault="000523DE" w:rsidP="00BF1090">
      <w:pPr>
        <w:pStyle w:val="Normalsininterlineado"/>
        <w:rPr>
          <w:b/>
          <w:caps/>
          <w:sz w:val="28"/>
          <w:szCs w:val="28"/>
          <w:lang w:val="es-VE"/>
          <w:rPrChange w:id="122" w:author="veloz" w:date="2012-03-26T14:23:00Z">
            <w:rPr>
              <w:b/>
              <w:caps/>
              <w:sz w:val="28"/>
              <w:szCs w:val="28"/>
              <w:lang w:val="es-VE"/>
            </w:rPr>
          </w:rPrChange>
        </w:rPr>
      </w:pPr>
      <w:r w:rsidRPr="0040665A">
        <w:rPr>
          <w:b/>
          <w:caps/>
          <w:kern w:val="24"/>
          <w:sz w:val="28"/>
          <w:szCs w:val="28"/>
          <w:lang w:val="es-VE"/>
          <w:rPrChange w:id="123" w:author="veloz" w:date="2012-03-26T14:23:00Z">
            <w:rPr>
              <w:b/>
              <w:caps/>
              <w:kern w:val="24"/>
              <w:sz w:val="28"/>
              <w:szCs w:val="28"/>
              <w:lang w:val="es-VE"/>
            </w:rPr>
          </w:rPrChange>
        </w:rPr>
        <w:t>CONTROL DE VIBRACIONES MECÁNICAS EN UN SISTEMA INTERFEROMÉTRICO.</w:t>
      </w:r>
    </w:p>
    <w:p w:rsidR="000523DE" w:rsidRPr="0040665A" w:rsidRDefault="000523DE" w:rsidP="00BF1090">
      <w:pPr>
        <w:pStyle w:val="Normalsininterlineado"/>
        <w:rPr>
          <w:lang w:val="es-VE"/>
          <w:rPrChange w:id="124" w:author="veloz" w:date="2012-03-26T14:23:00Z">
            <w:rPr>
              <w:lang w:val="es-VE"/>
            </w:rPr>
          </w:rPrChange>
        </w:rPr>
      </w:pPr>
    </w:p>
    <w:p w:rsidR="000523DE" w:rsidRPr="0040665A" w:rsidRDefault="000523DE" w:rsidP="00BF1090">
      <w:pPr>
        <w:pStyle w:val="Normalsininterlineado"/>
        <w:rPr>
          <w:lang w:val="es-VE"/>
          <w:rPrChange w:id="125" w:author="veloz" w:date="2012-03-26T14:23:00Z">
            <w:rPr>
              <w:lang w:val="es-VE"/>
            </w:rPr>
          </w:rPrChange>
        </w:rPr>
      </w:pPr>
    </w:p>
    <w:p w:rsidR="000523DE" w:rsidRPr="0040665A" w:rsidRDefault="000523DE" w:rsidP="00BF1090">
      <w:pPr>
        <w:pStyle w:val="Normalsininterlineado"/>
        <w:jc w:val="right"/>
        <w:rPr>
          <w:lang w:val="es-VE"/>
          <w:rPrChange w:id="126" w:author="veloz" w:date="2012-03-26T14:23:00Z">
            <w:rPr>
              <w:lang w:val="es-VE"/>
            </w:rPr>
          </w:rPrChange>
        </w:rPr>
      </w:pPr>
      <w:r w:rsidRPr="0040665A">
        <w:rPr>
          <w:lang w:val="es-VE"/>
          <w:rPrChange w:id="127" w:author="veloz" w:date="2012-03-26T14:23:00Z">
            <w:rPr>
              <w:lang w:val="es-VE"/>
            </w:rPr>
          </w:rPrChange>
        </w:rPr>
        <w:t>Por: Veloz Savino, Nicolás</w:t>
      </w:r>
    </w:p>
    <w:p w:rsidR="000523DE" w:rsidRPr="0040665A" w:rsidRDefault="000523DE" w:rsidP="00BF1090">
      <w:pPr>
        <w:pStyle w:val="Normalsininterlineado"/>
        <w:jc w:val="right"/>
        <w:rPr>
          <w:lang w:val="es-VE"/>
          <w:rPrChange w:id="128" w:author="veloz" w:date="2012-03-26T14:23:00Z">
            <w:rPr>
              <w:lang w:val="es-VE"/>
            </w:rPr>
          </w:rPrChange>
        </w:rPr>
      </w:pPr>
      <w:r w:rsidRPr="0040665A">
        <w:rPr>
          <w:lang w:val="es-VE"/>
          <w:rPrChange w:id="129" w:author="veloz" w:date="2012-03-26T14:23:00Z">
            <w:rPr>
              <w:lang w:val="es-VE"/>
            </w:rPr>
          </w:rPrChange>
        </w:rPr>
        <w:t>Carnet No.: 07-86143</w:t>
      </w:r>
    </w:p>
    <w:p w:rsidR="000523DE" w:rsidRPr="0040665A" w:rsidRDefault="000523DE" w:rsidP="00BF1090">
      <w:pPr>
        <w:pStyle w:val="Normalsininterlineado"/>
        <w:rPr>
          <w:lang w:val="es-VE"/>
          <w:rPrChange w:id="130" w:author="veloz" w:date="2012-03-26T14:23:00Z">
            <w:rPr>
              <w:lang w:val="es-VE"/>
            </w:rPr>
          </w:rPrChange>
        </w:rPr>
      </w:pPr>
    </w:p>
    <w:p w:rsidR="000523DE" w:rsidRPr="0040665A" w:rsidRDefault="000523DE" w:rsidP="00BF1090">
      <w:pPr>
        <w:pStyle w:val="Normalsininterlineado"/>
        <w:rPr>
          <w:lang w:val="es-VE"/>
          <w:rPrChange w:id="131" w:author="veloz" w:date="2012-03-26T14:23:00Z">
            <w:rPr>
              <w:lang w:val="es-VE"/>
            </w:rPr>
          </w:rPrChange>
        </w:rPr>
      </w:pPr>
    </w:p>
    <w:p w:rsidR="000523DE" w:rsidRPr="0040665A" w:rsidRDefault="000523DE" w:rsidP="00BF1090">
      <w:pPr>
        <w:pStyle w:val="Normalsininterlineado"/>
        <w:ind w:firstLine="426"/>
        <w:jc w:val="both"/>
        <w:rPr>
          <w:lang w:val="es-VE"/>
          <w:rPrChange w:id="132" w:author="veloz" w:date="2012-03-26T14:23:00Z">
            <w:rPr>
              <w:lang w:val="es-VE"/>
            </w:rPr>
          </w:rPrChange>
        </w:rPr>
      </w:pPr>
      <w:r w:rsidRPr="0040665A">
        <w:rPr>
          <w:lang w:val="es-VE"/>
          <w:rPrChange w:id="133" w:author="veloz" w:date="2012-03-26T14:23:00Z">
            <w:rPr>
              <w:lang w:val="es-VE"/>
            </w:rPr>
          </w:rPrChange>
        </w:rPr>
        <w:t>Este Trabajo de Grado ha sido aprobado en nombre de la Universidad Simón Bolívar por el siguiente jurado examinador:</w:t>
      </w:r>
    </w:p>
    <w:p w:rsidR="000523DE" w:rsidRPr="0040665A" w:rsidRDefault="000523DE" w:rsidP="00BF1090">
      <w:pPr>
        <w:pStyle w:val="Normalsininterlineado"/>
        <w:jc w:val="both"/>
        <w:rPr>
          <w:lang w:val="es-VE"/>
          <w:rPrChange w:id="134" w:author="veloz" w:date="2012-03-26T14:23:00Z">
            <w:rPr>
              <w:lang w:val="es-VE"/>
            </w:rPr>
          </w:rPrChange>
        </w:rPr>
      </w:pPr>
    </w:p>
    <w:p w:rsidR="000523DE" w:rsidRPr="0040665A" w:rsidRDefault="000523DE" w:rsidP="00BF1090">
      <w:pPr>
        <w:pStyle w:val="Normalsininterlineado"/>
        <w:jc w:val="both"/>
        <w:rPr>
          <w:lang w:val="es-VE"/>
          <w:rPrChange w:id="135" w:author="veloz" w:date="2012-03-26T14:23:00Z">
            <w:rPr>
              <w:lang w:val="es-VE"/>
            </w:rPr>
          </w:rPrChange>
        </w:rPr>
      </w:pPr>
    </w:p>
    <w:p w:rsidR="000523DE" w:rsidRPr="0040665A" w:rsidRDefault="000523DE" w:rsidP="00BF1090">
      <w:pPr>
        <w:pStyle w:val="Normalsininterlineado"/>
        <w:rPr>
          <w:lang w:val="es-VE"/>
          <w:rPrChange w:id="136" w:author="veloz" w:date="2012-03-26T14:23:00Z">
            <w:rPr>
              <w:lang w:val="es-VE"/>
            </w:rPr>
          </w:rPrChange>
        </w:rPr>
      </w:pPr>
    </w:p>
    <w:p w:rsidR="000523DE" w:rsidRPr="0040665A" w:rsidRDefault="000523DE" w:rsidP="00BF1090">
      <w:pPr>
        <w:pStyle w:val="Normalsininterlineado"/>
        <w:rPr>
          <w:lang w:val="es-VE"/>
          <w:rPrChange w:id="137" w:author="veloz" w:date="2012-03-26T14:23:00Z">
            <w:rPr>
              <w:lang w:val="es-VE"/>
            </w:rPr>
          </w:rPrChange>
        </w:rPr>
      </w:pPr>
    </w:p>
    <w:p w:rsidR="000523DE" w:rsidRPr="0040665A" w:rsidRDefault="000523DE" w:rsidP="00BF1090">
      <w:pPr>
        <w:pStyle w:val="Normalsininterlineado"/>
        <w:rPr>
          <w:lang w:val="es-VE"/>
          <w:rPrChange w:id="138" w:author="veloz" w:date="2012-03-26T14:23:00Z">
            <w:rPr>
              <w:lang w:val="es-VE"/>
            </w:rPr>
          </w:rPrChange>
        </w:rPr>
      </w:pPr>
      <w:r w:rsidRPr="0040665A">
        <w:rPr>
          <w:lang w:val="es-VE"/>
          <w:rPrChange w:id="139" w:author="veloz" w:date="2012-03-26T14:23:00Z">
            <w:rPr>
              <w:lang w:val="es-VE"/>
            </w:rPr>
          </w:rPrChange>
        </w:rPr>
        <w:t>______________________</w:t>
      </w:r>
    </w:p>
    <w:p w:rsidR="000523DE" w:rsidRPr="0040665A" w:rsidRDefault="000523DE" w:rsidP="00BF1090">
      <w:pPr>
        <w:pStyle w:val="Normalsininterlineado"/>
        <w:rPr>
          <w:lang w:val="es-VE"/>
          <w:rPrChange w:id="140" w:author="veloz" w:date="2012-03-26T14:23:00Z">
            <w:rPr>
              <w:lang w:val="es-VE"/>
            </w:rPr>
          </w:rPrChange>
        </w:rPr>
      </w:pPr>
      <w:r w:rsidRPr="0040665A">
        <w:rPr>
          <w:lang w:val="es-VE"/>
          <w:rPrChange w:id="141" w:author="veloz" w:date="2012-03-26T14:23:00Z">
            <w:rPr>
              <w:lang w:val="es-VE"/>
            </w:rPr>
          </w:rPrChange>
        </w:rPr>
        <w:t>Presidente</w:t>
      </w:r>
    </w:p>
    <w:p w:rsidR="000523DE" w:rsidRPr="0040665A" w:rsidRDefault="000523DE" w:rsidP="00BF1090">
      <w:pPr>
        <w:pStyle w:val="Normalsininterlineado"/>
        <w:rPr>
          <w:lang w:val="es-VE"/>
          <w:rPrChange w:id="142" w:author="veloz" w:date="2012-03-26T14:23:00Z">
            <w:rPr>
              <w:lang w:val="es-VE"/>
            </w:rPr>
          </w:rPrChange>
        </w:rPr>
      </w:pPr>
      <w:r w:rsidRPr="0040665A">
        <w:rPr>
          <w:lang w:val="es-VE"/>
          <w:rPrChange w:id="143" w:author="veloz" w:date="2012-03-26T14:23:00Z">
            <w:rPr>
              <w:lang w:val="es-VE"/>
            </w:rPr>
          </w:rPrChange>
        </w:rPr>
        <w:t xml:space="preserve">Prof. </w:t>
      </w:r>
    </w:p>
    <w:p w:rsidR="000523DE" w:rsidRPr="0040665A" w:rsidRDefault="000523DE" w:rsidP="00BF1090">
      <w:pPr>
        <w:pStyle w:val="Normalsininterlineado"/>
        <w:rPr>
          <w:lang w:val="es-VE"/>
          <w:rPrChange w:id="144" w:author="veloz" w:date="2012-03-26T14:23:00Z">
            <w:rPr>
              <w:lang w:val="es-VE"/>
            </w:rPr>
          </w:rPrChange>
        </w:rPr>
      </w:pPr>
    </w:p>
    <w:p w:rsidR="000523DE" w:rsidRPr="0040665A" w:rsidRDefault="000523DE" w:rsidP="00BF1090">
      <w:pPr>
        <w:pStyle w:val="Normalsininterlineado"/>
        <w:rPr>
          <w:lang w:val="es-VE"/>
          <w:rPrChange w:id="145" w:author="veloz" w:date="2012-03-26T14:23:00Z">
            <w:rPr>
              <w:lang w:val="es-VE"/>
            </w:rPr>
          </w:rPrChange>
        </w:rPr>
      </w:pPr>
    </w:p>
    <w:p w:rsidR="000523DE" w:rsidRPr="0040665A" w:rsidRDefault="000523DE" w:rsidP="00BF1090">
      <w:pPr>
        <w:pStyle w:val="Normalsininterlineado"/>
        <w:rPr>
          <w:lang w:val="es-VE"/>
          <w:rPrChange w:id="146" w:author="veloz" w:date="2012-03-26T14:23:00Z">
            <w:rPr>
              <w:lang w:val="es-VE"/>
            </w:rPr>
          </w:rPrChange>
        </w:rPr>
      </w:pPr>
    </w:p>
    <w:p w:rsidR="000523DE" w:rsidRPr="0040665A" w:rsidRDefault="000523DE" w:rsidP="00BF1090">
      <w:pPr>
        <w:pStyle w:val="Normalsininterlineado"/>
        <w:rPr>
          <w:lang w:val="es-VE"/>
          <w:rPrChange w:id="147" w:author="veloz" w:date="2012-03-26T14:23:00Z">
            <w:rPr>
              <w:lang w:val="es-VE"/>
            </w:rPr>
          </w:rPrChange>
        </w:rPr>
      </w:pPr>
    </w:p>
    <w:p w:rsidR="000523DE" w:rsidRPr="0040665A" w:rsidRDefault="000523DE" w:rsidP="00BF1090">
      <w:pPr>
        <w:pStyle w:val="Normalsininterlineado"/>
        <w:rPr>
          <w:lang w:val="es-VE"/>
          <w:rPrChange w:id="148" w:author="veloz" w:date="2012-03-26T14:23:00Z">
            <w:rPr>
              <w:lang w:val="es-VE"/>
            </w:rPr>
          </w:rPrChange>
        </w:rPr>
      </w:pPr>
      <w:r w:rsidRPr="0040665A">
        <w:rPr>
          <w:lang w:val="es-VE"/>
          <w:rPrChange w:id="149" w:author="veloz" w:date="2012-03-26T14:23:00Z">
            <w:rPr>
              <w:lang w:val="es-VE"/>
            </w:rPr>
          </w:rPrChange>
        </w:rPr>
        <w:t>______________________</w:t>
      </w:r>
    </w:p>
    <w:p w:rsidR="000523DE" w:rsidRPr="0040665A" w:rsidRDefault="000523DE" w:rsidP="00BF1090">
      <w:pPr>
        <w:pStyle w:val="Normalsininterlineado"/>
        <w:rPr>
          <w:lang w:val="es-VE"/>
          <w:rPrChange w:id="150" w:author="veloz" w:date="2012-03-26T14:23:00Z">
            <w:rPr>
              <w:lang w:val="es-VE"/>
            </w:rPr>
          </w:rPrChange>
        </w:rPr>
      </w:pPr>
      <w:r w:rsidRPr="0040665A">
        <w:rPr>
          <w:lang w:val="es-VE"/>
          <w:rPrChange w:id="151" w:author="veloz" w:date="2012-03-26T14:23:00Z">
            <w:rPr>
              <w:lang w:val="es-VE"/>
            </w:rPr>
          </w:rPrChange>
        </w:rPr>
        <w:t>Miembro Principal</w:t>
      </w:r>
    </w:p>
    <w:p w:rsidR="000523DE" w:rsidRPr="0040665A" w:rsidRDefault="000523DE" w:rsidP="00BF1090">
      <w:pPr>
        <w:pStyle w:val="Normalsininterlineado"/>
        <w:rPr>
          <w:lang w:val="es-VE"/>
          <w:rPrChange w:id="152" w:author="veloz" w:date="2012-03-26T14:23:00Z">
            <w:rPr>
              <w:lang w:val="es-VE"/>
            </w:rPr>
          </w:rPrChange>
        </w:rPr>
      </w:pPr>
      <w:r w:rsidRPr="0040665A">
        <w:rPr>
          <w:lang w:val="es-VE"/>
          <w:rPrChange w:id="153" w:author="veloz" w:date="2012-03-26T14:23:00Z">
            <w:rPr>
              <w:lang w:val="es-VE"/>
            </w:rPr>
          </w:rPrChange>
        </w:rPr>
        <w:t xml:space="preserve">Prof. </w:t>
      </w:r>
    </w:p>
    <w:p w:rsidR="000523DE" w:rsidRPr="0040665A" w:rsidRDefault="000523DE" w:rsidP="00BF1090">
      <w:pPr>
        <w:pStyle w:val="Normalsininterlineado"/>
        <w:rPr>
          <w:lang w:val="es-VE"/>
          <w:rPrChange w:id="154" w:author="veloz" w:date="2012-03-26T14:23:00Z">
            <w:rPr>
              <w:lang w:val="es-VE"/>
            </w:rPr>
          </w:rPrChange>
        </w:rPr>
      </w:pPr>
    </w:p>
    <w:p w:rsidR="000523DE" w:rsidRPr="0040665A" w:rsidRDefault="000523DE" w:rsidP="00BF1090">
      <w:pPr>
        <w:pStyle w:val="Normalsininterlineado"/>
        <w:rPr>
          <w:lang w:val="es-VE"/>
          <w:rPrChange w:id="155" w:author="veloz" w:date="2012-03-26T14:23:00Z">
            <w:rPr>
              <w:lang w:val="es-VE"/>
            </w:rPr>
          </w:rPrChange>
        </w:rPr>
      </w:pPr>
    </w:p>
    <w:p w:rsidR="000523DE" w:rsidRPr="0040665A" w:rsidRDefault="000523DE" w:rsidP="00BF1090">
      <w:pPr>
        <w:pStyle w:val="Normalsininterlineado"/>
        <w:rPr>
          <w:lang w:val="es-VE"/>
          <w:rPrChange w:id="156" w:author="veloz" w:date="2012-03-26T14:23:00Z">
            <w:rPr>
              <w:lang w:val="es-VE"/>
            </w:rPr>
          </w:rPrChange>
        </w:rPr>
      </w:pPr>
    </w:p>
    <w:p w:rsidR="000523DE" w:rsidRPr="0040665A" w:rsidRDefault="000523DE" w:rsidP="00BF1090">
      <w:pPr>
        <w:pStyle w:val="Normalsininterlineado"/>
        <w:rPr>
          <w:lang w:val="es-VE"/>
          <w:rPrChange w:id="157" w:author="veloz" w:date="2012-03-26T14:23:00Z">
            <w:rPr>
              <w:lang w:val="es-VE"/>
            </w:rPr>
          </w:rPrChange>
        </w:rPr>
      </w:pPr>
    </w:p>
    <w:p w:rsidR="000523DE" w:rsidRPr="0040665A" w:rsidRDefault="000523DE" w:rsidP="00BF1090">
      <w:pPr>
        <w:pStyle w:val="Normalsininterlineado"/>
        <w:rPr>
          <w:lang w:val="es-VE"/>
          <w:rPrChange w:id="158" w:author="veloz" w:date="2012-03-26T14:23:00Z">
            <w:rPr>
              <w:lang w:val="es-VE"/>
            </w:rPr>
          </w:rPrChange>
        </w:rPr>
      </w:pPr>
      <w:r w:rsidRPr="0040665A">
        <w:rPr>
          <w:lang w:val="es-VE"/>
          <w:rPrChange w:id="159" w:author="veloz" w:date="2012-03-26T14:23:00Z">
            <w:rPr>
              <w:lang w:val="es-VE"/>
            </w:rPr>
          </w:rPrChange>
        </w:rPr>
        <w:t>______________________</w:t>
      </w:r>
    </w:p>
    <w:p w:rsidR="000523DE" w:rsidRPr="0040665A" w:rsidRDefault="000523DE" w:rsidP="00BF1090">
      <w:pPr>
        <w:pStyle w:val="Normalsininterlineado"/>
        <w:rPr>
          <w:lang w:val="es-VE"/>
          <w:rPrChange w:id="160" w:author="veloz" w:date="2012-03-26T14:23:00Z">
            <w:rPr>
              <w:lang w:val="es-VE"/>
            </w:rPr>
          </w:rPrChange>
        </w:rPr>
      </w:pPr>
      <w:r w:rsidRPr="0040665A">
        <w:rPr>
          <w:lang w:val="es-VE"/>
          <w:rPrChange w:id="161" w:author="veloz" w:date="2012-03-26T14:23:00Z">
            <w:rPr>
              <w:lang w:val="es-VE"/>
            </w:rPr>
          </w:rPrChange>
        </w:rPr>
        <w:t>Miembro Principal - Tutor</w:t>
      </w:r>
    </w:p>
    <w:p w:rsidR="000523DE" w:rsidRPr="0040665A" w:rsidRDefault="000523DE" w:rsidP="00BF1090">
      <w:pPr>
        <w:pStyle w:val="Normalsininterlineado"/>
        <w:rPr>
          <w:lang w:val="es-VE"/>
          <w:rPrChange w:id="162" w:author="veloz" w:date="2012-03-26T14:23:00Z">
            <w:rPr>
              <w:lang w:val="es-VE"/>
            </w:rPr>
          </w:rPrChange>
        </w:rPr>
      </w:pPr>
      <w:r w:rsidRPr="0040665A">
        <w:rPr>
          <w:lang w:val="es-VE"/>
          <w:rPrChange w:id="163" w:author="veloz" w:date="2012-03-26T14:23:00Z">
            <w:rPr>
              <w:lang w:val="es-VE"/>
            </w:rPr>
          </w:rPrChange>
        </w:rPr>
        <w:t>Prof. Rafael Escalona</w:t>
      </w:r>
    </w:p>
    <w:p w:rsidR="000523DE" w:rsidRPr="0040665A" w:rsidRDefault="000523DE" w:rsidP="00BF1090">
      <w:pPr>
        <w:pStyle w:val="Normalsininterlineado"/>
        <w:rPr>
          <w:lang w:val="es-VE"/>
          <w:rPrChange w:id="164" w:author="veloz" w:date="2012-03-26T14:23:00Z">
            <w:rPr>
              <w:lang w:val="es-VE"/>
            </w:rPr>
          </w:rPrChange>
        </w:rPr>
      </w:pPr>
    </w:p>
    <w:p w:rsidR="000523DE" w:rsidRPr="0040665A" w:rsidRDefault="000523DE" w:rsidP="00BF1090">
      <w:pPr>
        <w:pStyle w:val="Normalsininterlineado"/>
        <w:rPr>
          <w:lang w:val="es-VE"/>
          <w:rPrChange w:id="165" w:author="veloz" w:date="2012-03-26T14:23:00Z">
            <w:rPr>
              <w:lang w:val="es-VE"/>
            </w:rPr>
          </w:rPrChange>
        </w:rPr>
      </w:pPr>
    </w:p>
    <w:p w:rsidR="000523DE" w:rsidRPr="0040665A" w:rsidRDefault="000523DE" w:rsidP="00BF1090">
      <w:pPr>
        <w:pStyle w:val="Normalsininterlineado"/>
        <w:rPr>
          <w:lang w:val="es-VE"/>
          <w:rPrChange w:id="166" w:author="veloz" w:date="2012-03-26T14:23:00Z">
            <w:rPr/>
          </w:rPrChange>
        </w:rPr>
      </w:pPr>
      <w:r w:rsidRPr="0040665A">
        <w:rPr>
          <w:lang w:val="es-VE"/>
          <w:rPrChange w:id="167" w:author="veloz" w:date="2012-03-26T14:23:00Z">
            <w:rPr/>
          </w:rPrChange>
        </w:rPr>
        <w:t>XX de abril de 2012</w:t>
      </w:r>
      <w:r w:rsidRPr="0040665A">
        <w:rPr>
          <w:lang w:val="es-VE"/>
          <w:rPrChange w:id="168" w:author="veloz" w:date="2012-03-26T14:23:00Z">
            <w:rPr/>
          </w:rPrChange>
        </w:rPr>
        <w:br w:type="page"/>
      </w:r>
    </w:p>
    <w:p w:rsidR="000523DE" w:rsidRPr="0040665A" w:rsidRDefault="000523DE" w:rsidP="00BF1090">
      <w:pPr>
        <w:pStyle w:val="Normalsininterlineado"/>
        <w:rPr>
          <w:lang w:val="es-VE"/>
          <w:rPrChange w:id="169" w:author="veloz" w:date="2012-03-26T14:23:00Z">
            <w:rPr/>
          </w:rPrChange>
        </w:rPr>
      </w:pPr>
    </w:p>
    <w:p w:rsidR="000523DE" w:rsidRPr="0040665A" w:rsidRDefault="000523DE" w:rsidP="00BF1090">
      <w:pPr>
        <w:pStyle w:val="Normalsininterlineado"/>
        <w:rPr>
          <w:lang w:val="es-VE"/>
          <w:rPrChange w:id="170" w:author="veloz" w:date="2012-03-26T14:23:00Z">
            <w:rPr/>
          </w:rPrChange>
        </w:rPr>
      </w:pPr>
    </w:p>
    <w:p w:rsidR="000523DE" w:rsidRPr="0040665A" w:rsidRDefault="000523DE" w:rsidP="00BF1090">
      <w:pPr>
        <w:pStyle w:val="Normalsininterlineado"/>
        <w:rPr>
          <w:lang w:val="es-VE"/>
          <w:rPrChange w:id="171" w:author="veloz" w:date="2012-03-26T14:23:00Z">
            <w:rPr/>
          </w:rPrChange>
        </w:rPr>
      </w:pPr>
    </w:p>
    <w:p w:rsidR="000523DE" w:rsidRPr="0040665A" w:rsidRDefault="000523DE" w:rsidP="00BF1090">
      <w:pPr>
        <w:pStyle w:val="Normalsininterlineado"/>
        <w:rPr>
          <w:lang w:val="es-VE"/>
          <w:rPrChange w:id="172" w:author="veloz" w:date="2012-03-26T14:23:00Z">
            <w:rPr/>
          </w:rPrChange>
        </w:rPr>
      </w:pPr>
    </w:p>
    <w:p w:rsidR="000523DE" w:rsidRPr="0040665A" w:rsidRDefault="000523DE" w:rsidP="00BF1090">
      <w:pPr>
        <w:rPr>
          <w:rPrChange w:id="173" w:author="veloz" w:date="2012-03-26T14:23:00Z">
            <w:rPr/>
          </w:rPrChange>
        </w:rPr>
      </w:pPr>
    </w:p>
    <w:p w:rsidR="000523DE" w:rsidRPr="0040665A" w:rsidRDefault="000523DE" w:rsidP="00BF1090">
      <w:pPr>
        <w:pStyle w:val="Normalsininterlineado"/>
        <w:rPr>
          <w:lang w:val="es-VE"/>
          <w:rPrChange w:id="174" w:author="veloz" w:date="2012-03-26T14:23:00Z">
            <w:rPr/>
          </w:rPrChange>
        </w:rPr>
      </w:pPr>
    </w:p>
    <w:p w:rsidR="000523DE" w:rsidRPr="0040665A" w:rsidRDefault="000523DE" w:rsidP="00BF1090">
      <w:pPr>
        <w:spacing w:before="0" w:after="200" w:line="276" w:lineRule="auto"/>
        <w:ind w:firstLine="0"/>
        <w:jc w:val="left"/>
        <w:rPr>
          <w:rPrChange w:id="175" w:author="veloz" w:date="2012-03-26T14:23:00Z">
            <w:rPr/>
          </w:rPrChange>
        </w:rPr>
      </w:pPr>
      <w:r w:rsidRPr="0040665A">
        <w:rPr>
          <w:rPrChange w:id="176" w:author="veloz" w:date="2012-03-26T14:23:00Z">
            <w:rPr/>
          </w:rPrChange>
        </w:rPr>
        <w:br w:type="page"/>
      </w:r>
    </w:p>
    <w:p w:rsidR="000523DE" w:rsidRPr="0040665A" w:rsidRDefault="000523DE" w:rsidP="00BF1090">
      <w:pPr>
        <w:pStyle w:val="Normalsininterlineado"/>
        <w:rPr>
          <w:lang w:val="es-VE"/>
          <w:rPrChange w:id="177" w:author="veloz" w:date="2012-03-26T14:23:00Z">
            <w:rPr/>
          </w:rPrChange>
        </w:rPr>
      </w:pPr>
    </w:p>
    <w:p w:rsidR="000523DE" w:rsidRPr="0040665A" w:rsidRDefault="000523DE" w:rsidP="00BF1090">
      <w:pPr>
        <w:pStyle w:val="Normalsininterlineado"/>
        <w:rPr>
          <w:lang w:val="es-VE"/>
          <w:rPrChange w:id="178" w:author="veloz" w:date="2012-03-26T14:23:00Z">
            <w:rPr/>
          </w:rPrChange>
        </w:rPr>
      </w:pPr>
    </w:p>
    <w:p w:rsidR="000523DE" w:rsidRPr="0040665A" w:rsidRDefault="000523DE" w:rsidP="00BF1090">
      <w:pPr>
        <w:pStyle w:val="Normalsininterlineado"/>
        <w:rPr>
          <w:lang w:val="es-VE"/>
          <w:rPrChange w:id="179" w:author="veloz" w:date="2012-03-26T14:23:00Z">
            <w:rPr/>
          </w:rPrChange>
        </w:rPr>
      </w:pPr>
    </w:p>
    <w:p w:rsidR="000523DE" w:rsidRPr="0040665A" w:rsidRDefault="000523DE" w:rsidP="00BF1090">
      <w:pPr>
        <w:pStyle w:val="Normalsininterlineado"/>
        <w:rPr>
          <w:lang w:val="es-VE"/>
          <w:rPrChange w:id="180" w:author="veloz" w:date="2012-03-26T14:23:00Z">
            <w:rPr/>
          </w:rPrChange>
        </w:rPr>
      </w:pPr>
    </w:p>
    <w:p w:rsidR="000523DE" w:rsidRPr="0040665A" w:rsidRDefault="000523DE" w:rsidP="00DA6996">
      <w:pPr>
        <w:pStyle w:val="Ttulo1"/>
        <w:numPr>
          <w:ilvl w:val="0"/>
          <w:numId w:val="0"/>
        </w:numPr>
        <w:rPr>
          <w:rPrChange w:id="181" w:author="veloz" w:date="2012-03-26T14:23:00Z">
            <w:rPr/>
          </w:rPrChange>
        </w:rPr>
      </w:pPr>
      <w:bookmarkStart w:id="182" w:name="_Toc320015619"/>
      <w:r w:rsidRPr="0040665A">
        <w:rPr>
          <w:rPrChange w:id="183" w:author="veloz" w:date="2012-03-26T14:23:00Z">
            <w:rPr/>
          </w:rPrChange>
        </w:rPr>
        <w:t>AGRADECIMIENTOS</w:t>
      </w:r>
      <w:bookmarkEnd w:id="182"/>
    </w:p>
    <w:p w:rsidR="000523DE" w:rsidRPr="0040665A" w:rsidRDefault="000523DE" w:rsidP="00BF1090">
      <w:pPr>
        <w:rPr>
          <w:rPrChange w:id="184" w:author="veloz" w:date="2012-03-26T14:23:00Z">
            <w:rPr/>
          </w:rPrChange>
        </w:rPr>
      </w:pPr>
    </w:p>
    <w:p w:rsidR="000523DE" w:rsidRPr="0040665A" w:rsidRDefault="000523DE" w:rsidP="00BF1090">
      <w:pPr>
        <w:spacing w:before="0" w:after="200" w:line="276" w:lineRule="auto"/>
        <w:ind w:firstLine="0"/>
        <w:jc w:val="left"/>
        <w:rPr>
          <w:rPrChange w:id="185" w:author="veloz" w:date="2012-03-26T14:23:00Z">
            <w:rPr/>
          </w:rPrChange>
        </w:rPr>
      </w:pPr>
      <w:r w:rsidRPr="0040665A">
        <w:rPr>
          <w:rPrChange w:id="186" w:author="veloz" w:date="2012-03-26T14:23:00Z">
            <w:rPr/>
          </w:rPrChange>
        </w:rPr>
        <w:br w:type="page"/>
      </w:r>
    </w:p>
    <w:p w:rsidR="000523DE" w:rsidRPr="0040665A" w:rsidRDefault="00703965" w:rsidP="00BF1090">
      <w:pPr>
        <w:pStyle w:val="Normalsininterlineado"/>
        <w:rPr>
          <w:lang w:val="es-VE"/>
          <w:rPrChange w:id="187" w:author="veloz" w:date="2012-03-26T14:23:00Z">
            <w:rPr/>
          </w:rPrChange>
        </w:rPr>
      </w:pPr>
      <w:r w:rsidRPr="0040665A">
        <w:rPr>
          <w:noProof/>
          <w:lang w:val="es-VE" w:eastAsia="es-VE"/>
          <w:rPrChange w:id="188" w:author="veloz" w:date="2012-03-26T14:23:00Z">
            <w:rPr>
              <w:noProof/>
              <w:lang w:eastAsia="es-VE"/>
            </w:rPr>
          </w:rPrChange>
        </w:rPr>
        <w:pict>
          <v:shape id="_x0000_i1028" type="#_x0000_t75" alt="Descripción: C:\Users\nico\Documents\clases\otros\usb logo.png" style="width:68.9pt;height:47.4pt;visibility:visible">
            <v:imagedata r:id="rId8" o:title=""/>
          </v:shape>
        </w:pict>
      </w:r>
    </w:p>
    <w:p w:rsidR="000523DE" w:rsidRPr="0040665A" w:rsidRDefault="000523DE" w:rsidP="00BF1090">
      <w:pPr>
        <w:pStyle w:val="Normalsininterlineado"/>
        <w:rPr>
          <w:b/>
          <w:szCs w:val="24"/>
          <w:lang w:val="es-VE"/>
          <w:rPrChange w:id="189" w:author="veloz" w:date="2012-03-26T14:23:00Z">
            <w:rPr>
              <w:b/>
              <w:szCs w:val="24"/>
              <w:lang w:val="es-VE"/>
            </w:rPr>
          </w:rPrChange>
        </w:rPr>
      </w:pPr>
      <w:r w:rsidRPr="0040665A">
        <w:rPr>
          <w:b/>
          <w:szCs w:val="24"/>
          <w:lang w:val="es-VE"/>
          <w:rPrChange w:id="190" w:author="veloz" w:date="2012-03-26T14:23:00Z">
            <w:rPr>
              <w:b/>
              <w:szCs w:val="24"/>
              <w:lang w:val="es-VE"/>
            </w:rPr>
          </w:rPrChange>
        </w:rPr>
        <w:t>UNIVERSIDAD SIMÓN BOLÍVAR</w:t>
      </w:r>
    </w:p>
    <w:p w:rsidR="000523DE" w:rsidRPr="0040665A" w:rsidRDefault="000523DE" w:rsidP="00BF1090">
      <w:pPr>
        <w:pStyle w:val="Normalsininterlineado"/>
        <w:rPr>
          <w:lang w:val="es-VE"/>
          <w:rPrChange w:id="191" w:author="veloz" w:date="2012-03-26T14:23:00Z">
            <w:rPr>
              <w:lang w:val="es-VE"/>
            </w:rPr>
          </w:rPrChange>
        </w:rPr>
      </w:pPr>
      <w:r w:rsidRPr="0040665A">
        <w:rPr>
          <w:lang w:val="es-VE"/>
          <w:rPrChange w:id="192" w:author="veloz" w:date="2012-03-26T14:23:00Z">
            <w:rPr>
              <w:lang w:val="es-VE"/>
            </w:rPr>
          </w:rPrChange>
        </w:rPr>
        <w:t>DECANATO DE ESTUDIOS DE POSTGRADO</w:t>
      </w:r>
    </w:p>
    <w:p w:rsidR="000523DE" w:rsidRPr="0040665A" w:rsidRDefault="000523DE" w:rsidP="00BF1090">
      <w:pPr>
        <w:pStyle w:val="Normalsininterlineado"/>
        <w:rPr>
          <w:lang w:val="es-VE"/>
          <w:rPrChange w:id="193" w:author="veloz" w:date="2012-03-26T14:23:00Z">
            <w:rPr>
              <w:lang w:val="es-VE"/>
            </w:rPr>
          </w:rPrChange>
        </w:rPr>
      </w:pPr>
      <w:r w:rsidRPr="0040665A">
        <w:rPr>
          <w:lang w:val="es-VE"/>
          <w:rPrChange w:id="194" w:author="veloz" w:date="2012-03-26T14:23:00Z">
            <w:rPr>
              <w:lang w:val="es-VE"/>
            </w:rPr>
          </w:rPrChange>
        </w:rPr>
        <w:t>COORDINACIÓN DE POSTGRADO EN INGENIERÍA ELECTRÓNICA</w:t>
      </w:r>
    </w:p>
    <w:p w:rsidR="000523DE" w:rsidRPr="0040665A" w:rsidRDefault="000523DE" w:rsidP="00BF1090">
      <w:pPr>
        <w:pStyle w:val="Normalsininterlineado"/>
        <w:rPr>
          <w:lang w:val="es-VE"/>
          <w:rPrChange w:id="195" w:author="veloz" w:date="2012-03-26T14:23:00Z">
            <w:rPr>
              <w:lang w:val="es-VE"/>
            </w:rPr>
          </w:rPrChange>
        </w:rPr>
      </w:pPr>
      <w:r w:rsidRPr="0040665A">
        <w:rPr>
          <w:lang w:val="es-VE"/>
          <w:rPrChange w:id="196" w:author="veloz" w:date="2012-03-26T14:23:00Z">
            <w:rPr>
              <w:lang w:val="es-VE"/>
            </w:rPr>
          </w:rPrChange>
        </w:rPr>
        <w:t>MAESTRÍA EN INGENIERÍA BIOMÉDICA</w:t>
      </w:r>
    </w:p>
    <w:p w:rsidR="000523DE" w:rsidRPr="0040665A" w:rsidRDefault="000523DE" w:rsidP="00BF1090">
      <w:pPr>
        <w:pStyle w:val="Normalsininterlineado"/>
        <w:rPr>
          <w:lang w:val="es-VE"/>
          <w:rPrChange w:id="197" w:author="veloz" w:date="2012-03-26T14:23:00Z">
            <w:rPr>
              <w:lang w:val="es-VE"/>
            </w:rPr>
          </w:rPrChange>
        </w:rPr>
      </w:pPr>
    </w:p>
    <w:p w:rsidR="000523DE" w:rsidRPr="0040665A" w:rsidRDefault="000523DE" w:rsidP="00BF1090">
      <w:pPr>
        <w:pStyle w:val="Normalsininterlineado"/>
        <w:rPr>
          <w:b/>
          <w:caps/>
          <w:lang w:val="es-VE"/>
          <w:rPrChange w:id="198" w:author="veloz" w:date="2012-03-26T14:23:00Z">
            <w:rPr>
              <w:b/>
              <w:caps/>
              <w:lang w:val="es-VE"/>
            </w:rPr>
          </w:rPrChange>
        </w:rPr>
      </w:pPr>
      <w:r w:rsidRPr="0040665A">
        <w:rPr>
          <w:b/>
          <w:caps/>
          <w:kern w:val="24"/>
          <w:sz w:val="28"/>
          <w:szCs w:val="28"/>
          <w:lang w:val="es-VE"/>
          <w:rPrChange w:id="199" w:author="veloz" w:date="2012-03-26T14:23:00Z">
            <w:rPr>
              <w:b/>
              <w:caps/>
              <w:kern w:val="24"/>
              <w:sz w:val="28"/>
              <w:szCs w:val="28"/>
              <w:lang w:val="es-VE"/>
            </w:rPr>
          </w:rPrChange>
        </w:rPr>
        <w:t>CONTROL DE VIBRACIONES MECÁNICAS EN UN SISTEMA INTERFEROMÉTRICO.</w:t>
      </w:r>
    </w:p>
    <w:p w:rsidR="000523DE" w:rsidRPr="0040665A" w:rsidRDefault="000523DE" w:rsidP="00BF1090">
      <w:pPr>
        <w:pStyle w:val="Normalsininterlineado"/>
        <w:rPr>
          <w:b/>
          <w:caps/>
          <w:lang w:val="es-VE"/>
          <w:rPrChange w:id="200" w:author="veloz" w:date="2012-03-26T14:23:00Z">
            <w:rPr>
              <w:b/>
              <w:caps/>
              <w:lang w:val="es-VE"/>
            </w:rPr>
          </w:rPrChange>
        </w:rPr>
      </w:pPr>
    </w:p>
    <w:p w:rsidR="000523DE" w:rsidRPr="0040665A" w:rsidRDefault="000523DE" w:rsidP="00BF1090">
      <w:pPr>
        <w:pStyle w:val="Normalsininterlineado"/>
        <w:ind w:left="5245"/>
        <w:jc w:val="left"/>
        <w:rPr>
          <w:lang w:val="es-VE"/>
          <w:rPrChange w:id="201" w:author="veloz" w:date="2012-03-26T14:23:00Z">
            <w:rPr>
              <w:lang w:val="es-VE"/>
            </w:rPr>
          </w:rPrChange>
        </w:rPr>
      </w:pPr>
      <w:r w:rsidRPr="0040665A">
        <w:rPr>
          <w:lang w:val="es-VE"/>
          <w:rPrChange w:id="202" w:author="veloz" w:date="2012-03-26T14:23:00Z">
            <w:rPr>
              <w:lang w:val="es-VE"/>
            </w:rPr>
          </w:rPrChange>
        </w:rPr>
        <w:t>Por: Veloz Savino, Nicolás</w:t>
      </w:r>
    </w:p>
    <w:p w:rsidR="000523DE" w:rsidRPr="0040665A" w:rsidRDefault="000523DE" w:rsidP="00BF1090">
      <w:pPr>
        <w:pStyle w:val="Normalsininterlineado"/>
        <w:ind w:left="5245"/>
        <w:jc w:val="left"/>
        <w:rPr>
          <w:lang w:val="es-VE"/>
          <w:rPrChange w:id="203" w:author="veloz" w:date="2012-03-26T14:23:00Z">
            <w:rPr>
              <w:lang w:val="es-VE"/>
            </w:rPr>
          </w:rPrChange>
        </w:rPr>
      </w:pPr>
      <w:r w:rsidRPr="0040665A">
        <w:rPr>
          <w:lang w:val="es-VE"/>
          <w:rPrChange w:id="204" w:author="veloz" w:date="2012-03-26T14:23:00Z">
            <w:rPr>
              <w:lang w:val="es-VE"/>
            </w:rPr>
          </w:rPrChange>
        </w:rPr>
        <w:t>Carnet No.: 07-86143</w:t>
      </w:r>
    </w:p>
    <w:p w:rsidR="000523DE" w:rsidRPr="0040665A" w:rsidRDefault="000523DE" w:rsidP="00BF1090">
      <w:pPr>
        <w:pStyle w:val="Normalsininterlineado"/>
        <w:ind w:left="5245"/>
        <w:jc w:val="left"/>
        <w:rPr>
          <w:lang w:val="es-VE"/>
          <w:rPrChange w:id="205" w:author="veloz" w:date="2012-03-26T14:23:00Z">
            <w:rPr>
              <w:lang w:val="es-VE"/>
            </w:rPr>
          </w:rPrChange>
        </w:rPr>
      </w:pPr>
      <w:r w:rsidRPr="0040665A">
        <w:rPr>
          <w:lang w:val="es-VE"/>
          <w:rPrChange w:id="206" w:author="veloz" w:date="2012-03-26T14:23:00Z">
            <w:rPr>
              <w:lang w:val="es-VE"/>
            </w:rPr>
          </w:rPrChange>
        </w:rPr>
        <w:t>Tutor: Prof. Rafael Escalona</w:t>
      </w:r>
    </w:p>
    <w:p w:rsidR="000523DE" w:rsidRPr="0040665A" w:rsidRDefault="00EC2896" w:rsidP="00BF1090">
      <w:pPr>
        <w:pStyle w:val="Normalsininterlineado"/>
        <w:ind w:left="5245"/>
        <w:jc w:val="left"/>
        <w:rPr>
          <w:szCs w:val="24"/>
          <w:lang w:val="es-VE"/>
          <w:rPrChange w:id="207" w:author="veloz" w:date="2012-03-26T14:23:00Z">
            <w:rPr>
              <w:szCs w:val="24"/>
              <w:lang w:val="es-VE"/>
            </w:rPr>
          </w:rPrChange>
        </w:rPr>
      </w:pPr>
      <w:r w:rsidRPr="0040665A">
        <w:rPr>
          <w:lang w:val="es-VE"/>
          <w:rPrChange w:id="208" w:author="veloz" w:date="2012-03-26T14:23:00Z">
            <w:rPr>
              <w:lang w:val="es-VE"/>
            </w:rPr>
          </w:rPrChange>
        </w:rPr>
        <w:t>Abril</w:t>
      </w:r>
      <w:r w:rsidR="000523DE" w:rsidRPr="0040665A">
        <w:rPr>
          <w:lang w:val="es-VE"/>
          <w:rPrChange w:id="209" w:author="veloz" w:date="2012-03-26T14:23:00Z">
            <w:rPr>
              <w:lang w:val="es-VE"/>
            </w:rPr>
          </w:rPrChange>
        </w:rPr>
        <w:t>, 201</w:t>
      </w:r>
      <w:r w:rsidRPr="0040665A">
        <w:rPr>
          <w:lang w:val="es-VE"/>
          <w:rPrChange w:id="210" w:author="veloz" w:date="2012-03-26T14:23:00Z">
            <w:rPr>
              <w:lang w:val="es-VE"/>
            </w:rPr>
          </w:rPrChange>
        </w:rPr>
        <w:t>2</w:t>
      </w:r>
    </w:p>
    <w:p w:rsidR="000523DE" w:rsidRPr="0040665A" w:rsidRDefault="000523DE" w:rsidP="00DA6996">
      <w:pPr>
        <w:pStyle w:val="Ttulo1"/>
        <w:numPr>
          <w:ilvl w:val="0"/>
          <w:numId w:val="0"/>
        </w:numPr>
        <w:rPr>
          <w:rPrChange w:id="211" w:author="veloz" w:date="2012-03-26T14:23:00Z">
            <w:rPr/>
          </w:rPrChange>
        </w:rPr>
      </w:pPr>
      <w:bookmarkStart w:id="212" w:name="_Toc320015620"/>
      <w:r w:rsidRPr="0040665A">
        <w:rPr>
          <w:rPrChange w:id="213" w:author="veloz" w:date="2012-03-26T14:23:00Z">
            <w:rPr/>
          </w:rPrChange>
        </w:rPr>
        <w:t>RESUMEN</w:t>
      </w:r>
      <w:bookmarkEnd w:id="212"/>
    </w:p>
    <w:p w:rsidR="000523DE" w:rsidRPr="0040665A" w:rsidRDefault="000523DE" w:rsidP="003604BB">
      <w:pPr>
        <w:spacing w:line="240" w:lineRule="auto"/>
        <w:rPr>
          <w:rPrChange w:id="214" w:author="veloz" w:date="2012-03-26T14:23:00Z">
            <w:rPr/>
          </w:rPrChange>
        </w:rPr>
      </w:pPr>
      <w:r w:rsidRPr="0040665A">
        <w:rPr>
          <w:rPrChange w:id="215" w:author="veloz" w:date="2012-03-26T14:23:00Z">
            <w:rPr/>
          </w:rPrChange>
        </w:rPr>
        <w:t>El presente trabajo consiste en el desarrollo de un sistema de control para compensar el efecto de las vibraciones mecánicas en la disminución del contraste en interferogramas. Para ello se desarrolló un simulador</w:t>
      </w:r>
      <w:r w:rsidR="00575279" w:rsidRPr="0040665A">
        <w:rPr>
          <w:rPrChange w:id="216" w:author="veloz" w:date="2012-03-26T14:23:00Z">
            <w:rPr/>
          </w:rPrChange>
        </w:rPr>
        <w:t xml:space="preserve"> </w:t>
      </w:r>
      <w:r w:rsidRPr="0040665A">
        <w:rPr>
          <w:rPrChange w:id="217" w:author="veloz" w:date="2012-03-26T14:23:00Z">
            <w:rPr/>
          </w:rPrChange>
        </w:rPr>
        <w:t>de interferometría en lenguaje C++ que toma en cuenta la integración que realiza la cámara durante el tiempo de exposición al tomar los interferogramas. Luego se diseñó un algoritmo de control que genera señales inicialmente aleatorias que s</w:t>
      </w:r>
      <w:r w:rsidR="00575279" w:rsidRPr="0040665A">
        <w:rPr>
          <w:rPrChange w:id="218" w:author="veloz" w:date="2012-03-26T14:23:00Z">
            <w:rPr/>
          </w:rPrChange>
        </w:rPr>
        <w:t>o</w:t>
      </w:r>
      <w:r w:rsidRPr="0040665A">
        <w:rPr>
          <w:rPrChange w:id="219" w:author="veloz" w:date="2012-03-26T14:23:00Z">
            <w:rPr/>
          </w:rPrChange>
        </w:rPr>
        <w:t xml:space="preserve">n inyectadas a través de un piezoeléctrico al interferómetro </w:t>
      </w:r>
      <w:r w:rsidR="00EC2896" w:rsidRPr="0040665A">
        <w:rPr>
          <w:rPrChange w:id="220" w:author="veloz" w:date="2012-03-26T14:23:00Z">
            <w:rPr/>
          </w:rPrChange>
        </w:rPr>
        <w:t xml:space="preserve">en forma de una fase arbitraria, </w:t>
      </w:r>
      <w:r w:rsidRPr="0040665A">
        <w:rPr>
          <w:rPrChange w:id="221" w:author="veloz" w:date="2012-03-26T14:23:00Z">
            <w:rPr/>
          </w:rPrChange>
        </w:rPr>
        <w:t>para lograr compensar las componentes frecuenciales principales de vibraciones mecánicas</w:t>
      </w:r>
      <w:r w:rsidR="00EC2896" w:rsidRPr="0040665A">
        <w:rPr>
          <w:rPrChange w:id="222" w:author="veloz" w:date="2012-03-26T14:23:00Z">
            <w:rPr/>
          </w:rPrChange>
        </w:rPr>
        <w:t xml:space="preserve"> presentes en el área de trabajo</w:t>
      </w:r>
      <w:r w:rsidRPr="0040665A">
        <w:rPr>
          <w:rPrChange w:id="223" w:author="veloz" w:date="2012-03-26T14:23:00Z">
            <w:rPr/>
          </w:rPrChange>
        </w:rP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rsidRPr="0040665A">
        <w:rPr>
          <w:rPrChange w:id="224" w:author="veloz" w:date="2012-03-26T14:23:00Z">
            <w:rPr/>
          </w:rPrChange>
        </w:rPr>
        <w:t xml:space="preserve">los </w:t>
      </w:r>
      <w:r w:rsidRPr="0040665A">
        <w:rPr>
          <w:rPrChange w:id="225" w:author="veloz" w:date="2012-03-26T14:23:00Z">
            <w:rPr/>
          </w:rPrChange>
        </w:rPr>
        <w:t xml:space="preserve">interferogramas </w:t>
      </w:r>
      <w:r w:rsidR="002969CB" w:rsidRPr="0040665A">
        <w:rPr>
          <w:rPrChange w:id="226" w:author="veloz" w:date="2012-03-26T14:23:00Z">
            <w:rPr/>
          </w:rPrChange>
        </w:rPr>
        <w:t xml:space="preserve">sujetos a </w:t>
      </w:r>
      <w:r w:rsidRPr="0040665A">
        <w:rPr>
          <w:rPrChange w:id="227" w:author="veloz" w:date="2012-03-26T14:23:00Z">
            <w:rPr/>
          </w:rPrChange>
        </w:rPr>
        <w:t xml:space="preserve">vibraciones mecánicas con componentes frecuenciales múltiplos de la frecuencia de integración de la cámara. </w:t>
      </w:r>
    </w:p>
    <w:p w:rsidR="002969CB" w:rsidRPr="0040665A" w:rsidRDefault="002969CB" w:rsidP="003604BB">
      <w:pPr>
        <w:spacing w:line="240" w:lineRule="auto"/>
        <w:rPr>
          <w:rPrChange w:id="228" w:author="veloz" w:date="2012-03-26T14:23:00Z">
            <w:rPr/>
          </w:rPrChange>
        </w:rPr>
      </w:pPr>
      <w:r w:rsidRPr="0040665A">
        <w:rPr>
          <w:rPrChange w:id="229" w:author="veloz" w:date="2012-03-26T14:23:00Z">
            <w:rPr/>
          </w:rPrChange>
        </w:rPr>
        <w:t xml:space="preserve">A partir de </w:t>
      </w:r>
      <w:r w:rsidR="000523DE" w:rsidRPr="0040665A">
        <w:rPr>
          <w:rPrChange w:id="230" w:author="veloz" w:date="2012-03-26T14:23:00Z">
            <w:rPr/>
          </w:rPrChange>
        </w:rPr>
        <w:t xml:space="preserve">las pruebas </w:t>
      </w:r>
      <w:r w:rsidRPr="0040665A">
        <w:rPr>
          <w:rPrChange w:id="231" w:author="veloz" w:date="2012-03-26T14:23:00Z">
            <w:rPr/>
          </w:rPrChange>
        </w:rPr>
        <w:t>de</w:t>
      </w:r>
      <w:r w:rsidR="000523DE" w:rsidRPr="0040665A">
        <w:rPr>
          <w:rPrChange w:id="232" w:author="veloz" w:date="2012-03-26T14:23:00Z">
            <w:rPr/>
          </w:rPrChange>
        </w:rPr>
        <w:t xml:space="preserve"> simulación, se desarrolló hardware y software en LabVIEW con el objeto de lograr implementar el algoritmo propuesto en </w:t>
      </w:r>
      <w:r w:rsidRPr="0040665A">
        <w:rPr>
          <w:rPrChange w:id="233" w:author="veloz" w:date="2012-03-26T14:23:00Z">
            <w:rPr/>
          </w:rPrChange>
        </w:rPr>
        <w:t>un</w:t>
      </w:r>
      <w:r w:rsidR="000523DE" w:rsidRPr="0040665A">
        <w:rPr>
          <w:rPrChange w:id="234" w:author="veloz" w:date="2012-03-26T14:23:00Z">
            <w:rPr/>
          </w:rPrChange>
        </w:rPr>
        <w:t xml:space="preserve"> sistema real. Se analizaron los resultados de las pruebas de caracterización de los diferentes elementos de hardware desarrollado</w:t>
      </w:r>
      <w:r w:rsidRPr="0040665A">
        <w:rPr>
          <w:rPrChange w:id="235" w:author="veloz" w:date="2012-03-26T14:23:00Z">
            <w:rPr/>
          </w:rPrChange>
        </w:rPr>
        <w:t xml:space="preserve">, posteriormente </w:t>
      </w:r>
      <w:r w:rsidR="000523DE" w:rsidRPr="0040665A">
        <w:rPr>
          <w:rPrChange w:id="236" w:author="veloz" w:date="2012-03-26T14:23:00Z">
            <w:rPr/>
          </w:rPrChange>
        </w:rPr>
        <w:t xml:space="preserve">se realizaron las pruebas de implementación final en el sistema real. </w:t>
      </w:r>
      <w:r w:rsidRPr="0040665A">
        <w:rPr>
          <w:rPrChange w:id="237" w:author="veloz" w:date="2012-03-26T14:23:00Z">
            <w:rPr/>
          </w:rPrChange>
        </w:rPr>
        <w:t>D</w:t>
      </w:r>
      <w:r w:rsidR="000523DE" w:rsidRPr="0040665A">
        <w:rPr>
          <w:rPrChange w:id="238" w:author="veloz" w:date="2012-03-26T14:23:00Z">
            <w:rPr/>
          </w:rPrChange>
        </w:rPr>
        <w:t>el análisis de los resultados se obtuvo que el algoritmo de control logró compensar la disminución del contraste</w:t>
      </w:r>
      <w:r w:rsidRPr="0040665A">
        <w:rPr>
          <w:rPrChange w:id="239" w:author="veloz" w:date="2012-03-26T14:23:00Z">
            <w:rPr/>
          </w:rPrChange>
        </w:rPr>
        <w:t>,</w:t>
      </w:r>
      <w:r w:rsidR="000523DE" w:rsidRPr="0040665A">
        <w:rPr>
          <w:rPrChange w:id="240" w:author="veloz" w:date="2012-03-26T14:23:00Z">
            <w:rPr/>
          </w:rPrChange>
        </w:rPr>
        <w:t xml:space="preserve"> inyectando señales al piezoeléctrico</w:t>
      </w:r>
      <w:r w:rsidRPr="0040665A">
        <w:rPr>
          <w:rPrChange w:id="241" w:author="veloz" w:date="2012-03-26T14:23:00Z">
            <w:rPr/>
          </w:rPrChange>
        </w:rPr>
        <w:t xml:space="preserve"> (que controla la fase arbitraria)</w:t>
      </w:r>
      <w:r w:rsidR="000523DE" w:rsidRPr="0040665A">
        <w:rPr>
          <w:rPrChange w:id="242" w:author="veloz" w:date="2012-03-26T14:23:00Z">
            <w:rPr/>
          </w:rPrChange>
        </w:rPr>
        <w:t xml:space="preserve"> que compensan las principales componentes frecuenciales de las vibraciones.</w:t>
      </w:r>
    </w:p>
    <w:p w:rsidR="000523DE" w:rsidRPr="0040665A" w:rsidRDefault="002969CB" w:rsidP="003604BB">
      <w:pPr>
        <w:spacing w:line="240" w:lineRule="auto"/>
        <w:rPr>
          <w:rPrChange w:id="243" w:author="veloz" w:date="2012-03-26T14:23:00Z">
            <w:rPr/>
          </w:rPrChange>
        </w:rPr>
      </w:pPr>
      <w:r w:rsidRPr="0040665A">
        <w:rPr>
          <w:rPrChange w:id="244" w:author="veloz" w:date="2012-03-26T14:23:00Z">
            <w:rPr/>
          </w:rPrChange>
        </w:rPr>
        <w:t>S</w:t>
      </w:r>
      <w:r w:rsidR="000523DE" w:rsidRPr="0040665A">
        <w:rPr>
          <w:rPrChange w:id="245" w:author="veloz" w:date="2012-03-26T14:23:00Z">
            <w:rPr/>
          </w:rPrChange>
        </w:rPr>
        <w:t>e deja constancia de que el algoritmo propuesto no posee un tiempo de convergencia definido</w:t>
      </w:r>
      <w:r w:rsidRPr="0040665A">
        <w:rPr>
          <w:rPrChange w:id="246" w:author="veloz" w:date="2012-03-26T14:23:00Z">
            <w:rPr/>
          </w:rPrChange>
        </w:rPr>
        <w:t>, por lo que no está asegurada dicha convergencia en un tiempo razonable</w:t>
      </w:r>
      <w:r w:rsidR="000523DE" w:rsidRPr="0040665A">
        <w:rPr>
          <w:rPrChange w:id="247" w:author="veloz" w:date="2012-03-26T14:23:00Z">
            <w:rPr/>
          </w:rPrChange>
        </w:rPr>
        <w:t>.</w:t>
      </w:r>
    </w:p>
    <w:p w:rsidR="000523DE" w:rsidRPr="0040665A" w:rsidRDefault="000523DE" w:rsidP="003604BB">
      <w:pPr>
        <w:spacing w:line="240" w:lineRule="auto"/>
        <w:rPr>
          <w:rPrChange w:id="248" w:author="veloz" w:date="2012-03-26T14:23:00Z">
            <w:rPr/>
          </w:rPrChange>
        </w:rPr>
      </w:pPr>
      <w:r w:rsidRPr="0040665A">
        <w:rPr>
          <w:rPrChange w:id="249" w:author="veloz" w:date="2012-03-26T14:23:00Z">
            <w:rPr/>
          </w:rPrChange>
        </w:rPr>
        <w:t>Palabras claves: Interferometría, vibraciones, control</w:t>
      </w:r>
    </w:p>
    <w:p w:rsidR="000523DE" w:rsidRPr="0040665A" w:rsidRDefault="000523DE" w:rsidP="00BF1090">
      <w:pPr>
        <w:rPr>
          <w:rPrChange w:id="250" w:author="veloz" w:date="2012-03-26T14:23:00Z">
            <w:rPr/>
          </w:rPrChange>
        </w:rPr>
      </w:pPr>
      <w:r w:rsidRPr="0040665A">
        <w:rPr>
          <w:rPrChange w:id="251" w:author="veloz" w:date="2012-03-26T14:23:00Z">
            <w:rPr/>
          </w:rPrChange>
        </w:rPr>
        <w:br w:type="page"/>
      </w:r>
    </w:p>
    <w:p w:rsidR="000523DE" w:rsidRPr="0040665A" w:rsidRDefault="000523DE" w:rsidP="00BF1090">
      <w:pPr>
        <w:pStyle w:val="Normalsininterlineado"/>
        <w:rPr>
          <w:lang w:val="es-VE"/>
          <w:rPrChange w:id="252" w:author="veloz" w:date="2012-03-26T14:23:00Z">
            <w:rPr>
              <w:lang w:val="es-VE"/>
            </w:rPr>
          </w:rPrChange>
        </w:rPr>
      </w:pPr>
    </w:p>
    <w:p w:rsidR="000523DE" w:rsidRPr="0040665A" w:rsidRDefault="000523DE" w:rsidP="00BF1090">
      <w:pPr>
        <w:pStyle w:val="Normalsininterlineado"/>
        <w:rPr>
          <w:lang w:val="es-VE"/>
          <w:rPrChange w:id="253" w:author="veloz" w:date="2012-03-26T14:23:00Z">
            <w:rPr>
              <w:lang w:val="es-VE"/>
            </w:rPr>
          </w:rPrChange>
        </w:rPr>
      </w:pPr>
    </w:p>
    <w:p w:rsidR="000523DE" w:rsidRPr="0040665A" w:rsidRDefault="000523DE" w:rsidP="00BF1090">
      <w:pPr>
        <w:pStyle w:val="Normalsininterlineado"/>
        <w:rPr>
          <w:lang w:val="es-VE"/>
          <w:rPrChange w:id="254" w:author="veloz" w:date="2012-03-26T14:23:00Z">
            <w:rPr>
              <w:lang w:val="es-VE"/>
            </w:rPr>
          </w:rPrChange>
        </w:rPr>
      </w:pPr>
    </w:p>
    <w:p w:rsidR="000523DE" w:rsidRPr="0040665A" w:rsidRDefault="000523DE" w:rsidP="00BF1090">
      <w:pPr>
        <w:pStyle w:val="Normalsininterlineado"/>
        <w:rPr>
          <w:lang w:val="es-VE"/>
          <w:rPrChange w:id="255" w:author="veloz" w:date="2012-03-26T14:23:00Z">
            <w:rPr>
              <w:lang w:val="es-VE"/>
            </w:rPr>
          </w:rPrChange>
        </w:rPr>
      </w:pPr>
    </w:p>
    <w:p w:rsidR="000523DE" w:rsidRPr="0040665A" w:rsidRDefault="000523DE" w:rsidP="00DA6996">
      <w:pPr>
        <w:pStyle w:val="Ttulo1"/>
        <w:numPr>
          <w:ilvl w:val="0"/>
          <w:numId w:val="0"/>
        </w:numPr>
        <w:rPr>
          <w:rPrChange w:id="256" w:author="veloz" w:date="2012-03-26T14:23:00Z">
            <w:rPr/>
          </w:rPrChange>
        </w:rPr>
      </w:pPr>
      <w:bookmarkStart w:id="257" w:name="_Toc320015621"/>
      <w:r w:rsidRPr="0040665A">
        <w:rPr>
          <w:rPrChange w:id="258" w:author="veloz" w:date="2012-03-26T14:23:00Z">
            <w:rPr/>
          </w:rPrChange>
        </w:rPr>
        <w:t>ÍNDICE GENERAL</w:t>
      </w:r>
      <w:bookmarkEnd w:id="257"/>
    </w:p>
    <w:p w:rsidR="000523DE" w:rsidRPr="0040665A" w:rsidRDefault="000523DE" w:rsidP="00BF1090">
      <w:pPr>
        <w:jc w:val="right"/>
        <w:rPr>
          <w:rPrChange w:id="259" w:author="veloz" w:date="2012-03-26T14:23:00Z">
            <w:rPr/>
          </w:rPrChange>
        </w:rPr>
      </w:pPr>
      <w:r w:rsidRPr="0040665A">
        <w:rPr>
          <w:rPrChange w:id="260" w:author="veloz" w:date="2012-03-26T14:23:00Z">
            <w:rPr/>
          </w:rPrChange>
        </w:rPr>
        <w:t>Pág.</w:t>
      </w:r>
    </w:p>
    <w:p w:rsidR="00916663" w:rsidRPr="0040665A" w:rsidRDefault="0068452E" w:rsidP="00916663">
      <w:pPr>
        <w:pStyle w:val="TDC1"/>
        <w:tabs>
          <w:tab w:val="clear" w:pos="1276"/>
          <w:tab w:val="left" w:pos="993"/>
        </w:tabs>
        <w:rPr>
          <w:rFonts w:ascii="Calibri" w:hAnsi="Calibri" w:cs="Times New Roman"/>
          <w:b w:val="0"/>
          <w:bCs w:val="0"/>
          <w:caps w:val="0"/>
          <w:lang w:val="es-VE" w:eastAsia="es-VE"/>
          <w:rPrChange w:id="261" w:author="veloz" w:date="2012-03-26T14:23:00Z">
            <w:rPr>
              <w:rFonts w:ascii="Calibri" w:hAnsi="Calibri" w:cs="Times New Roman"/>
              <w:b w:val="0"/>
              <w:bCs w:val="0"/>
              <w:caps w:val="0"/>
              <w:lang w:val="es-VE" w:eastAsia="es-VE"/>
            </w:rPr>
          </w:rPrChange>
        </w:rPr>
      </w:pPr>
      <w:r w:rsidRPr="0040665A">
        <w:rPr>
          <w:noProof w:val="0"/>
          <w:lang w:val="es-VE"/>
          <w:rPrChange w:id="262" w:author="veloz" w:date="2012-03-26T14:23:00Z">
            <w:rPr>
              <w:noProof w:val="0"/>
              <w:lang w:val="es-VE"/>
            </w:rPr>
          </w:rPrChange>
        </w:rPr>
        <w:fldChar w:fldCharType="begin"/>
      </w:r>
      <w:r w:rsidR="000523DE" w:rsidRPr="0040665A">
        <w:rPr>
          <w:noProof w:val="0"/>
          <w:lang w:val="es-VE"/>
          <w:rPrChange w:id="263" w:author="veloz" w:date="2012-03-26T14:23:00Z">
            <w:rPr>
              <w:noProof w:val="0"/>
              <w:lang w:val="es-VE"/>
            </w:rPr>
          </w:rPrChange>
        </w:rPr>
        <w:instrText xml:space="preserve"> TOC \o "1-3" \h \z \u </w:instrText>
      </w:r>
      <w:r w:rsidRPr="0040665A">
        <w:rPr>
          <w:noProof w:val="0"/>
          <w:lang w:val="es-VE"/>
          <w:rPrChange w:id="264" w:author="veloz" w:date="2012-03-26T14:23:00Z">
            <w:rPr>
              <w:noProof w:val="0"/>
              <w:lang w:val="es-VE"/>
            </w:rPr>
          </w:rPrChange>
        </w:rPr>
        <w:fldChar w:fldCharType="separate"/>
      </w:r>
      <w:r w:rsidR="00703965" w:rsidRPr="0040665A">
        <w:rPr>
          <w:lang w:val="es-VE"/>
          <w:rPrChange w:id="265" w:author="veloz" w:date="2012-03-26T14:23:00Z">
            <w:rPr/>
          </w:rPrChange>
        </w:rPr>
        <w:fldChar w:fldCharType="begin"/>
      </w:r>
      <w:r w:rsidR="00703965" w:rsidRPr="0040665A">
        <w:rPr>
          <w:lang w:val="es-VE"/>
          <w:rPrChange w:id="266" w:author="veloz" w:date="2012-03-26T14:23:00Z">
            <w:rPr/>
          </w:rPrChange>
        </w:rPr>
        <w:instrText xml:space="preserve"> HYPERLINK \l "_Toc320015618" </w:instrText>
      </w:r>
      <w:r w:rsidR="00703965" w:rsidRPr="0040665A">
        <w:rPr>
          <w:lang w:val="es-VE"/>
          <w:rPrChange w:id="267" w:author="veloz" w:date="2012-03-26T14:23:00Z">
            <w:rPr/>
          </w:rPrChange>
        </w:rPr>
        <w:fldChar w:fldCharType="separate"/>
      </w:r>
      <w:r w:rsidR="00916663" w:rsidRPr="0040665A">
        <w:rPr>
          <w:rStyle w:val="Hipervnculo"/>
          <w:lang w:val="es-VE"/>
          <w:rPrChange w:id="268" w:author="veloz" w:date="2012-03-26T14:23:00Z">
            <w:rPr>
              <w:rStyle w:val="Hipervnculo"/>
              <w:lang w:val="es-VE"/>
            </w:rPr>
          </w:rPrChange>
        </w:rPr>
        <w:t>APROBACIÓN DEL JURADO</w:t>
      </w:r>
      <w:r w:rsidR="00916663" w:rsidRPr="0040665A">
        <w:rPr>
          <w:webHidden/>
          <w:lang w:val="es-VE"/>
          <w:rPrChange w:id="269" w:author="veloz" w:date="2012-03-26T14:23:00Z">
            <w:rPr>
              <w:webHidden/>
            </w:rPr>
          </w:rPrChange>
        </w:rPr>
        <w:tab/>
      </w:r>
      <w:r w:rsidRPr="0040665A">
        <w:rPr>
          <w:webHidden/>
          <w:lang w:val="es-VE"/>
          <w:rPrChange w:id="270" w:author="veloz" w:date="2012-03-26T14:23:00Z">
            <w:rPr>
              <w:webHidden/>
            </w:rPr>
          </w:rPrChange>
        </w:rPr>
        <w:fldChar w:fldCharType="begin"/>
      </w:r>
      <w:r w:rsidR="00916663" w:rsidRPr="0040665A">
        <w:rPr>
          <w:webHidden/>
          <w:lang w:val="es-VE"/>
          <w:rPrChange w:id="271" w:author="veloz" w:date="2012-03-26T14:23:00Z">
            <w:rPr>
              <w:webHidden/>
            </w:rPr>
          </w:rPrChange>
        </w:rPr>
        <w:instrText xml:space="preserve"> PAGEREF _Toc320015618 \h </w:instrText>
      </w:r>
      <w:r w:rsidRPr="0040665A">
        <w:rPr>
          <w:webHidden/>
          <w:lang w:val="es-VE"/>
          <w:rPrChange w:id="272" w:author="veloz" w:date="2012-03-26T14:23:00Z">
            <w:rPr>
              <w:webHidden/>
            </w:rPr>
          </w:rPrChange>
        </w:rPr>
      </w:r>
      <w:r w:rsidRPr="0040665A">
        <w:rPr>
          <w:webHidden/>
          <w:lang w:val="es-VE"/>
          <w:rPrChange w:id="273" w:author="veloz" w:date="2012-03-26T14:23:00Z">
            <w:rPr>
              <w:webHidden/>
            </w:rPr>
          </w:rPrChange>
        </w:rPr>
        <w:fldChar w:fldCharType="separate"/>
      </w:r>
      <w:ins w:id="274" w:author="veloz" w:date="2012-03-26T14:23:00Z">
        <w:r w:rsidR="00B81E32">
          <w:rPr>
            <w:webHidden/>
            <w:lang w:val="es-VE"/>
          </w:rPr>
          <w:t>ii</w:t>
        </w:r>
      </w:ins>
      <w:del w:id="275" w:author="veloz" w:date="2012-03-26T14:23:00Z">
        <w:r w:rsidR="00583C53" w:rsidRPr="0040665A" w:rsidDel="00B81E32">
          <w:rPr>
            <w:webHidden/>
            <w:lang w:val="es-VE"/>
            <w:rPrChange w:id="276" w:author="veloz" w:date="2012-03-26T14:23:00Z">
              <w:rPr>
                <w:webHidden/>
              </w:rPr>
            </w:rPrChange>
          </w:rPr>
          <w:delText>ii</w:delText>
        </w:r>
      </w:del>
      <w:r w:rsidRPr="0040665A">
        <w:rPr>
          <w:webHidden/>
          <w:lang w:val="es-VE"/>
          <w:rPrChange w:id="277" w:author="veloz" w:date="2012-03-26T14:23:00Z">
            <w:rPr>
              <w:webHidden/>
            </w:rPr>
          </w:rPrChange>
        </w:rPr>
        <w:fldChar w:fldCharType="end"/>
      </w:r>
      <w:r w:rsidR="00703965" w:rsidRPr="0040665A">
        <w:rPr>
          <w:lang w:val="es-VE"/>
          <w:rPrChange w:id="27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279" w:author="veloz" w:date="2012-03-26T14:23:00Z">
            <w:rPr>
              <w:rFonts w:ascii="Calibri" w:hAnsi="Calibri" w:cs="Times New Roman"/>
              <w:b w:val="0"/>
              <w:bCs w:val="0"/>
              <w:caps w:val="0"/>
              <w:lang w:val="es-VE" w:eastAsia="es-VE"/>
            </w:rPr>
          </w:rPrChange>
        </w:rPr>
      </w:pPr>
      <w:r w:rsidRPr="0040665A">
        <w:rPr>
          <w:lang w:val="es-VE"/>
          <w:rPrChange w:id="280" w:author="veloz" w:date="2012-03-26T14:23:00Z">
            <w:rPr/>
          </w:rPrChange>
        </w:rPr>
        <w:fldChar w:fldCharType="begin"/>
      </w:r>
      <w:r w:rsidRPr="0040665A">
        <w:rPr>
          <w:lang w:val="es-VE"/>
          <w:rPrChange w:id="281" w:author="veloz" w:date="2012-03-26T14:23:00Z">
            <w:rPr/>
          </w:rPrChange>
        </w:rPr>
        <w:instrText xml:space="preserve"> HYPERLINK \l "_Toc320015619" </w:instrText>
      </w:r>
      <w:r w:rsidRPr="0040665A">
        <w:rPr>
          <w:lang w:val="es-VE"/>
          <w:rPrChange w:id="282" w:author="veloz" w:date="2012-03-26T14:23:00Z">
            <w:rPr/>
          </w:rPrChange>
        </w:rPr>
        <w:fldChar w:fldCharType="separate"/>
      </w:r>
      <w:r w:rsidR="00916663" w:rsidRPr="0040665A">
        <w:rPr>
          <w:rStyle w:val="Hipervnculo"/>
          <w:lang w:val="es-VE"/>
          <w:rPrChange w:id="283" w:author="veloz" w:date="2012-03-26T14:23:00Z">
            <w:rPr>
              <w:rStyle w:val="Hipervnculo"/>
            </w:rPr>
          </w:rPrChange>
        </w:rPr>
        <w:t>AGRADECIMIENTOS</w:t>
      </w:r>
      <w:r w:rsidR="00916663" w:rsidRPr="0040665A">
        <w:rPr>
          <w:webHidden/>
          <w:lang w:val="es-VE"/>
          <w:rPrChange w:id="284" w:author="veloz" w:date="2012-03-26T14:23:00Z">
            <w:rPr>
              <w:webHidden/>
            </w:rPr>
          </w:rPrChange>
        </w:rPr>
        <w:tab/>
      </w:r>
      <w:r w:rsidR="0068452E" w:rsidRPr="0040665A">
        <w:rPr>
          <w:webHidden/>
          <w:lang w:val="es-VE"/>
          <w:rPrChange w:id="285" w:author="veloz" w:date="2012-03-26T14:23:00Z">
            <w:rPr>
              <w:webHidden/>
            </w:rPr>
          </w:rPrChange>
        </w:rPr>
        <w:fldChar w:fldCharType="begin"/>
      </w:r>
      <w:r w:rsidR="00916663" w:rsidRPr="0040665A">
        <w:rPr>
          <w:webHidden/>
          <w:lang w:val="es-VE"/>
          <w:rPrChange w:id="286" w:author="veloz" w:date="2012-03-26T14:23:00Z">
            <w:rPr>
              <w:webHidden/>
            </w:rPr>
          </w:rPrChange>
        </w:rPr>
        <w:instrText xml:space="preserve"> PAGEREF _Toc320015619 \h </w:instrText>
      </w:r>
      <w:r w:rsidR="0068452E" w:rsidRPr="0040665A">
        <w:rPr>
          <w:webHidden/>
          <w:lang w:val="es-VE"/>
          <w:rPrChange w:id="287" w:author="veloz" w:date="2012-03-26T14:23:00Z">
            <w:rPr>
              <w:webHidden/>
            </w:rPr>
          </w:rPrChange>
        </w:rPr>
      </w:r>
      <w:r w:rsidR="0068452E" w:rsidRPr="0040665A">
        <w:rPr>
          <w:webHidden/>
          <w:lang w:val="es-VE"/>
          <w:rPrChange w:id="288" w:author="veloz" w:date="2012-03-26T14:23:00Z">
            <w:rPr>
              <w:webHidden/>
            </w:rPr>
          </w:rPrChange>
        </w:rPr>
        <w:fldChar w:fldCharType="separate"/>
      </w:r>
      <w:ins w:id="289" w:author="veloz" w:date="2012-03-26T14:23:00Z">
        <w:r w:rsidR="00B81E32">
          <w:rPr>
            <w:webHidden/>
            <w:lang w:val="es-VE"/>
          </w:rPr>
          <w:t>iv</w:t>
        </w:r>
      </w:ins>
      <w:del w:id="290" w:author="veloz" w:date="2012-03-26T14:23:00Z">
        <w:r w:rsidR="00583C53" w:rsidRPr="0040665A" w:rsidDel="00B81E32">
          <w:rPr>
            <w:webHidden/>
            <w:lang w:val="es-VE"/>
            <w:rPrChange w:id="291" w:author="veloz" w:date="2012-03-26T14:23:00Z">
              <w:rPr>
                <w:webHidden/>
              </w:rPr>
            </w:rPrChange>
          </w:rPr>
          <w:delText>iv</w:delText>
        </w:r>
      </w:del>
      <w:r w:rsidR="0068452E" w:rsidRPr="0040665A">
        <w:rPr>
          <w:webHidden/>
          <w:lang w:val="es-VE"/>
          <w:rPrChange w:id="292" w:author="veloz" w:date="2012-03-26T14:23:00Z">
            <w:rPr>
              <w:webHidden/>
            </w:rPr>
          </w:rPrChange>
        </w:rPr>
        <w:fldChar w:fldCharType="end"/>
      </w:r>
      <w:r w:rsidRPr="0040665A">
        <w:rPr>
          <w:lang w:val="es-VE"/>
          <w:rPrChange w:id="29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294" w:author="veloz" w:date="2012-03-26T14:23:00Z">
            <w:rPr>
              <w:rFonts w:ascii="Calibri" w:hAnsi="Calibri" w:cs="Times New Roman"/>
              <w:b w:val="0"/>
              <w:bCs w:val="0"/>
              <w:caps w:val="0"/>
              <w:lang w:val="es-VE" w:eastAsia="es-VE"/>
            </w:rPr>
          </w:rPrChange>
        </w:rPr>
      </w:pPr>
      <w:r w:rsidRPr="0040665A">
        <w:rPr>
          <w:lang w:val="es-VE"/>
          <w:rPrChange w:id="295" w:author="veloz" w:date="2012-03-26T14:23:00Z">
            <w:rPr/>
          </w:rPrChange>
        </w:rPr>
        <w:fldChar w:fldCharType="begin"/>
      </w:r>
      <w:r w:rsidRPr="0040665A">
        <w:rPr>
          <w:lang w:val="es-VE"/>
          <w:rPrChange w:id="296" w:author="veloz" w:date="2012-03-26T14:23:00Z">
            <w:rPr/>
          </w:rPrChange>
        </w:rPr>
        <w:instrText xml:space="preserve"> HYPERLINK \l "_Toc320015620" </w:instrText>
      </w:r>
      <w:r w:rsidRPr="0040665A">
        <w:rPr>
          <w:lang w:val="es-VE"/>
          <w:rPrChange w:id="297" w:author="veloz" w:date="2012-03-26T14:23:00Z">
            <w:rPr/>
          </w:rPrChange>
        </w:rPr>
        <w:fldChar w:fldCharType="separate"/>
      </w:r>
      <w:r w:rsidR="00916663" w:rsidRPr="0040665A">
        <w:rPr>
          <w:rStyle w:val="Hipervnculo"/>
          <w:lang w:val="es-VE"/>
          <w:rPrChange w:id="298" w:author="veloz" w:date="2012-03-26T14:23:00Z">
            <w:rPr>
              <w:rStyle w:val="Hipervnculo"/>
              <w:lang w:val="es-VE"/>
            </w:rPr>
          </w:rPrChange>
        </w:rPr>
        <w:t>RESUMEN</w:t>
      </w:r>
      <w:r w:rsidR="00916663" w:rsidRPr="0040665A">
        <w:rPr>
          <w:webHidden/>
          <w:lang w:val="es-VE"/>
          <w:rPrChange w:id="299" w:author="veloz" w:date="2012-03-26T14:23:00Z">
            <w:rPr>
              <w:webHidden/>
            </w:rPr>
          </w:rPrChange>
        </w:rPr>
        <w:tab/>
      </w:r>
      <w:r w:rsidR="0068452E" w:rsidRPr="0040665A">
        <w:rPr>
          <w:webHidden/>
          <w:lang w:val="es-VE"/>
          <w:rPrChange w:id="300" w:author="veloz" w:date="2012-03-26T14:23:00Z">
            <w:rPr>
              <w:webHidden/>
            </w:rPr>
          </w:rPrChange>
        </w:rPr>
        <w:fldChar w:fldCharType="begin"/>
      </w:r>
      <w:r w:rsidR="00916663" w:rsidRPr="0040665A">
        <w:rPr>
          <w:webHidden/>
          <w:lang w:val="es-VE"/>
          <w:rPrChange w:id="301" w:author="veloz" w:date="2012-03-26T14:23:00Z">
            <w:rPr>
              <w:webHidden/>
            </w:rPr>
          </w:rPrChange>
        </w:rPr>
        <w:instrText xml:space="preserve"> PAGEREF _Toc320015620 \h </w:instrText>
      </w:r>
      <w:r w:rsidR="0068452E" w:rsidRPr="0040665A">
        <w:rPr>
          <w:webHidden/>
          <w:lang w:val="es-VE"/>
          <w:rPrChange w:id="302" w:author="veloz" w:date="2012-03-26T14:23:00Z">
            <w:rPr>
              <w:webHidden/>
            </w:rPr>
          </w:rPrChange>
        </w:rPr>
      </w:r>
      <w:r w:rsidR="0068452E" w:rsidRPr="0040665A">
        <w:rPr>
          <w:webHidden/>
          <w:lang w:val="es-VE"/>
          <w:rPrChange w:id="303" w:author="veloz" w:date="2012-03-26T14:23:00Z">
            <w:rPr>
              <w:webHidden/>
            </w:rPr>
          </w:rPrChange>
        </w:rPr>
        <w:fldChar w:fldCharType="separate"/>
      </w:r>
      <w:ins w:id="304" w:author="veloz" w:date="2012-03-26T14:23:00Z">
        <w:r w:rsidR="00B81E32">
          <w:rPr>
            <w:webHidden/>
            <w:lang w:val="es-VE"/>
          </w:rPr>
          <w:t>v</w:t>
        </w:r>
      </w:ins>
      <w:del w:id="305" w:author="veloz" w:date="2012-03-26T14:23:00Z">
        <w:r w:rsidR="00583C53" w:rsidRPr="0040665A" w:rsidDel="00B81E32">
          <w:rPr>
            <w:webHidden/>
            <w:lang w:val="es-VE"/>
            <w:rPrChange w:id="306" w:author="veloz" w:date="2012-03-26T14:23:00Z">
              <w:rPr>
                <w:webHidden/>
              </w:rPr>
            </w:rPrChange>
          </w:rPr>
          <w:delText>v</w:delText>
        </w:r>
      </w:del>
      <w:r w:rsidR="0068452E" w:rsidRPr="0040665A">
        <w:rPr>
          <w:webHidden/>
          <w:lang w:val="es-VE"/>
          <w:rPrChange w:id="307" w:author="veloz" w:date="2012-03-26T14:23:00Z">
            <w:rPr>
              <w:webHidden/>
            </w:rPr>
          </w:rPrChange>
        </w:rPr>
        <w:fldChar w:fldCharType="end"/>
      </w:r>
      <w:r w:rsidRPr="0040665A">
        <w:rPr>
          <w:lang w:val="es-VE"/>
          <w:rPrChange w:id="30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309" w:author="veloz" w:date="2012-03-26T14:23:00Z">
            <w:rPr>
              <w:rFonts w:ascii="Calibri" w:hAnsi="Calibri" w:cs="Times New Roman"/>
              <w:b w:val="0"/>
              <w:bCs w:val="0"/>
              <w:caps w:val="0"/>
              <w:lang w:val="es-VE" w:eastAsia="es-VE"/>
            </w:rPr>
          </w:rPrChange>
        </w:rPr>
      </w:pPr>
      <w:r w:rsidRPr="0040665A">
        <w:rPr>
          <w:lang w:val="es-VE"/>
          <w:rPrChange w:id="310" w:author="veloz" w:date="2012-03-26T14:23:00Z">
            <w:rPr/>
          </w:rPrChange>
        </w:rPr>
        <w:fldChar w:fldCharType="begin"/>
      </w:r>
      <w:r w:rsidRPr="0040665A">
        <w:rPr>
          <w:lang w:val="es-VE"/>
          <w:rPrChange w:id="311" w:author="veloz" w:date="2012-03-26T14:23:00Z">
            <w:rPr/>
          </w:rPrChange>
        </w:rPr>
        <w:instrText xml:space="preserve"> HYPERLINK \l "_Toc320015621" </w:instrText>
      </w:r>
      <w:r w:rsidRPr="0040665A">
        <w:rPr>
          <w:lang w:val="es-VE"/>
          <w:rPrChange w:id="312" w:author="veloz" w:date="2012-03-26T14:23:00Z">
            <w:rPr/>
          </w:rPrChange>
        </w:rPr>
        <w:fldChar w:fldCharType="separate"/>
      </w:r>
      <w:r w:rsidR="00916663" w:rsidRPr="0040665A">
        <w:rPr>
          <w:rStyle w:val="Hipervnculo"/>
          <w:lang w:val="es-VE"/>
          <w:rPrChange w:id="313" w:author="veloz" w:date="2012-03-26T14:23:00Z">
            <w:rPr>
              <w:rStyle w:val="Hipervnculo"/>
              <w:lang w:val="es-VE"/>
            </w:rPr>
          </w:rPrChange>
        </w:rPr>
        <w:t>ÍNDICE GENERAL</w:t>
      </w:r>
      <w:r w:rsidR="00916663" w:rsidRPr="0040665A">
        <w:rPr>
          <w:webHidden/>
          <w:lang w:val="es-VE"/>
          <w:rPrChange w:id="314" w:author="veloz" w:date="2012-03-26T14:23:00Z">
            <w:rPr>
              <w:webHidden/>
            </w:rPr>
          </w:rPrChange>
        </w:rPr>
        <w:tab/>
      </w:r>
      <w:r w:rsidR="0068452E" w:rsidRPr="0040665A">
        <w:rPr>
          <w:webHidden/>
          <w:lang w:val="es-VE"/>
          <w:rPrChange w:id="315" w:author="veloz" w:date="2012-03-26T14:23:00Z">
            <w:rPr>
              <w:webHidden/>
            </w:rPr>
          </w:rPrChange>
        </w:rPr>
        <w:fldChar w:fldCharType="begin"/>
      </w:r>
      <w:r w:rsidR="00916663" w:rsidRPr="0040665A">
        <w:rPr>
          <w:webHidden/>
          <w:lang w:val="es-VE"/>
          <w:rPrChange w:id="316" w:author="veloz" w:date="2012-03-26T14:23:00Z">
            <w:rPr>
              <w:webHidden/>
            </w:rPr>
          </w:rPrChange>
        </w:rPr>
        <w:instrText xml:space="preserve"> PAGEREF _Toc320015621 \h </w:instrText>
      </w:r>
      <w:r w:rsidR="0068452E" w:rsidRPr="0040665A">
        <w:rPr>
          <w:webHidden/>
          <w:lang w:val="es-VE"/>
          <w:rPrChange w:id="317" w:author="veloz" w:date="2012-03-26T14:23:00Z">
            <w:rPr>
              <w:webHidden/>
            </w:rPr>
          </w:rPrChange>
        </w:rPr>
      </w:r>
      <w:r w:rsidR="0068452E" w:rsidRPr="0040665A">
        <w:rPr>
          <w:webHidden/>
          <w:lang w:val="es-VE"/>
          <w:rPrChange w:id="318" w:author="veloz" w:date="2012-03-26T14:23:00Z">
            <w:rPr>
              <w:webHidden/>
            </w:rPr>
          </w:rPrChange>
        </w:rPr>
        <w:fldChar w:fldCharType="separate"/>
      </w:r>
      <w:ins w:id="319" w:author="veloz" w:date="2012-03-26T14:23:00Z">
        <w:r w:rsidR="00B81E32">
          <w:rPr>
            <w:webHidden/>
            <w:lang w:val="es-VE"/>
          </w:rPr>
          <w:t>vi</w:t>
        </w:r>
      </w:ins>
      <w:del w:id="320" w:author="veloz" w:date="2012-03-26T14:23:00Z">
        <w:r w:rsidR="00583C53" w:rsidRPr="0040665A" w:rsidDel="00B81E32">
          <w:rPr>
            <w:webHidden/>
            <w:lang w:val="es-VE"/>
            <w:rPrChange w:id="321" w:author="veloz" w:date="2012-03-26T14:23:00Z">
              <w:rPr>
                <w:webHidden/>
              </w:rPr>
            </w:rPrChange>
          </w:rPr>
          <w:delText>vi</w:delText>
        </w:r>
      </w:del>
      <w:r w:rsidR="0068452E" w:rsidRPr="0040665A">
        <w:rPr>
          <w:webHidden/>
          <w:lang w:val="es-VE"/>
          <w:rPrChange w:id="322" w:author="veloz" w:date="2012-03-26T14:23:00Z">
            <w:rPr>
              <w:webHidden/>
            </w:rPr>
          </w:rPrChange>
        </w:rPr>
        <w:fldChar w:fldCharType="end"/>
      </w:r>
      <w:r w:rsidRPr="0040665A">
        <w:rPr>
          <w:lang w:val="es-VE"/>
          <w:rPrChange w:id="32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324" w:author="veloz" w:date="2012-03-26T14:23:00Z">
            <w:rPr>
              <w:rFonts w:ascii="Calibri" w:hAnsi="Calibri" w:cs="Times New Roman"/>
              <w:b w:val="0"/>
              <w:bCs w:val="0"/>
              <w:caps w:val="0"/>
              <w:lang w:val="es-VE" w:eastAsia="es-VE"/>
            </w:rPr>
          </w:rPrChange>
        </w:rPr>
      </w:pPr>
      <w:r w:rsidRPr="0040665A">
        <w:rPr>
          <w:lang w:val="es-VE"/>
          <w:rPrChange w:id="325" w:author="veloz" w:date="2012-03-26T14:23:00Z">
            <w:rPr/>
          </w:rPrChange>
        </w:rPr>
        <w:fldChar w:fldCharType="begin"/>
      </w:r>
      <w:r w:rsidRPr="0040665A">
        <w:rPr>
          <w:lang w:val="es-VE"/>
          <w:rPrChange w:id="326" w:author="veloz" w:date="2012-03-26T14:23:00Z">
            <w:rPr/>
          </w:rPrChange>
        </w:rPr>
        <w:instrText xml:space="preserve"> HYPERLINK \l "_Toc320015622" </w:instrText>
      </w:r>
      <w:r w:rsidRPr="0040665A">
        <w:rPr>
          <w:lang w:val="es-VE"/>
          <w:rPrChange w:id="327" w:author="veloz" w:date="2012-03-26T14:23:00Z">
            <w:rPr/>
          </w:rPrChange>
        </w:rPr>
        <w:fldChar w:fldCharType="separate"/>
      </w:r>
      <w:r w:rsidR="00916663" w:rsidRPr="0040665A">
        <w:rPr>
          <w:rStyle w:val="Hipervnculo"/>
          <w:lang w:val="es-VE"/>
          <w:rPrChange w:id="328" w:author="veloz" w:date="2012-03-26T14:23:00Z">
            <w:rPr>
              <w:rStyle w:val="Hipervnculo"/>
            </w:rPr>
          </w:rPrChange>
        </w:rPr>
        <w:t>ÍNDICE DE FIGURAS</w:t>
      </w:r>
      <w:r w:rsidR="00916663" w:rsidRPr="0040665A">
        <w:rPr>
          <w:webHidden/>
          <w:lang w:val="es-VE"/>
          <w:rPrChange w:id="329" w:author="veloz" w:date="2012-03-26T14:23:00Z">
            <w:rPr>
              <w:webHidden/>
            </w:rPr>
          </w:rPrChange>
        </w:rPr>
        <w:tab/>
      </w:r>
      <w:r w:rsidR="0068452E" w:rsidRPr="0040665A">
        <w:rPr>
          <w:webHidden/>
          <w:lang w:val="es-VE"/>
          <w:rPrChange w:id="330" w:author="veloz" w:date="2012-03-26T14:23:00Z">
            <w:rPr>
              <w:webHidden/>
            </w:rPr>
          </w:rPrChange>
        </w:rPr>
        <w:fldChar w:fldCharType="begin"/>
      </w:r>
      <w:r w:rsidR="00916663" w:rsidRPr="0040665A">
        <w:rPr>
          <w:webHidden/>
          <w:lang w:val="es-VE"/>
          <w:rPrChange w:id="331" w:author="veloz" w:date="2012-03-26T14:23:00Z">
            <w:rPr>
              <w:webHidden/>
            </w:rPr>
          </w:rPrChange>
        </w:rPr>
        <w:instrText xml:space="preserve"> PAGEREF _Toc320015622 \h </w:instrText>
      </w:r>
      <w:r w:rsidR="0068452E" w:rsidRPr="0040665A">
        <w:rPr>
          <w:webHidden/>
          <w:lang w:val="es-VE"/>
          <w:rPrChange w:id="332" w:author="veloz" w:date="2012-03-26T14:23:00Z">
            <w:rPr>
              <w:webHidden/>
            </w:rPr>
          </w:rPrChange>
        </w:rPr>
      </w:r>
      <w:r w:rsidR="0068452E" w:rsidRPr="0040665A">
        <w:rPr>
          <w:webHidden/>
          <w:lang w:val="es-VE"/>
          <w:rPrChange w:id="333" w:author="veloz" w:date="2012-03-26T14:23:00Z">
            <w:rPr>
              <w:webHidden/>
            </w:rPr>
          </w:rPrChange>
        </w:rPr>
        <w:fldChar w:fldCharType="separate"/>
      </w:r>
      <w:ins w:id="334" w:author="veloz" w:date="2012-03-26T14:23:00Z">
        <w:r w:rsidR="00B81E32">
          <w:rPr>
            <w:webHidden/>
            <w:lang w:val="es-VE"/>
          </w:rPr>
          <w:t>ix</w:t>
        </w:r>
      </w:ins>
      <w:del w:id="335" w:author="veloz" w:date="2012-03-26T14:23:00Z">
        <w:r w:rsidR="00583C53" w:rsidRPr="0040665A" w:rsidDel="00B81E32">
          <w:rPr>
            <w:webHidden/>
            <w:lang w:val="es-VE"/>
            <w:rPrChange w:id="336" w:author="veloz" w:date="2012-03-26T14:23:00Z">
              <w:rPr>
                <w:webHidden/>
              </w:rPr>
            </w:rPrChange>
          </w:rPr>
          <w:delText>ix</w:delText>
        </w:r>
      </w:del>
      <w:r w:rsidR="0068452E" w:rsidRPr="0040665A">
        <w:rPr>
          <w:webHidden/>
          <w:lang w:val="es-VE"/>
          <w:rPrChange w:id="337" w:author="veloz" w:date="2012-03-26T14:23:00Z">
            <w:rPr>
              <w:webHidden/>
            </w:rPr>
          </w:rPrChange>
        </w:rPr>
        <w:fldChar w:fldCharType="end"/>
      </w:r>
      <w:r w:rsidRPr="0040665A">
        <w:rPr>
          <w:lang w:val="es-VE"/>
          <w:rPrChange w:id="33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339" w:author="veloz" w:date="2012-03-26T14:23:00Z">
            <w:rPr>
              <w:rFonts w:ascii="Calibri" w:hAnsi="Calibri" w:cs="Times New Roman"/>
              <w:b w:val="0"/>
              <w:bCs w:val="0"/>
              <w:caps w:val="0"/>
              <w:lang w:val="es-VE" w:eastAsia="es-VE"/>
            </w:rPr>
          </w:rPrChange>
        </w:rPr>
      </w:pPr>
      <w:r w:rsidRPr="0040665A">
        <w:rPr>
          <w:lang w:val="es-VE"/>
          <w:rPrChange w:id="340" w:author="veloz" w:date="2012-03-26T14:23:00Z">
            <w:rPr/>
          </w:rPrChange>
        </w:rPr>
        <w:fldChar w:fldCharType="begin"/>
      </w:r>
      <w:r w:rsidRPr="0040665A">
        <w:rPr>
          <w:lang w:val="es-VE"/>
          <w:rPrChange w:id="341" w:author="veloz" w:date="2012-03-26T14:23:00Z">
            <w:rPr/>
          </w:rPrChange>
        </w:rPr>
        <w:instrText xml:space="preserve"> HYPERLINK \l "_Toc320015623" </w:instrText>
      </w:r>
      <w:r w:rsidRPr="0040665A">
        <w:rPr>
          <w:lang w:val="es-VE"/>
          <w:rPrChange w:id="342" w:author="veloz" w:date="2012-03-26T14:23:00Z">
            <w:rPr/>
          </w:rPrChange>
        </w:rPr>
        <w:fldChar w:fldCharType="separate"/>
      </w:r>
      <w:r w:rsidR="00916663" w:rsidRPr="0040665A">
        <w:rPr>
          <w:rStyle w:val="Hipervnculo"/>
          <w:lang w:val="es-VE"/>
          <w:rPrChange w:id="343" w:author="veloz" w:date="2012-03-26T14:23:00Z">
            <w:rPr>
              <w:rStyle w:val="Hipervnculo"/>
              <w:lang w:val="es-VE"/>
            </w:rPr>
          </w:rPrChange>
        </w:rPr>
        <w:t>ABREVIATURAS</w:t>
      </w:r>
      <w:r w:rsidR="00916663" w:rsidRPr="0040665A">
        <w:rPr>
          <w:webHidden/>
          <w:lang w:val="es-VE"/>
          <w:rPrChange w:id="344" w:author="veloz" w:date="2012-03-26T14:23:00Z">
            <w:rPr>
              <w:webHidden/>
            </w:rPr>
          </w:rPrChange>
        </w:rPr>
        <w:tab/>
      </w:r>
      <w:r w:rsidR="0068452E" w:rsidRPr="0040665A">
        <w:rPr>
          <w:webHidden/>
          <w:lang w:val="es-VE"/>
          <w:rPrChange w:id="345" w:author="veloz" w:date="2012-03-26T14:23:00Z">
            <w:rPr>
              <w:webHidden/>
            </w:rPr>
          </w:rPrChange>
        </w:rPr>
        <w:fldChar w:fldCharType="begin"/>
      </w:r>
      <w:r w:rsidR="00916663" w:rsidRPr="0040665A">
        <w:rPr>
          <w:webHidden/>
          <w:lang w:val="es-VE"/>
          <w:rPrChange w:id="346" w:author="veloz" w:date="2012-03-26T14:23:00Z">
            <w:rPr>
              <w:webHidden/>
            </w:rPr>
          </w:rPrChange>
        </w:rPr>
        <w:instrText xml:space="preserve"> PAGEREF _Toc320015623 \h </w:instrText>
      </w:r>
      <w:r w:rsidR="0068452E" w:rsidRPr="0040665A">
        <w:rPr>
          <w:webHidden/>
          <w:lang w:val="es-VE"/>
          <w:rPrChange w:id="347" w:author="veloz" w:date="2012-03-26T14:23:00Z">
            <w:rPr>
              <w:webHidden/>
            </w:rPr>
          </w:rPrChange>
        </w:rPr>
      </w:r>
      <w:r w:rsidR="0068452E" w:rsidRPr="0040665A">
        <w:rPr>
          <w:webHidden/>
          <w:lang w:val="es-VE"/>
          <w:rPrChange w:id="348" w:author="veloz" w:date="2012-03-26T14:23:00Z">
            <w:rPr>
              <w:webHidden/>
            </w:rPr>
          </w:rPrChange>
        </w:rPr>
        <w:fldChar w:fldCharType="separate"/>
      </w:r>
      <w:ins w:id="349" w:author="veloz" w:date="2012-03-26T14:23:00Z">
        <w:r w:rsidR="00B81E32">
          <w:rPr>
            <w:webHidden/>
            <w:lang w:val="es-VE"/>
          </w:rPr>
          <w:t>xi</w:t>
        </w:r>
      </w:ins>
      <w:del w:id="350" w:author="veloz" w:date="2012-03-26T14:23:00Z">
        <w:r w:rsidR="00583C53" w:rsidRPr="0040665A" w:rsidDel="00B81E32">
          <w:rPr>
            <w:webHidden/>
            <w:lang w:val="es-VE"/>
            <w:rPrChange w:id="351" w:author="veloz" w:date="2012-03-26T14:23:00Z">
              <w:rPr>
                <w:webHidden/>
              </w:rPr>
            </w:rPrChange>
          </w:rPr>
          <w:delText>xi</w:delText>
        </w:r>
      </w:del>
      <w:r w:rsidR="0068452E" w:rsidRPr="0040665A">
        <w:rPr>
          <w:webHidden/>
          <w:lang w:val="es-VE"/>
          <w:rPrChange w:id="352" w:author="veloz" w:date="2012-03-26T14:23:00Z">
            <w:rPr>
              <w:webHidden/>
            </w:rPr>
          </w:rPrChange>
        </w:rPr>
        <w:fldChar w:fldCharType="end"/>
      </w:r>
      <w:r w:rsidRPr="0040665A">
        <w:rPr>
          <w:lang w:val="es-VE"/>
          <w:rPrChange w:id="35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354" w:author="veloz" w:date="2012-03-26T14:23:00Z">
            <w:rPr>
              <w:rFonts w:ascii="Calibri" w:hAnsi="Calibri" w:cs="Times New Roman"/>
              <w:b w:val="0"/>
              <w:bCs w:val="0"/>
              <w:caps w:val="0"/>
              <w:lang w:val="es-VE" w:eastAsia="es-VE"/>
            </w:rPr>
          </w:rPrChange>
        </w:rPr>
      </w:pPr>
      <w:r w:rsidRPr="0040665A">
        <w:rPr>
          <w:lang w:val="es-VE"/>
          <w:rPrChange w:id="355" w:author="veloz" w:date="2012-03-26T14:23:00Z">
            <w:rPr/>
          </w:rPrChange>
        </w:rPr>
        <w:fldChar w:fldCharType="begin"/>
      </w:r>
      <w:r w:rsidRPr="0040665A">
        <w:rPr>
          <w:lang w:val="es-VE"/>
          <w:rPrChange w:id="356" w:author="veloz" w:date="2012-03-26T14:23:00Z">
            <w:rPr/>
          </w:rPrChange>
        </w:rPr>
        <w:instrText xml:space="preserve"> HYPERLINK \l "_Toc320015624" </w:instrText>
      </w:r>
      <w:r w:rsidRPr="0040665A">
        <w:rPr>
          <w:lang w:val="es-VE"/>
          <w:rPrChange w:id="357" w:author="veloz" w:date="2012-03-26T14:23:00Z">
            <w:rPr/>
          </w:rPrChange>
        </w:rPr>
        <w:fldChar w:fldCharType="separate"/>
      </w:r>
      <w:r w:rsidR="00916663" w:rsidRPr="0040665A">
        <w:rPr>
          <w:rStyle w:val="Hipervnculo"/>
          <w:lang w:val="es-VE"/>
          <w:rPrChange w:id="358" w:author="veloz" w:date="2012-03-26T14:23:00Z">
            <w:rPr>
              <w:rStyle w:val="Hipervnculo"/>
              <w:lang w:val="es-VE"/>
            </w:rPr>
          </w:rPrChange>
        </w:rPr>
        <w:t>Introducción</w:t>
      </w:r>
      <w:r w:rsidR="00916663" w:rsidRPr="0040665A">
        <w:rPr>
          <w:webHidden/>
          <w:lang w:val="es-VE"/>
          <w:rPrChange w:id="359" w:author="veloz" w:date="2012-03-26T14:23:00Z">
            <w:rPr>
              <w:webHidden/>
            </w:rPr>
          </w:rPrChange>
        </w:rPr>
        <w:tab/>
      </w:r>
      <w:r w:rsidR="0068452E" w:rsidRPr="0040665A">
        <w:rPr>
          <w:webHidden/>
          <w:lang w:val="es-VE"/>
          <w:rPrChange w:id="360" w:author="veloz" w:date="2012-03-26T14:23:00Z">
            <w:rPr>
              <w:webHidden/>
            </w:rPr>
          </w:rPrChange>
        </w:rPr>
        <w:fldChar w:fldCharType="begin"/>
      </w:r>
      <w:r w:rsidR="00916663" w:rsidRPr="0040665A">
        <w:rPr>
          <w:webHidden/>
          <w:lang w:val="es-VE"/>
          <w:rPrChange w:id="361" w:author="veloz" w:date="2012-03-26T14:23:00Z">
            <w:rPr>
              <w:webHidden/>
            </w:rPr>
          </w:rPrChange>
        </w:rPr>
        <w:instrText xml:space="preserve"> PAGEREF _Toc320015624 \h </w:instrText>
      </w:r>
      <w:r w:rsidR="0068452E" w:rsidRPr="0040665A">
        <w:rPr>
          <w:webHidden/>
          <w:lang w:val="es-VE"/>
          <w:rPrChange w:id="362" w:author="veloz" w:date="2012-03-26T14:23:00Z">
            <w:rPr>
              <w:webHidden/>
            </w:rPr>
          </w:rPrChange>
        </w:rPr>
      </w:r>
      <w:r w:rsidR="0068452E" w:rsidRPr="0040665A">
        <w:rPr>
          <w:webHidden/>
          <w:lang w:val="es-VE"/>
          <w:rPrChange w:id="363" w:author="veloz" w:date="2012-03-26T14:23:00Z">
            <w:rPr>
              <w:webHidden/>
            </w:rPr>
          </w:rPrChange>
        </w:rPr>
        <w:fldChar w:fldCharType="separate"/>
      </w:r>
      <w:ins w:id="364" w:author="veloz" w:date="2012-03-26T14:23:00Z">
        <w:r w:rsidR="00B81E32">
          <w:rPr>
            <w:webHidden/>
            <w:lang w:val="es-VE"/>
          </w:rPr>
          <w:t>1</w:t>
        </w:r>
      </w:ins>
      <w:del w:id="365" w:author="veloz" w:date="2012-03-26T14:23:00Z">
        <w:r w:rsidR="00583C53" w:rsidRPr="0040665A" w:rsidDel="00B81E32">
          <w:rPr>
            <w:webHidden/>
            <w:lang w:val="es-VE"/>
            <w:rPrChange w:id="366" w:author="veloz" w:date="2012-03-26T14:23:00Z">
              <w:rPr>
                <w:webHidden/>
              </w:rPr>
            </w:rPrChange>
          </w:rPr>
          <w:delText>1</w:delText>
        </w:r>
      </w:del>
      <w:r w:rsidR="0068452E" w:rsidRPr="0040665A">
        <w:rPr>
          <w:webHidden/>
          <w:lang w:val="es-VE"/>
          <w:rPrChange w:id="367" w:author="veloz" w:date="2012-03-26T14:23:00Z">
            <w:rPr>
              <w:webHidden/>
            </w:rPr>
          </w:rPrChange>
        </w:rPr>
        <w:fldChar w:fldCharType="end"/>
      </w:r>
      <w:r w:rsidRPr="0040665A">
        <w:rPr>
          <w:lang w:val="es-VE"/>
          <w:rPrChange w:id="36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369" w:author="veloz" w:date="2012-03-26T14:23:00Z">
            <w:rPr>
              <w:rFonts w:ascii="Calibri" w:hAnsi="Calibri" w:cs="Times New Roman"/>
              <w:b w:val="0"/>
              <w:bCs w:val="0"/>
              <w:caps w:val="0"/>
              <w:lang w:val="es-VE" w:eastAsia="es-VE"/>
            </w:rPr>
          </w:rPrChange>
        </w:rPr>
      </w:pPr>
      <w:r w:rsidRPr="0040665A">
        <w:rPr>
          <w:lang w:val="es-VE"/>
          <w:rPrChange w:id="370" w:author="veloz" w:date="2012-03-26T14:23:00Z">
            <w:rPr/>
          </w:rPrChange>
        </w:rPr>
        <w:fldChar w:fldCharType="begin"/>
      </w:r>
      <w:r w:rsidRPr="0040665A">
        <w:rPr>
          <w:lang w:val="es-VE"/>
          <w:rPrChange w:id="371" w:author="veloz" w:date="2012-03-26T14:23:00Z">
            <w:rPr/>
          </w:rPrChange>
        </w:rPr>
        <w:instrText xml:space="preserve"> HYPERLINK \l "_Toc320015625" </w:instrText>
      </w:r>
      <w:r w:rsidRPr="0040665A">
        <w:rPr>
          <w:lang w:val="es-VE"/>
          <w:rPrChange w:id="372" w:author="veloz" w:date="2012-03-26T14:23:00Z">
            <w:rPr/>
          </w:rPrChange>
        </w:rPr>
        <w:fldChar w:fldCharType="separate"/>
      </w:r>
      <w:r w:rsidR="00916663" w:rsidRPr="0040665A">
        <w:rPr>
          <w:rStyle w:val="Hipervnculo"/>
          <w:lang w:val="es-VE"/>
          <w:rPrChange w:id="373" w:author="veloz" w:date="2012-03-26T14:23:00Z">
            <w:rPr>
              <w:rStyle w:val="Hipervnculo"/>
            </w:rPr>
          </w:rPrChange>
        </w:rPr>
        <w:t xml:space="preserve"> CAPITULO I  Marco Teórico</w:t>
      </w:r>
      <w:r w:rsidR="00916663" w:rsidRPr="0040665A">
        <w:rPr>
          <w:webHidden/>
          <w:lang w:val="es-VE"/>
          <w:rPrChange w:id="374" w:author="veloz" w:date="2012-03-26T14:23:00Z">
            <w:rPr>
              <w:webHidden/>
            </w:rPr>
          </w:rPrChange>
        </w:rPr>
        <w:tab/>
      </w:r>
      <w:r w:rsidR="0068452E" w:rsidRPr="0040665A">
        <w:rPr>
          <w:webHidden/>
          <w:lang w:val="es-VE"/>
          <w:rPrChange w:id="375" w:author="veloz" w:date="2012-03-26T14:23:00Z">
            <w:rPr>
              <w:webHidden/>
            </w:rPr>
          </w:rPrChange>
        </w:rPr>
        <w:fldChar w:fldCharType="begin"/>
      </w:r>
      <w:r w:rsidR="00916663" w:rsidRPr="0040665A">
        <w:rPr>
          <w:webHidden/>
          <w:lang w:val="es-VE"/>
          <w:rPrChange w:id="376" w:author="veloz" w:date="2012-03-26T14:23:00Z">
            <w:rPr>
              <w:webHidden/>
            </w:rPr>
          </w:rPrChange>
        </w:rPr>
        <w:instrText xml:space="preserve"> PAGEREF _Toc320015625 \h </w:instrText>
      </w:r>
      <w:r w:rsidR="0068452E" w:rsidRPr="0040665A">
        <w:rPr>
          <w:webHidden/>
          <w:lang w:val="es-VE"/>
          <w:rPrChange w:id="377" w:author="veloz" w:date="2012-03-26T14:23:00Z">
            <w:rPr>
              <w:webHidden/>
            </w:rPr>
          </w:rPrChange>
        </w:rPr>
      </w:r>
      <w:r w:rsidR="0068452E" w:rsidRPr="0040665A">
        <w:rPr>
          <w:webHidden/>
          <w:lang w:val="es-VE"/>
          <w:rPrChange w:id="378" w:author="veloz" w:date="2012-03-26T14:23:00Z">
            <w:rPr>
              <w:webHidden/>
            </w:rPr>
          </w:rPrChange>
        </w:rPr>
        <w:fldChar w:fldCharType="separate"/>
      </w:r>
      <w:ins w:id="379" w:author="veloz" w:date="2012-03-26T14:23:00Z">
        <w:r w:rsidR="00B81E32">
          <w:rPr>
            <w:webHidden/>
            <w:lang w:val="es-VE"/>
          </w:rPr>
          <w:t>5</w:t>
        </w:r>
      </w:ins>
      <w:del w:id="380" w:author="veloz" w:date="2012-03-26T14:23:00Z">
        <w:r w:rsidR="00583C53" w:rsidRPr="0040665A" w:rsidDel="00B81E32">
          <w:rPr>
            <w:webHidden/>
            <w:lang w:val="es-VE"/>
            <w:rPrChange w:id="381" w:author="veloz" w:date="2012-03-26T14:23:00Z">
              <w:rPr>
                <w:webHidden/>
              </w:rPr>
            </w:rPrChange>
          </w:rPr>
          <w:delText>5</w:delText>
        </w:r>
      </w:del>
      <w:r w:rsidR="0068452E" w:rsidRPr="0040665A">
        <w:rPr>
          <w:webHidden/>
          <w:lang w:val="es-VE"/>
          <w:rPrChange w:id="382" w:author="veloz" w:date="2012-03-26T14:23:00Z">
            <w:rPr>
              <w:webHidden/>
            </w:rPr>
          </w:rPrChange>
        </w:rPr>
        <w:fldChar w:fldCharType="end"/>
      </w:r>
      <w:r w:rsidRPr="0040665A">
        <w:rPr>
          <w:lang w:val="es-VE"/>
          <w:rPrChange w:id="38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384" w:author="veloz" w:date="2012-03-26T14:23:00Z">
            <w:rPr>
              <w:rFonts w:ascii="Calibri" w:hAnsi="Calibri" w:cs="Times New Roman"/>
              <w:smallCaps w:val="0"/>
              <w:lang w:val="es-VE" w:eastAsia="es-VE"/>
            </w:rPr>
          </w:rPrChange>
        </w:rPr>
      </w:pPr>
      <w:r w:rsidRPr="0040665A">
        <w:rPr>
          <w:lang w:val="es-VE"/>
          <w:rPrChange w:id="385" w:author="veloz" w:date="2012-03-26T14:23:00Z">
            <w:rPr/>
          </w:rPrChange>
        </w:rPr>
        <w:fldChar w:fldCharType="begin"/>
      </w:r>
      <w:r w:rsidRPr="0040665A">
        <w:rPr>
          <w:lang w:val="es-VE"/>
          <w:rPrChange w:id="386" w:author="veloz" w:date="2012-03-26T14:23:00Z">
            <w:rPr/>
          </w:rPrChange>
        </w:rPr>
        <w:instrText xml:space="preserve"> HYPERLINK \l "_Toc320015626" </w:instrText>
      </w:r>
      <w:r w:rsidRPr="0040665A">
        <w:rPr>
          <w:lang w:val="es-VE"/>
          <w:rPrChange w:id="387" w:author="veloz" w:date="2012-03-26T14:23:00Z">
            <w:rPr/>
          </w:rPrChange>
        </w:rPr>
        <w:fldChar w:fldCharType="separate"/>
      </w:r>
      <w:r w:rsidR="00916663" w:rsidRPr="0040665A">
        <w:rPr>
          <w:rStyle w:val="Hipervnculo"/>
          <w:lang w:val="es-VE"/>
          <w:rPrChange w:id="388" w:author="veloz" w:date="2012-03-26T14:23:00Z">
            <w:rPr>
              <w:rStyle w:val="Hipervnculo"/>
            </w:rPr>
          </w:rPrChange>
        </w:rPr>
        <w:t>1.1. Índice de refracción</w:t>
      </w:r>
      <w:r w:rsidR="00916663" w:rsidRPr="0040665A">
        <w:rPr>
          <w:webHidden/>
          <w:lang w:val="es-VE"/>
          <w:rPrChange w:id="389" w:author="veloz" w:date="2012-03-26T14:23:00Z">
            <w:rPr>
              <w:webHidden/>
            </w:rPr>
          </w:rPrChange>
        </w:rPr>
        <w:tab/>
      </w:r>
      <w:r w:rsidR="0068452E" w:rsidRPr="0040665A">
        <w:rPr>
          <w:webHidden/>
          <w:lang w:val="es-VE"/>
          <w:rPrChange w:id="390" w:author="veloz" w:date="2012-03-26T14:23:00Z">
            <w:rPr>
              <w:webHidden/>
            </w:rPr>
          </w:rPrChange>
        </w:rPr>
        <w:fldChar w:fldCharType="begin"/>
      </w:r>
      <w:r w:rsidR="00916663" w:rsidRPr="0040665A">
        <w:rPr>
          <w:webHidden/>
          <w:lang w:val="es-VE"/>
          <w:rPrChange w:id="391" w:author="veloz" w:date="2012-03-26T14:23:00Z">
            <w:rPr>
              <w:webHidden/>
            </w:rPr>
          </w:rPrChange>
        </w:rPr>
        <w:instrText xml:space="preserve"> PAGEREF _Toc320015626 \h </w:instrText>
      </w:r>
      <w:r w:rsidR="0068452E" w:rsidRPr="0040665A">
        <w:rPr>
          <w:webHidden/>
          <w:lang w:val="es-VE"/>
          <w:rPrChange w:id="392" w:author="veloz" w:date="2012-03-26T14:23:00Z">
            <w:rPr>
              <w:webHidden/>
            </w:rPr>
          </w:rPrChange>
        </w:rPr>
      </w:r>
      <w:r w:rsidR="0068452E" w:rsidRPr="0040665A">
        <w:rPr>
          <w:webHidden/>
          <w:lang w:val="es-VE"/>
          <w:rPrChange w:id="393" w:author="veloz" w:date="2012-03-26T14:23:00Z">
            <w:rPr>
              <w:webHidden/>
            </w:rPr>
          </w:rPrChange>
        </w:rPr>
        <w:fldChar w:fldCharType="separate"/>
      </w:r>
      <w:ins w:id="394" w:author="veloz" w:date="2012-03-26T14:23:00Z">
        <w:r w:rsidR="00B81E32">
          <w:rPr>
            <w:webHidden/>
            <w:lang w:val="es-VE"/>
          </w:rPr>
          <w:t>5</w:t>
        </w:r>
      </w:ins>
      <w:del w:id="395" w:author="veloz" w:date="2012-03-26T14:23:00Z">
        <w:r w:rsidR="00583C53" w:rsidRPr="0040665A" w:rsidDel="00B81E32">
          <w:rPr>
            <w:webHidden/>
            <w:lang w:val="es-VE"/>
            <w:rPrChange w:id="396" w:author="veloz" w:date="2012-03-26T14:23:00Z">
              <w:rPr>
                <w:webHidden/>
              </w:rPr>
            </w:rPrChange>
          </w:rPr>
          <w:delText>5</w:delText>
        </w:r>
      </w:del>
      <w:r w:rsidR="0068452E" w:rsidRPr="0040665A">
        <w:rPr>
          <w:webHidden/>
          <w:lang w:val="es-VE"/>
          <w:rPrChange w:id="397" w:author="veloz" w:date="2012-03-26T14:23:00Z">
            <w:rPr>
              <w:webHidden/>
            </w:rPr>
          </w:rPrChange>
        </w:rPr>
        <w:fldChar w:fldCharType="end"/>
      </w:r>
      <w:r w:rsidRPr="0040665A">
        <w:rPr>
          <w:lang w:val="es-VE"/>
          <w:rPrChange w:id="39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399" w:author="veloz" w:date="2012-03-26T14:23:00Z">
            <w:rPr>
              <w:rFonts w:ascii="Calibri" w:hAnsi="Calibri" w:cs="Times New Roman"/>
              <w:smallCaps w:val="0"/>
              <w:lang w:val="es-VE" w:eastAsia="es-VE"/>
            </w:rPr>
          </w:rPrChange>
        </w:rPr>
      </w:pPr>
      <w:r w:rsidRPr="0040665A">
        <w:rPr>
          <w:lang w:val="es-VE"/>
          <w:rPrChange w:id="400" w:author="veloz" w:date="2012-03-26T14:23:00Z">
            <w:rPr/>
          </w:rPrChange>
        </w:rPr>
        <w:fldChar w:fldCharType="begin"/>
      </w:r>
      <w:r w:rsidRPr="0040665A">
        <w:rPr>
          <w:lang w:val="es-VE"/>
          <w:rPrChange w:id="401" w:author="veloz" w:date="2012-03-26T14:23:00Z">
            <w:rPr/>
          </w:rPrChange>
        </w:rPr>
        <w:instrText xml:space="preserve"> HYPERLINK \l "_Toc320015627" </w:instrText>
      </w:r>
      <w:r w:rsidRPr="0040665A">
        <w:rPr>
          <w:lang w:val="es-VE"/>
          <w:rPrChange w:id="402" w:author="veloz" w:date="2012-03-26T14:23:00Z">
            <w:rPr/>
          </w:rPrChange>
        </w:rPr>
        <w:fldChar w:fldCharType="separate"/>
      </w:r>
      <w:r w:rsidR="00916663" w:rsidRPr="0040665A">
        <w:rPr>
          <w:rStyle w:val="Hipervnculo"/>
          <w:lang w:val="es-VE"/>
          <w:rPrChange w:id="403" w:author="veloz" w:date="2012-03-26T14:23:00Z">
            <w:rPr>
              <w:rStyle w:val="Hipervnculo"/>
            </w:rPr>
          </w:rPrChange>
        </w:rPr>
        <w:t>1.2. Camino óptico</w:t>
      </w:r>
      <w:r w:rsidR="00916663" w:rsidRPr="0040665A">
        <w:rPr>
          <w:webHidden/>
          <w:lang w:val="es-VE"/>
          <w:rPrChange w:id="404" w:author="veloz" w:date="2012-03-26T14:23:00Z">
            <w:rPr>
              <w:webHidden/>
            </w:rPr>
          </w:rPrChange>
        </w:rPr>
        <w:tab/>
      </w:r>
      <w:r w:rsidR="0068452E" w:rsidRPr="0040665A">
        <w:rPr>
          <w:webHidden/>
          <w:lang w:val="es-VE"/>
          <w:rPrChange w:id="405" w:author="veloz" w:date="2012-03-26T14:23:00Z">
            <w:rPr>
              <w:webHidden/>
            </w:rPr>
          </w:rPrChange>
        </w:rPr>
        <w:fldChar w:fldCharType="begin"/>
      </w:r>
      <w:r w:rsidR="00916663" w:rsidRPr="0040665A">
        <w:rPr>
          <w:webHidden/>
          <w:lang w:val="es-VE"/>
          <w:rPrChange w:id="406" w:author="veloz" w:date="2012-03-26T14:23:00Z">
            <w:rPr>
              <w:webHidden/>
            </w:rPr>
          </w:rPrChange>
        </w:rPr>
        <w:instrText xml:space="preserve"> PAGEREF _Toc320015627 \h </w:instrText>
      </w:r>
      <w:r w:rsidR="0068452E" w:rsidRPr="0040665A">
        <w:rPr>
          <w:webHidden/>
          <w:lang w:val="es-VE"/>
          <w:rPrChange w:id="407" w:author="veloz" w:date="2012-03-26T14:23:00Z">
            <w:rPr>
              <w:webHidden/>
            </w:rPr>
          </w:rPrChange>
        </w:rPr>
      </w:r>
      <w:r w:rsidR="0068452E" w:rsidRPr="0040665A">
        <w:rPr>
          <w:webHidden/>
          <w:lang w:val="es-VE"/>
          <w:rPrChange w:id="408" w:author="veloz" w:date="2012-03-26T14:23:00Z">
            <w:rPr>
              <w:webHidden/>
            </w:rPr>
          </w:rPrChange>
        </w:rPr>
        <w:fldChar w:fldCharType="separate"/>
      </w:r>
      <w:ins w:id="409" w:author="veloz" w:date="2012-03-26T14:23:00Z">
        <w:r w:rsidR="00B81E32">
          <w:rPr>
            <w:webHidden/>
            <w:lang w:val="es-VE"/>
          </w:rPr>
          <w:t>5</w:t>
        </w:r>
      </w:ins>
      <w:del w:id="410" w:author="veloz" w:date="2012-03-26T14:23:00Z">
        <w:r w:rsidR="00583C53" w:rsidRPr="0040665A" w:rsidDel="00B81E32">
          <w:rPr>
            <w:webHidden/>
            <w:lang w:val="es-VE"/>
            <w:rPrChange w:id="411" w:author="veloz" w:date="2012-03-26T14:23:00Z">
              <w:rPr>
                <w:webHidden/>
              </w:rPr>
            </w:rPrChange>
          </w:rPr>
          <w:delText>5</w:delText>
        </w:r>
      </w:del>
      <w:r w:rsidR="0068452E" w:rsidRPr="0040665A">
        <w:rPr>
          <w:webHidden/>
          <w:lang w:val="es-VE"/>
          <w:rPrChange w:id="412" w:author="veloz" w:date="2012-03-26T14:23:00Z">
            <w:rPr>
              <w:webHidden/>
            </w:rPr>
          </w:rPrChange>
        </w:rPr>
        <w:fldChar w:fldCharType="end"/>
      </w:r>
      <w:r w:rsidRPr="0040665A">
        <w:rPr>
          <w:lang w:val="es-VE"/>
          <w:rPrChange w:id="41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414" w:author="veloz" w:date="2012-03-26T14:23:00Z">
            <w:rPr>
              <w:rFonts w:ascii="Calibri" w:hAnsi="Calibri" w:cs="Times New Roman"/>
              <w:smallCaps w:val="0"/>
              <w:lang w:val="es-VE" w:eastAsia="es-VE"/>
            </w:rPr>
          </w:rPrChange>
        </w:rPr>
      </w:pPr>
      <w:r w:rsidRPr="0040665A">
        <w:rPr>
          <w:lang w:val="es-VE"/>
          <w:rPrChange w:id="415" w:author="veloz" w:date="2012-03-26T14:23:00Z">
            <w:rPr/>
          </w:rPrChange>
        </w:rPr>
        <w:fldChar w:fldCharType="begin"/>
      </w:r>
      <w:r w:rsidRPr="0040665A">
        <w:rPr>
          <w:lang w:val="es-VE"/>
          <w:rPrChange w:id="416" w:author="veloz" w:date="2012-03-26T14:23:00Z">
            <w:rPr/>
          </w:rPrChange>
        </w:rPr>
        <w:instrText xml:space="preserve"> HYPERLINK \l "_Toc320015628" </w:instrText>
      </w:r>
      <w:r w:rsidRPr="0040665A">
        <w:rPr>
          <w:lang w:val="es-VE"/>
          <w:rPrChange w:id="417" w:author="veloz" w:date="2012-03-26T14:23:00Z">
            <w:rPr/>
          </w:rPrChange>
        </w:rPr>
        <w:fldChar w:fldCharType="separate"/>
      </w:r>
      <w:r w:rsidR="00916663" w:rsidRPr="0040665A">
        <w:rPr>
          <w:rStyle w:val="Hipervnculo"/>
          <w:lang w:val="es-VE"/>
          <w:rPrChange w:id="418" w:author="veloz" w:date="2012-03-26T14:23:00Z">
            <w:rPr>
              <w:rStyle w:val="Hipervnculo"/>
            </w:rPr>
          </w:rPrChange>
        </w:rPr>
        <w:t>1.3. Interferencia de la Luz</w:t>
      </w:r>
      <w:r w:rsidR="00916663" w:rsidRPr="0040665A">
        <w:rPr>
          <w:webHidden/>
          <w:lang w:val="es-VE"/>
          <w:rPrChange w:id="419" w:author="veloz" w:date="2012-03-26T14:23:00Z">
            <w:rPr>
              <w:webHidden/>
            </w:rPr>
          </w:rPrChange>
        </w:rPr>
        <w:tab/>
      </w:r>
      <w:r w:rsidR="0068452E" w:rsidRPr="0040665A">
        <w:rPr>
          <w:webHidden/>
          <w:lang w:val="es-VE"/>
          <w:rPrChange w:id="420" w:author="veloz" w:date="2012-03-26T14:23:00Z">
            <w:rPr>
              <w:webHidden/>
            </w:rPr>
          </w:rPrChange>
        </w:rPr>
        <w:fldChar w:fldCharType="begin"/>
      </w:r>
      <w:r w:rsidR="00916663" w:rsidRPr="0040665A">
        <w:rPr>
          <w:webHidden/>
          <w:lang w:val="es-VE"/>
          <w:rPrChange w:id="421" w:author="veloz" w:date="2012-03-26T14:23:00Z">
            <w:rPr>
              <w:webHidden/>
            </w:rPr>
          </w:rPrChange>
        </w:rPr>
        <w:instrText xml:space="preserve"> PAGEREF _Toc320015628 \h </w:instrText>
      </w:r>
      <w:r w:rsidR="0068452E" w:rsidRPr="0040665A">
        <w:rPr>
          <w:webHidden/>
          <w:lang w:val="es-VE"/>
          <w:rPrChange w:id="422" w:author="veloz" w:date="2012-03-26T14:23:00Z">
            <w:rPr>
              <w:webHidden/>
            </w:rPr>
          </w:rPrChange>
        </w:rPr>
      </w:r>
      <w:r w:rsidR="0068452E" w:rsidRPr="0040665A">
        <w:rPr>
          <w:webHidden/>
          <w:lang w:val="es-VE"/>
          <w:rPrChange w:id="423" w:author="veloz" w:date="2012-03-26T14:23:00Z">
            <w:rPr>
              <w:webHidden/>
            </w:rPr>
          </w:rPrChange>
        </w:rPr>
        <w:fldChar w:fldCharType="separate"/>
      </w:r>
      <w:ins w:id="424" w:author="veloz" w:date="2012-03-26T14:23:00Z">
        <w:r w:rsidR="00B81E32">
          <w:rPr>
            <w:webHidden/>
            <w:lang w:val="es-VE"/>
          </w:rPr>
          <w:t>5</w:t>
        </w:r>
      </w:ins>
      <w:del w:id="425" w:author="veloz" w:date="2012-03-26T14:23:00Z">
        <w:r w:rsidR="00583C53" w:rsidRPr="0040665A" w:rsidDel="00B81E32">
          <w:rPr>
            <w:webHidden/>
            <w:lang w:val="es-VE"/>
            <w:rPrChange w:id="426" w:author="veloz" w:date="2012-03-26T14:23:00Z">
              <w:rPr>
                <w:webHidden/>
              </w:rPr>
            </w:rPrChange>
          </w:rPr>
          <w:delText>5</w:delText>
        </w:r>
      </w:del>
      <w:r w:rsidR="0068452E" w:rsidRPr="0040665A">
        <w:rPr>
          <w:webHidden/>
          <w:lang w:val="es-VE"/>
          <w:rPrChange w:id="427" w:author="veloz" w:date="2012-03-26T14:23:00Z">
            <w:rPr>
              <w:webHidden/>
            </w:rPr>
          </w:rPrChange>
        </w:rPr>
        <w:fldChar w:fldCharType="end"/>
      </w:r>
      <w:r w:rsidRPr="0040665A">
        <w:rPr>
          <w:lang w:val="es-VE"/>
          <w:rPrChange w:id="42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429" w:author="veloz" w:date="2012-03-26T14:23:00Z">
            <w:rPr>
              <w:rFonts w:ascii="Calibri" w:hAnsi="Calibri" w:cs="Times New Roman"/>
              <w:smallCaps w:val="0"/>
              <w:lang w:val="es-VE" w:eastAsia="es-VE"/>
            </w:rPr>
          </w:rPrChange>
        </w:rPr>
      </w:pPr>
      <w:r w:rsidRPr="0040665A">
        <w:rPr>
          <w:lang w:val="es-VE"/>
          <w:rPrChange w:id="430" w:author="veloz" w:date="2012-03-26T14:23:00Z">
            <w:rPr/>
          </w:rPrChange>
        </w:rPr>
        <w:fldChar w:fldCharType="begin"/>
      </w:r>
      <w:r w:rsidRPr="0040665A">
        <w:rPr>
          <w:lang w:val="es-VE"/>
          <w:rPrChange w:id="431" w:author="veloz" w:date="2012-03-26T14:23:00Z">
            <w:rPr/>
          </w:rPrChange>
        </w:rPr>
        <w:instrText xml:space="preserve"> HYPERLINK \l "_Toc320015629" </w:instrText>
      </w:r>
      <w:r w:rsidRPr="0040665A">
        <w:rPr>
          <w:lang w:val="es-VE"/>
          <w:rPrChange w:id="432" w:author="veloz" w:date="2012-03-26T14:23:00Z">
            <w:rPr/>
          </w:rPrChange>
        </w:rPr>
        <w:fldChar w:fldCharType="separate"/>
      </w:r>
      <w:r w:rsidR="00916663" w:rsidRPr="0040665A">
        <w:rPr>
          <w:rStyle w:val="Hipervnculo"/>
          <w:lang w:val="es-VE"/>
          <w:rPrChange w:id="433" w:author="veloz" w:date="2012-03-26T14:23:00Z">
            <w:rPr>
              <w:rStyle w:val="Hipervnculo"/>
            </w:rPr>
          </w:rPrChange>
        </w:rPr>
        <w:t>1.4. Interferómetro</w:t>
      </w:r>
      <w:r w:rsidR="00916663" w:rsidRPr="0040665A">
        <w:rPr>
          <w:webHidden/>
          <w:lang w:val="es-VE"/>
          <w:rPrChange w:id="434" w:author="veloz" w:date="2012-03-26T14:23:00Z">
            <w:rPr>
              <w:webHidden/>
            </w:rPr>
          </w:rPrChange>
        </w:rPr>
        <w:tab/>
      </w:r>
      <w:r w:rsidR="0068452E" w:rsidRPr="0040665A">
        <w:rPr>
          <w:webHidden/>
          <w:lang w:val="es-VE"/>
          <w:rPrChange w:id="435" w:author="veloz" w:date="2012-03-26T14:23:00Z">
            <w:rPr>
              <w:webHidden/>
            </w:rPr>
          </w:rPrChange>
        </w:rPr>
        <w:fldChar w:fldCharType="begin"/>
      </w:r>
      <w:r w:rsidR="00916663" w:rsidRPr="0040665A">
        <w:rPr>
          <w:webHidden/>
          <w:lang w:val="es-VE"/>
          <w:rPrChange w:id="436" w:author="veloz" w:date="2012-03-26T14:23:00Z">
            <w:rPr>
              <w:webHidden/>
            </w:rPr>
          </w:rPrChange>
        </w:rPr>
        <w:instrText xml:space="preserve"> PAGEREF _Toc320015629 \h </w:instrText>
      </w:r>
      <w:r w:rsidR="0068452E" w:rsidRPr="0040665A">
        <w:rPr>
          <w:webHidden/>
          <w:lang w:val="es-VE"/>
          <w:rPrChange w:id="437" w:author="veloz" w:date="2012-03-26T14:23:00Z">
            <w:rPr>
              <w:webHidden/>
            </w:rPr>
          </w:rPrChange>
        </w:rPr>
      </w:r>
      <w:r w:rsidR="0068452E" w:rsidRPr="0040665A">
        <w:rPr>
          <w:webHidden/>
          <w:lang w:val="es-VE"/>
          <w:rPrChange w:id="438" w:author="veloz" w:date="2012-03-26T14:23:00Z">
            <w:rPr>
              <w:webHidden/>
            </w:rPr>
          </w:rPrChange>
        </w:rPr>
        <w:fldChar w:fldCharType="separate"/>
      </w:r>
      <w:ins w:id="439" w:author="veloz" w:date="2012-03-26T14:23:00Z">
        <w:r w:rsidR="00B81E32">
          <w:rPr>
            <w:webHidden/>
            <w:lang w:val="es-VE"/>
          </w:rPr>
          <w:t>7</w:t>
        </w:r>
      </w:ins>
      <w:del w:id="440" w:author="veloz" w:date="2012-03-26T14:23:00Z">
        <w:r w:rsidR="00583C53" w:rsidRPr="0040665A" w:rsidDel="00B81E32">
          <w:rPr>
            <w:webHidden/>
            <w:lang w:val="es-VE"/>
            <w:rPrChange w:id="441" w:author="veloz" w:date="2012-03-26T14:23:00Z">
              <w:rPr>
                <w:webHidden/>
              </w:rPr>
            </w:rPrChange>
          </w:rPr>
          <w:delText>7</w:delText>
        </w:r>
      </w:del>
      <w:r w:rsidR="0068452E" w:rsidRPr="0040665A">
        <w:rPr>
          <w:webHidden/>
          <w:lang w:val="es-VE"/>
          <w:rPrChange w:id="442" w:author="veloz" w:date="2012-03-26T14:23:00Z">
            <w:rPr>
              <w:webHidden/>
            </w:rPr>
          </w:rPrChange>
        </w:rPr>
        <w:fldChar w:fldCharType="end"/>
      </w:r>
      <w:r w:rsidRPr="0040665A">
        <w:rPr>
          <w:lang w:val="es-VE"/>
          <w:rPrChange w:id="44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444" w:author="veloz" w:date="2012-03-26T14:23:00Z">
            <w:rPr>
              <w:rFonts w:ascii="Calibri" w:eastAsia="Times New Roman" w:hAnsi="Calibri" w:cs="Times New Roman"/>
              <w:smallCaps w:val="0"/>
              <w:lang w:eastAsia="es-VE"/>
            </w:rPr>
          </w:rPrChange>
        </w:rPr>
      </w:pPr>
      <w:r w:rsidRPr="0040665A">
        <w:rPr>
          <w:rPrChange w:id="445" w:author="veloz" w:date="2012-03-26T14:23:00Z">
            <w:rPr/>
          </w:rPrChange>
        </w:rPr>
        <w:fldChar w:fldCharType="begin"/>
      </w:r>
      <w:r w:rsidRPr="0040665A">
        <w:rPr>
          <w:rPrChange w:id="446" w:author="veloz" w:date="2012-03-26T14:23:00Z">
            <w:rPr/>
          </w:rPrChange>
        </w:rPr>
        <w:instrText xml:space="preserve"> HYPERLINK \l "_Toc320015630" </w:instrText>
      </w:r>
      <w:r w:rsidRPr="0040665A">
        <w:rPr>
          <w:rPrChange w:id="447" w:author="veloz" w:date="2012-03-26T14:23:00Z">
            <w:rPr/>
          </w:rPrChange>
        </w:rPr>
        <w:fldChar w:fldCharType="separate"/>
      </w:r>
      <w:r w:rsidR="00916663" w:rsidRPr="0040665A">
        <w:rPr>
          <w:rStyle w:val="Hipervnculo"/>
          <w:rPrChange w:id="448" w:author="veloz" w:date="2012-03-26T14:23:00Z">
            <w:rPr>
              <w:rStyle w:val="Hipervnculo"/>
            </w:rPr>
          </w:rPrChange>
        </w:rPr>
        <w:t>1.4.1. Interferómetro de Michelson</w:t>
      </w:r>
      <w:r w:rsidR="00916663" w:rsidRPr="0040665A">
        <w:rPr>
          <w:webHidden/>
          <w:rPrChange w:id="449" w:author="veloz" w:date="2012-03-26T14:23:00Z">
            <w:rPr>
              <w:webHidden/>
            </w:rPr>
          </w:rPrChange>
        </w:rPr>
        <w:tab/>
      </w:r>
      <w:r w:rsidR="0068452E" w:rsidRPr="0040665A">
        <w:rPr>
          <w:webHidden/>
          <w:rPrChange w:id="450" w:author="veloz" w:date="2012-03-26T14:23:00Z">
            <w:rPr>
              <w:webHidden/>
            </w:rPr>
          </w:rPrChange>
        </w:rPr>
        <w:fldChar w:fldCharType="begin"/>
      </w:r>
      <w:r w:rsidR="00916663" w:rsidRPr="0040665A">
        <w:rPr>
          <w:webHidden/>
          <w:rPrChange w:id="451" w:author="veloz" w:date="2012-03-26T14:23:00Z">
            <w:rPr>
              <w:webHidden/>
            </w:rPr>
          </w:rPrChange>
        </w:rPr>
        <w:instrText xml:space="preserve"> PAGEREF _Toc320015630 \h </w:instrText>
      </w:r>
      <w:r w:rsidR="0068452E" w:rsidRPr="0040665A">
        <w:rPr>
          <w:webHidden/>
          <w:rPrChange w:id="452" w:author="veloz" w:date="2012-03-26T14:23:00Z">
            <w:rPr>
              <w:webHidden/>
            </w:rPr>
          </w:rPrChange>
        </w:rPr>
      </w:r>
      <w:r w:rsidR="0068452E" w:rsidRPr="0040665A">
        <w:rPr>
          <w:webHidden/>
          <w:rPrChange w:id="453" w:author="veloz" w:date="2012-03-26T14:23:00Z">
            <w:rPr>
              <w:webHidden/>
            </w:rPr>
          </w:rPrChange>
        </w:rPr>
        <w:fldChar w:fldCharType="separate"/>
      </w:r>
      <w:ins w:id="454" w:author="veloz" w:date="2012-03-26T14:23:00Z">
        <w:r w:rsidR="00B81E32">
          <w:rPr>
            <w:webHidden/>
          </w:rPr>
          <w:t>7</w:t>
        </w:r>
      </w:ins>
      <w:del w:id="455" w:author="veloz" w:date="2012-03-26T14:23:00Z">
        <w:r w:rsidR="00583C53" w:rsidRPr="0040665A" w:rsidDel="00B81E32">
          <w:rPr>
            <w:webHidden/>
            <w:rPrChange w:id="456" w:author="veloz" w:date="2012-03-26T14:23:00Z">
              <w:rPr>
                <w:webHidden/>
              </w:rPr>
            </w:rPrChange>
          </w:rPr>
          <w:delText>7</w:delText>
        </w:r>
      </w:del>
      <w:r w:rsidR="0068452E" w:rsidRPr="0040665A">
        <w:rPr>
          <w:webHidden/>
          <w:rPrChange w:id="457" w:author="veloz" w:date="2012-03-26T14:23:00Z">
            <w:rPr>
              <w:webHidden/>
            </w:rPr>
          </w:rPrChange>
        </w:rPr>
        <w:fldChar w:fldCharType="end"/>
      </w:r>
      <w:r w:rsidRPr="0040665A">
        <w:rPr>
          <w:rPrChange w:id="45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459" w:author="veloz" w:date="2012-03-26T14:23:00Z">
            <w:rPr>
              <w:rFonts w:ascii="Calibri" w:eastAsia="Times New Roman" w:hAnsi="Calibri" w:cs="Times New Roman"/>
              <w:smallCaps w:val="0"/>
              <w:lang w:eastAsia="es-VE"/>
            </w:rPr>
          </w:rPrChange>
        </w:rPr>
      </w:pPr>
      <w:r w:rsidRPr="0040665A">
        <w:rPr>
          <w:rPrChange w:id="460" w:author="veloz" w:date="2012-03-26T14:23:00Z">
            <w:rPr/>
          </w:rPrChange>
        </w:rPr>
        <w:fldChar w:fldCharType="begin"/>
      </w:r>
      <w:r w:rsidRPr="0040665A">
        <w:rPr>
          <w:rPrChange w:id="461" w:author="veloz" w:date="2012-03-26T14:23:00Z">
            <w:rPr/>
          </w:rPrChange>
        </w:rPr>
        <w:instrText xml:space="preserve"> HYPERLINK \l "_Toc320015631" </w:instrText>
      </w:r>
      <w:r w:rsidRPr="0040665A">
        <w:rPr>
          <w:rPrChange w:id="462" w:author="veloz" w:date="2012-03-26T14:23:00Z">
            <w:rPr/>
          </w:rPrChange>
        </w:rPr>
        <w:fldChar w:fldCharType="separate"/>
      </w:r>
      <w:r w:rsidR="00916663" w:rsidRPr="0040665A">
        <w:rPr>
          <w:rStyle w:val="Hipervnculo"/>
          <w:rPrChange w:id="463" w:author="veloz" w:date="2012-03-26T14:23:00Z">
            <w:rPr>
              <w:rStyle w:val="Hipervnculo"/>
            </w:rPr>
          </w:rPrChange>
        </w:rPr>
        <w:t>1.4.2. Interferómetro de Mirau</w:t>
      </w:r>
      <w:r w:rsidR="00916663" w:rsidRPr="0040665A">
        <w:rPr>
          <w:webHidden/>
          <w:rPrChange w:id="464" w:author="veloz" w:date="2012-03-26T14:23:00Z">
            <w:rPr>
              <w:webHidden/>
            </w:rPr>
          </w:rPrChange>
        </w:rPr>
        <w:tab/>
      </w:r>
      <w:r w:rsidR="0068452E" w:rsidRPr="0040665A">
        <w:rPr>
          <w:webHidden/>
          <w:rPrChange w:id="465" w:author="veloz" w:date="2012-03-26T14:23:00Z">
            <w:rPr>
              <w:webHidden/>
            </w:rPr>
          </w:rPrChange>
        </w:rPr>
        <w:fldChar w:fldCharType="begin"/>
      </w:r>
      <w:r w:rsidR="00916663" w:rsidRPr="0040665A">
        <w:rPr>
          <w:webHidden/>
          <w:rPrChange w:id="466" w:author="veloz" w:date="2012-03-26T14:23:00Z">
            <w:rPr>
              <w:webHidden/>
            </w:rPr>
          </w:rPrChange>
        </w:rPr>
        <w:instrText xml:space="preserve"> PAGEREF _Toc320015631 \h </w:instrText>
      </w:r>
      <w:r w:rsidR="0068452E" w:rsidRPr="0040665A">
        <w:rPr>
          <w:webHidden/>
          <w:rPrChange w:id="467" w:author="veloz" w:date="2012-03-26T14:23:00Z">
            <w:rPr>
              <w:webHidden/>
            </w:rPr>
          </w:rPrChange>
        </w:rPr>
      </w:r>
      <w:r w:rsidR="0068452E" w:rsidRPr="0040665A">
        <w:rPr>
          <w:webHidden/>
          <w:rPrChange w:id="468" w:author="veloz" w:date="2012-03-26T14:23:00Z">
            <w:rPr>
              <w:webHidden/>
            </w:rPr>
          </w:rPrChange>
        </w:rPr>
        <w:fldChar w:fldCharType="separate"/>
      </w:r>
      <w:ins w:id="469" w:author="veloz" w:date="2012-03-26T14:23:00Z">
        <w:r w:rsidR="00B81E32">
          <w:rPr>
            <w:webHidden/>
          </w:rPr>
          <w:t>8</w:t>
        </w:r>
      </w:ins>
      <w:del w:id="470" w:author="veloz" w:date="2012-03-26T14:23:00Z">
        <w:r w:rsidR="00583C53" w:rsidRPr="0040665A" w:rsidDel="00B81E32">
          <w:rPr>
            <w:webHidden/>
            <w:rPrChange w:id="471" w:author="veloz" w:date="2012-03-26T14:23:00Z">
              <w:rPr>
                <w:webHidden/>
              </w:rPr>
            </w:rPrChange>
          </w:rPr>
          <w:delText>8</w:delText>
        </w:r>
      </w:del>
      <w:r w:rsidR="0068452E" w:rsidRPr="0040665A">
        <w:rPr>
          <w:webHidden/>
          <w:rPrChange w:id="472" w:author="veloz" w:date="2012-03-26T14:23:00Z">
            <w:rPr>
              <w:webHidden/>
            </w:rPr>
          </w:rPrChange>
        </w:rPr>
        <w:fldChar w:fldCharType="end"/>
      </w:r>
      <w:r w:rsidRPr="0040665A">
        <w:rPr>
          <w:rPrChange w:id="47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474" w:author="veloz" w:date="2012-03-26T14:23:00Z">
            <w:rPr>
              <w:rFonts w:ascii="Calibri" w:hAnsi="Calibri" w:cs="Times New Roman"/>
              <w:smallCaps w:val="0"/>
              <w:lang w:val="es-VE" w:eastAsia="es-VE"/>
            </w:rPr>
          </w:rPrChange>
        </w:rPr>
      </w:pPr>
      <w:r w:rsidRPr="0040665A">
        <w:rPr>
          <w:lang w:val="es-VE"/>
          <w:rPrChange w:id="475" w:author="veloz" w:date="2012-03-26T14:23:00Z">
            <w:rPr/>
          </w:rPrChange>
        </w:rPr>
        <w:fldChar w:fldCharType="begin"/>
      </w:r>
      <w:r w:rsidRPr="0040665A">
        <w:rPr>
          <w:lang w:val="es-VE"/>
          <w:rPrChange w:id="476" w:author="veloz" w:date="2012-03-26T14:23:00Z">
            <w:rPr/>
          </w:rPrChange>
        </w:rPr>
        <w:instrText xml:space="preserve"> HYPERLINK \l "_Toc320015632" </w:instrText>
      </w:r>
      <w:r w:rsidRPr="0040665A">
        <w:rPr>
          <w:lang w:val="es-VE"/>
          <w:rPrChange w:id="477" w:author="veloz" w:date="2012-03-26T14:23:00Z">
            <w:rPr/>
          </w:rPrChange>
        </w:rPr>
        <w:fldChar w:fldCharType="separate"/>
      </w:r>
      <w:r w:rsidR="00916663" w:rsidRPr="0040665A">
        <w:rPr>
          <w:rStyle w:val="Hipervnculo"/>
          <w:lang w:val="es-VE"/>
          <w:rPrChange w:id="478" w:author="veloz" w:date="2012-03-26T14:23:00Z">
            <w:rPr>
              <w:rStyle w:val="Hipervnculo"/>
            </w:rPr>
          </w:rPrChange>
        </w:rPr>
        <w:t>1.5. Teoría del Color</w:t>
      </w:r>
      <w:r w:rsidR="00916663" w:rsidRPr="0040665A">
        <w:rPr>
          <w:webHidden/>
          <w:lang w:val="es-VE"/>
          <w:rPrChange w:id="479" w:author="veloz" w:date="2012-03-26T14:23:00Z">
            <w:rPr>
              <w:webHidden/>
            </w:rPr>
          </w:rPrChange>
        </w:rPr>
        <w:tab/>
      </w:r>
      <w:r w:rsidR="0068452E" w:rsidRPr="0040665A">
        <w:rPr>
          <w:webHidden/>
          <w:lang w:val="es-VE"/>
          <w:rPrChange w:id="480" w:author="veloz" w:date="2012-03-26T14:23:00Z">
            <w:rPr>
              <w:webHidden/>
            </w:rPr>
          </w:rPrChange>
        </w:rPr>
        <w:fldChar w:fldCharType="begin"/>
      </w:r>
      <w:r w:rsidR="00916663" w:rsidRPr="0040665A">
        <w:rPr>
          <w:webHidden/>
          <w:lang w:val="es-VE"/>
          <w:rPrChange w:id="481" w:author="veloz" w:date="2012-03-26T14:23:00Z">
            <w:rPr>
              <w:webHidden/>
            </w:rPr>
          </w:rPrChange>
        </w:rPr>
        <w:instrText xml:space="preserve"> PAGEREF _Toc320015632 \h </w:instrText>
      </w:r>
      <w:r w:rsidR="0068452E" w:rsidRPr="0040665A">
        <w:rPr>
          <w:webHidden/>
          <w:lang w:val="es-VE"/>
          <w:rPrChange w:id="482" w:author="veloz" w:date="2012-03-26T14:23:00Z">
            <w:rPr>
              <w:webHidden/>
            </w:rPr>
          </w:rPrChange>
        </w:rPr>
      </w:r>
      <w:r w:rsidR="0068452E" w:rsidRPr="0040665A">
        <w:rPr>
          <w:webHidden/>
          <w:lang w:val="es-VE"/>
          <w:rPrChange w:id="483" w:author="veloz" w:date="2012-03-26T14:23:00Z">
            <w:rPr>
              <w:webHidden/>
            </w:rPr>
          </w:rPrChange>
        </w:rPr>
        <w:fldChar w:fldCharType="separate"/>
      </w:r>
      <w:ins w:id="484" w:author="veloz" w:date="2012-03-26T14:23:00Z">
        <w:r w:rsidR="00B81E32">
          <w:rPr>
            <w:webHidden/>
            <w:lang w:val="es-VE"/>
          </w:rPr>
          <w:t>9</w:t>
        </w:r>
      </w:ins>
      <w:del w:id="485" w:author="veloz" w:date="2012-03-26T14:23:00Z">
        <w:r w:rsidR="00583C53" w:rsidRPr="0040665A" w:rsidDel="00B81E32">
          <w:rPr>
            <w:webHidden/>
            <w:lang w:val="es-VE"/>
            <w:rPrChange w:id="486" w:author="veloz" w:date="2012-03-26T14:23:00Z">
              <w:rPr>
                <w:webHidden/>
              </w:rPr>
            </w:rPrChange>
          </w:rPr>
          <w:delText>9</w:delText>
        </w:r>
      </w:del>
      <w:r w:rsidR="0068452E" w:rsidRPr="0040665A">
        <w:rPr>
          <w:webHidden/>
          <w:lang w:val="es-VE"/>
          <w:rPrChange w:id="487" w:author="veloz" w:date="2012-03-26T14:23:00Z">
            <w:rPr>
              <w:webHidden/>
            </w:rPr>
          </w:rPrChange>
        </w:rPr>
        <w:fldChar w:fldCharType="end"/>
      </w:r>
      <w:r w:rsidRPr="0040665A">
        <w:rPr>
          <w:lang w:val="es-VE"/>
          <w:rPrChange w:id="48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489" w:author="veloz" w:date="2012-03-26T14:23:00Z">
            <w:rPr>
              <w:rFonts w:ascii="Calibri" w:eastAsia="Times New Roman" w:hAnsi="Calibri" w:cs="Times New Roman"/>
              <w:smallCaps w:val="0"/>
              <w:lang w:eastAsia="es-VE"/>
            </w:rPr>
          </w:rPrChange>
        </w:rPr>
      </w:pPr>
      <w:r w:rsidRPr="0040665A">
        <w:rPr>
          <w:rPrChange w:id="490" w:author="veloz" w:date="2012-03-26T14:23:00Z">
            <w:rPr/>
          </w:rPrChange>
        </w:rPr>
        <w:fldChar w:fldCharType="begin"/>
      </w:r>
      <w:r w:rsidRPr="0040665A">
        <w:rPr>
          <w:rPrChange w:id="491" w:author="veloz" w:date="2012-03-26T14:23:00Z">
            <w:rPr/>
          </w:rPrChange>
        </w:rPr>
        <w:instrText xml:space="preserve"> HYPERLINK \l "_Toc320015633" </w:instrText>
      </w:r>
      <w:r w:rsidRPr="0040665A">
        <w:rPr>
          <w:rPrChange w:id="492" w:author="veloz" w:date="2012-03-26T14:23:00Z">
            <w:rPr/>
          </w:rPrChange>
        </w:rPr>
        <w:fldChar w:fldCharType="separate"/>
      </w:r>
      <w:r w:rsidR="00916663" w:rsidRPr="0040665A">
        <w:rPr>
          <w:rStyle w:val="Hipervnculo"/>
          <w:rPrChange w:id="493" w:author="veloz" w:date="2012-03-26T14:23:00Z">
            <w:rPr>
              <w:rStyle w:val="Hipervnculo"/>
            </w:rPr>
          </w:rPrChange>
        </w:rPr>
        <w:t>1.5.1. Espacio de color RGB</w:t>
      </w:r>
      <w:r w:rsidR="00916663" w:rsidRPr="0040665A">
        <w:rPr>
          <w:webHidden/>
          <w:rPrChange w:id="494" w:author="veloz" w:date="2012-03-26T14:23:00Z">
            <w:rPr>
              <w:webHidden/>
            </w:rPr>
          </w:rPrChange>
        </w:rPr>
        <w:tab/>
      </w:r>
      <w:r w:rsidR="0068452E" w:rsidRPr="0040665A">
        <w:rPr>
          <w:webHidden/>
          <w:rPrChange w:id="495" w:author="veloz" w:date="2012-03-26T14:23:00Z">
            <w:rPr>
              <w:webHidden/>
            </w:rPr>
          </w:rPrChange>
        </w:rPr>
        <w:fldChar w:fldCharType="begin"/>
      </w:r>
      <w:r w:rsidR="00916663" w:rsidRPr="0040665A">
        <w:rPr>
          <w:webHidden/>
          <w:rPrChange w:id="496" w:author="veloz" w:date="2012-03-26T14:23:00Z">
            <w:rPr>
              <w:webHidden/>
            </w:rPr>
          </w:rPrChange>
        </w:rPr>
        <w:instrText xml:space="preserve"> PAGEREF _Toc320015633 \h </w:instrText>
      </w:r>
      <w:r w:rsidR="0068452E" w:rsidRPr="0040665A">
        <w:rPr>
          <w:webHidden/>
          <w:rPrChange w:id="497" w:author="veloz" w:date="2012-03-26T14:23:00Z">
            <w:rPr>
              <w:webHidden/>
            </w:rPr>
          </w:rPrChange>
        </w:rPr>
      </w:r>
      <w:r w:rsidR="0068452E" w:rsidRPr="0040665A">
        <w:rPr>
          <w:webHidden/>
          <w:rPrChange w:id="498" w:author="veloz" w:date="2012-03-26T14:23:00Z">
            <w:rPr>
              <w:webHidden/>
            </w:rPr>
          </w:rPrChange>
        </w:rPr>
        <w:fldChar w:fldCharType="separate"/>
      </w:r>
      <w:ins w:id="499" w:author="veloz" w:date="2012-03-26T14:23:00Z">
        <w:r w:rsidR="00B81E32">
          <w:rPr>
            <w:webHidden/>
          </w:rPr>
          <w:t>10</w:t>
        </w:r>
      </w:ins>
      <w:del w:id="500" w:author="veloz" w:date="2012-03-26T14:23:00Z">
        <w:r w:rsidR="00583C53" w:rsidRPr="0040665A" w:rsidDel="00B81E32">
          <w:rPr>
            <w:webHidden/>
            <w:rPrChange w:id="501" w:author="veloz" w:date="2012-03-26T14:23:00Z">
              <w:rPr>
                <w:webHidden/>
              </w:rPr>
            </w:rPrChange>
          </w:rPr>
          <w:delText>10</w:delText>
        </w:r>
      </w:del>
      <w:r w:rsidR="0068452E" w:rsidRPr="0040665A">
        <w:rPr>
          <w:webHidden/>
          <w:rPrChange w:id="502" w:author="veloz" w:date="2012-03-26T14:23:00Z">
            <w:rPr>
              <w:webHidden/>
            </w:rPr>
          </w:rPrChange>
        </w:rPr>
        <w:fldChar w:fldCharType="end"/>
      </w:r>
      <w:r w:rsidRPr="0040665A">
        <w:rPr>
          <w:rPrChange w:id="50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504" w:author="veloz" w:date="2012-03-26T14:23:00Z">
            <w:rPr>
              <w:rFonts w:ascii="Calibri" w:eastAsia="Times New Roman" w:hAnsi="Calibri" w:cs="Times New Roman"/>
              <w:smallCaps w:val="0"/>
              <w:lang w:eastAsia="es-VE"/>
            </w:rPr>
          </w:rPrChange>
        </w:rPr>
      </w:pPr>
      <w:r w:rsidRPr="0040665A">
        <w:rPr>
          <w:rPrChange w:id="505" w:author="veloz" w:date="2012-03-26T14:23:00Z">
            <w:rPr/>
          </w:rPrChange>
        </w:rPr>
        <w:fldChar w:fldCharType="begin"/>
      </w:r>
      <w:r w:rsidRPr="0040665A">
        <w:rPr>
          <w:rPrChange w:id="506" w:author="veloz" w:date="2012-03-26T14:23:00Z">
            <w:rPr/>
          </w:rPrChange>
        </w:rPr>
        <w:instrText xml:space="preserve"> HYPERLINK \l "_Toc320015634" </w:instrText>
      </w:r>
      <w:r w:rsidRPr="0040665A">
        <w:rPr>
          <w:rPrChange w:id="507" w:author="veloz" w:date="2012-03-26T14:23:00Z">
            <w:rPr/>
          </w:rPrChange>
        </w:rPr>
        <w:fldChar w:fldCharType="separate"/>
      </w:r>
      <w:r w:rsidR="00916663" w:rsidRPr="0040665A">
        <w:rPr>
          <w:rStyle w:val="Hipervnculo"/>
          <w:rPrChange w:id="508" w:author="veloz" w:date="2012-03-26T14:23:00Z">
            <w:rPr>
              <w:rStyle w:val="Hipervnculo"/>
            </w:rPr>
          </w:rPrChange>
        </w:rPr>
        <w:t>1.5.2. Espacio de color HSL</w:t>
      </w:r>
      <w:r w:rsidR="00916663" w:rsidRPr="0040665A">
        <w:rPr>
          <w:webHidden/>
          <w:rPrChange w:id="509" w:author="veloz" w:date="2012-03-26T14:23:00Z">
            <w:rPr>
              <w:webHidden/>
            </w:rPr>
          </w:rPrChange>
        </w:rPr>
        <w:tab/>
      </w:r>
      <w:r w:rsidR="0068452E" w:rsidRPr="0040665A">
        <w:rPr>
          <w:webHidden/>
          <w:rPrChange w:id="510" w:author="veloz" w:date="2012-03-26T14:23:00Z">
            <w:rPr>
              <w:webHidden/>
            </w:rPr>
          </w:rPrChange>
        </w:rPr>
        <w:fldChar w:fldCharType="begin"/>
      </w:r>
      <w:r w:rsidR="00916663" w:rsidRPr="0040665A">
        <w:rPr>
          <w:webHidden/>
          <w:rPrChange w:id="511" w:author="veloz" w:date="2012-03-26T14:23:00Z">
            <w:rPr>
              <w:webHidden/>
            </w:rPr>
          </w:rPrChange>
        </w:rPr>
        <w:instrText xml:space="preserve"> PAGEREF _Toc320015634 \h </w:instrText>
      </w:r>
      <w:r w:rsidR="0068452E" w:rsidRPr="0040665A">
        <w:rPr>
          <w:webHidden/>
          <w:rPrChange w:id="512" w:author="veloz" w:date="2012-03-26T14:23:00Z">
            <w:rPr>
              <w:webHidden/>
            </w:rPr>
          </w:rPrChange>
        </w:rPr>
      </w:r>
      <w:r w:rsidR="0068452E" w:rsidRPr="0040665A">
        <w:rPr>
          <w:webHidden/>
          <w:rPrChange w:id="513" w:author="veloz" w:date="2012-03-26T14:23:00Z">
            <w:rPr>
              <w:webHidden/>
            </w:rPr>
          </w:rPrChange>
        </w:rPr>
        <w:fldChar w:fldCharType="separate"/>
      </w:r>
      <w:ins w:id="514" w:author="veloz" w:date="2012-03-26T14:23:00Z">
        <w:r w:rsidR="00B81E32">
          <w:rPr>
            <w:webHidden/>
          </w:rPr>
          <w:t>10</w:t>
        </w:r>
      </w:ins>
      <w:del w:id="515" w:author="veloz" w:date="2012-03-26T14:13:00Z">
        <w:r w:rsidR="00907B5E" w:rsidRPr="0040665A" w:rsidDel="00583C53">
          <w:rPr>
            <w:webHidden/>
            <w:rPrChange w:id="516" w:author="veloz" w:date="2012-03-26T14:23:00Z">
              <w:rPr>
                <w:webHidden/>
              </w:rPr>
            </w:rPrChange>
          </w:rPr>
          <w:delText>11</w:delText>
        </w:r>
      </w:del>
      <w:r w:rsidR="0068452E" w:rsidRPr="0040665A">
        <w:rPr>
          <w:webHidden/>
          <w:rPrChange w:id="517" w:author="veloz" w:date="2012-03-26T14:23:00Z">
            <w:rPr>
              <w:webHidden/>
            </w:rPr>
          </w:rPrChange>
        </w:rPr>
        <w:fldChar w:fldCharType="end"/>
      </w:r>
      <w:r w:rsidRPr="0040665A">
        <w:rPr>
          <w:rPrChange w:id="51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519" w:author="veloz" w:date="2012-03-26T14:23:00Z">
            <w:rPr>
              <w:rFonts w:ascii="Calibri" w:hAnsi="Calibri" w:cs="Times New Roman"/>
              <w:smallCaps w:val="0"/>
              <w:lang w:val="es-VE" w:eastAsia="es-VE"/>
            </w:rPr>
          </w:rPrChange>
        </w:rPr>
      </w:pPr>
      <w:r w:rsidRPr="0040665A">
        <w:rPr>
          <w:lang w:val="es-VE"/>
          <w:rPrChange w:id="520" w:author="veloz" w:date="2012-03-26T14:23:00Z">
            <w:rPr/>
          </w:rPrChange>
        </w:rPr>
        <w:fldChar w:fldCharType="begin"/>
      </w:r>
      <w:r w:rsidRPr="0040665A">
        <w:rPr>
          <w:lang w:val="es-VE"/>
          <w:rPrChange w:id="521" w:author="veloz" w:date="2012-03-26T14:23:00Z">
            <w:rPr/>
          </w:rPrChange>
        </w:rPr>
        <w:instrText xml:space="preserve"> HYPERLINK \l "_Toc320015635" </w:instrText>
      </w:r>
      <w:r w:rsidRPr="0040665A">
        <w:rPr>
          <w:lang w:val="es-VE"/>
          <w:rPrChange w:id="522" w:author="veloz" w:date="2012-03-26T14:23:00Z">
            <w:rPr/>
          </w:rPrChange>
        </w:rPr>
        <w:fldChar w:fldCharType="separate"/>
      </w:r>
      <w:r w:rsidR="00916663" w:rsidRPr="0040665A">
        <w:rPr>
          <w:rStyle w:val="Hipervnculo"/>
          <w:lang w:val="es-VE"/>
          <w:rPrChange w:id="523" w:author="veloz" w:date="2012-03-26T14:23:00Z">
            <w:rPr>
              <w:rStyle w:val="Hipervnculo"/>
              <w:lang w:val="es-VE"/>
            </w:rPr>
          </w:rPrChange>
        </w:rPr>
        <w:t>1.6. Dispositivos digitales de detección de imágenes</w:t>
      </w:r>
      <w:r w:rsidR="00916663" w:rsidRPr="0040665A">
        <w:rPr>
          <w:webHidden/>
          <w:lang w:val="es-VE"/>
          <w:rPrChange w:id="524" w:author="veloz" w:date="2012-03-26T14:23:00Z">
            <w:rPr>
              <w:webHidden/>
            </w:rPr>
          </w:rPrChange>
        </w:rPr>
        <w:tab/>
      </w:r>
      <w:r w:rsidR="0068452E" w:rsidRPr="0040665A">
        <w:rPr>
          <w:webHidden/>
          <w:lang w:val="es-VE"/>
          <w:rPrChange w:id="525" w:author="veloz" w:date="2012-03-26T14:23:00Z">
            <w:rPr>
              <w:webHidden/>
            </w:rPr>
          </w:rPrChange>
        </w:rPr>
        <w:fldChar w:fldCharType="begin"/>
      </w:r>
      <w:r w:rsidR="00916663" w:rsidRPr="0040665A">
        <w:rPr>
          <w:webHidden/>
          <w:lang w:val="es-VE"/>
          <w:rPrChange w:id="526" w:author="veloz" w:date="2012-03-26T14:23:00Z">
            <w:rPr>
              <w:webHidden/>
            </w:rPr>
          </w:rPrChange>
        </w:rPr>
        <w:instrText xml:space="preserve"> PAGEREF _Toc320015635 \h </w:instrText>
      </w:r>
      <w:r w:rsidR="0068452E" w:rsidRPr="0040665A">
        <w:rPr>
          <w:webHidden/>
          <w:lang w:val="es-VE"/>
          <w:rPrChange w:id="527" w:author="veloz" w:date="2012-03-26T14:23:00Z">
            <w:rPr>
              <w:webHidden/>
            </w:rPr>
          </w:rPrChange>
        </w:rPr>
      </w:r>
      <w:r w:rsidR="0068452E" w:rsidRPr="0040665A">
        <w:rPr>
          <w:webHidden/>
          <w:lang w:val="es-VE"/>
          <w:rPrChange w:id="528" w:author="veloz" w:date="2012-03-26T14:23:00Z">
            <w:rPr>
              <w:webHidden/>
            </w:rPr>
          </w:rPrChange>
        </w:rPr>
        <w:fldChar w:fldCharType="separate"/>
      </w:r>
      <w:ins w:id="529" w:author="veloz" w:date="2012-03-26T14:23:00Z">
        <w:r w:rsidR="00B81E32">
          <w:rPr>
            <w:webHidden/>
            <w:lang w:val="es-VE"/>
          </w:rPr>
          <w:t>11</w:t>
        </w:r>
      </w:ins>
      <w:del w:id="530" w:author="veloz" w:date="2012-03-26T14:13:00Z">
        <w:r w:rsidR="00907B5E" w:rsidRPr="0040665A" w:rsidDel="00583C53">
          <w:rPr>
            <w:webHidden/>
            <w:lang w:val="es-VE"/>
            <w:rPrChange w:id="531" w:author="veloz" w:date="2012-03-26T14:23:00Z">
              <w:rPr>
                <w:webHidden/>
              </w:rPr>
            </w:rPrChange>
          </w:rPr>
          <w:delText>12</w:delText>
        </w:r>
      </w:del>
      <w:r w:rsidR="0068452E" w:rsidRPr="0040665A">
        <w:rPr>
          <w:webHidden/>
          <w:lang w:val="es-VE"/>
          <w:rPrChange w:id="532" w:author="veloz" w:date="2012-03-26T14:23:00Z">
            <w:rPr>
              <w:webHidden/>
            </w:rPr>
          </w:rPrChange>
        </w:rPr>
        <w:fldChar w:fldCharType="end"/>
      </w:r>
      <w:r w:rsidRPr="0040665A">
        <w:rPr>
          <w:lang w:val="es-VE"/>
          <w:rPrChange w:id="53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534" w:author="veloz" w:date="2012-03-26T14:23:00Z">
            <w:rPr>
              <w:rFonts w:ascii="Calibri" w:eastAsia="Times New Roman" w:hAnsi="Calibri" w:cs="Times New Roman"/>
              <w:smallCaps w:val="0"/>
              <w:lang w:eastAsia="es-VE"/>
            </w:rPr>
          </w:rPrChange>
        </w:rPr>
      </w:pPr>
      <w:r w:rsidRPr="0040665A">
        <w:rPr>
          <w:rPrChange w:id="535" w:author="veloz" w:date="2012-03-26T14:23:00Z">
            <w:rPr/>
          </w:rPrChange>
        </w:rPr>
        <w:fldChar w:fldCharType="begin"/>
      </w:r>
      <w:r w:rsidRPr="0040665A">
        <w:rPr>
          <w:rPrChange w:id="536" w:author="veloz" w:date="2012-03-26T14:23:00Z">
            <w:rPr/>
          </w:rPrChange>
        </w:rPr>
        <w:instrText xml:space="preserve"> HYPERLINK \l "_Toc320015636" </w:instrText>
      </w:r>
      <w:r w:rsidRPr="0040665A">
        <w:rPr>
          <w:rPrChange w:id="537" w:author="veloz" w:date="2012-03-26T14:23:00Z">
            <w:rPr/>
          </w:rPrChange>
        </w:rPr>
        <w:fldChar w:fldCharType="separate"/>
      </w:r>
      <w:r w:rsidR="00916663" w:rsidRPr="0040665A">
        <w:rPr>
          <w:rStyle w:val="Hipervnculo"/>
          <w:rPrChange w:id="538" w:author="veloz" w:date="2012-03-26T14:23:00Z">
            <w:rPr>
              <w:rStyle w:val="Hipervnculo"/>
            </w:rPr>
          </w:rPrChange>
        </w:rPr>
        <w:t>1.6.1. Cámaras CCD</w:t>
      </w:r>
      <w:r w:rsidR="00916663" w:rsidRPr="0040665A">
        <w:rPr>
          <w:webHidden/>
          <w:rPrChange w:id="539" w:author="veloz" w:date="2012-03-26T14:23:00Z">
            <w:rPr>
              <w:webHidden/>
            </w:rPr>
          </w:rPrChange>
        </w:rPr>
        <w:tab/>
      </w:r>
      <w:r w:rsidR="0068452E" w:rsidRPr="0040665A">
        <w:rPr>
          <w:webHidden/>
          <w:rPrChange w:id="540" w:author="veloz" w:date="2012-03-26T14:23:00Z">
            <w:rPr>
              <w:webHidden/>
            </w:rPr>
          </w:rPrChange>
        </w:rPr>
        <w:fldChar w:fldCharType="begin"/>
      </w:r>
      <w:r w:rsidR="00916663" w:rsidRPr="0040665A">
        <w:rPr>
          <w:webHidden/>
          <w:rPrChange w:id="541" w:author="veloz" w:date="2012-03-26T14:23:00Z">
            <w:rPr>
              <w:webHidden/>
            </w:rPr>
          </w:rPrChange>
        </w:rPr>
        <w:instrText xml:space="preserve"> PAGEREF _Toc320015636 \h </w:instrText>
      </w:r>
      <w:r w:rsidR="0068452E" w:rsidRPr="0040665A">
        <w:rPr>
          <w:webHidden/>
          <w:rPrChange w:id="542" w:author="veloz" w:date="2012-03-26T14:23:00Z">
            <w:rPr>
              <w:webHidden/>
            </w:rPr>
          </w:rPrChange>
        </w:rPr>
      </w:r>
      <w:r w:rsidR="0068452E" w:rsidRPr="0040665A">
        <w:rPr>
          <w:webHidden/>
          <w:rPrChange w:id="543" w:author="veloz" w:date="2012-03-26T14:23:00Z">
            <w:rPr>
              <w:webHidden/>
            </w:rPr>
          </w:rPrChange>
        </w:rPr>
        <w:fldChar w:fldCharType="separate"/>
      </w:r>
      <w:ins w:id="544" w:author="veloz" w:date="2012-03-26T14:23:00Z">
        <w:r w:rsidR="00B81E32">
          <w:rPr>
            <w:webHidden/>
          </w:rPr>
          <w:t>13</w:t>
        </w:r>
      </w:ins>
      <w:del w:id="545" w:author="veloz" w:date="2012-03-26T14:23:00Z">
        <w:r w:rsidR="00583C53" w:rsidRPr="0040665A" w:rsidDel="00B81E32">
          <w:rPr>
            <w:webHidden/>
            <w:rPrChange w:id="546" w:author="veloz" w:date="2012-03-26T14:23:00Z">
              <w:rPr>
                <w:webHidden/>
              </w:rPr>
            </w:rPrChange>
          </w:rPr>
          <w:delText>13</w:delText>
        </w:r>
      </w:del>
      <w:r w:rsidR="0068452E" w:rsidRPr="0040665A">
        <w:rPr>
          <w:webHidden/>
          <w:rPrChange w:id="547" w:author="veloz" w:date="2012-03-26T14:23:00Z">
            <w:rPr>
              <w:webHidden/>
            </w:rPr>
          </w:rPrChange>
        </w:rPr>
        <w:fldChar w:fldCharType="end"/>
      </w:r>
      <w:r w:rsidRPr="0040665A">
        <w:rPr>
          <w:rPrChange w:id="54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549" w:author="veloz" w:date="2012-03-26T14:23:00Z">
            <w:rPr>
              <w:rFonts w:ascii="Calibri" w:hAnsi="Calibri" w:cs="Times New Roman"/>
              <w:b w:val="0"/>
              <w:bCs w:val="0"/>
              <w:caps w:val="0"/>
              <w:lang w:val="es-VE" w:eastAsia="es-VE"/>
            </w:rPr>
          </w:rPrChange>
        </w:rPr>
      </w:pPr>
      <w:r w:rsidRPr="0040665A">
        <w:rPr>
          <w:lang w:val="es-VE"/>
          <w:rPrChange w:id="550" w:author="veloz" w:date="2012-03-26T14:23:00Z">
            <w:rPr/>
          </w:rPrChange>
        </w:rPr>
        <w:fldChar w:fldCharType="begin"/>
      </w:r>
      <w:r w:rsidRPr="0040665A">
        <w:rPr>
          <w:lang w:val="es-VE"/>
          <w:rPrChange w:id="551" w:author="veloz" w:date="2012-03-26T14:23:00Z">
            <w:rPr/>
          </w:rPrChange>
        </w:rPr>
        <w:instrText xml:space="preserve"> HYPERLINK \l "_Toc320015637" </w:instrText>
      </w:r>
      <w:r w:rsidRPr="0040665A">
        <w:rPr>
          <w:lang w:val="es-VE"/>
          <w:rPrChange w:id="552" w:author="veloz" w:date="2012-03-26T14:23:00Z">
            <w:rPr/>
          </w:rPrChange>
        </w:rPr>
        <w:fldChar w:fldCharType="separate"/>
      </w:r>
      <w:r w:rsidR="00916663" w:rsidRPr="0040665A">
        <w:rPr>
          <w:rStyle w:val="Hipervnculo"/>
          <w:lang w:val="es-VE"/>
          <w:rPrChange w:id="553" w:author="veloz" w:date="2012-03-26T14:23:00Z">
            <w:rPr>
              <w:rStyle w:val="Hipervnculo"/>
            </w:rPr>
          </w:rPrChange>
        </w:rPr>
        <w:t xml:space="preserve"> Capítulo II  SIMULADOR</w:t>
      </w:r>
      <w:r w:rsidR="00916663" w:rsidRPr="0040665A">
        <w:rPr>
          <w:webHidden/>
          <w:lang w:val="es-VE"/>
          <w:rPrChange w:id="554" w:author="veloz" w:date="2012-03-26T14:23:00Z">
            <w:rPr>
              <w:webHidden/>
            </w:rPr>
          </w:rPrChange>
        </w:rPr>
        <w:tab/>
      </w:r>
      <w:r w:rsidR="0068452E" w:rsidRPr="0040665A">
        <w:rPr>
          <w:webHidden/>
          <w:lang w:val="es-VE"/>
          <w:rPrChange w:id="555" w:author="veloz" w:date="2012-03-26T14:23:00Z">
            <w:rPr>
              <w:webHidden/>
            </w:rPr>
          </w:rPrChange>
        </w:rPr>
        <w:fldChar w:fldCharType="begin"/>
      </w:r>
      <w:r w:rsidR="00916663" w:rsidRPr="0040665A">
        <w:rPr>
          <w:webHidden/>
          <w:lang w:val="es-VE"/>
          <w:rPrChange w:id="556" w:author="veloz" w:date="2012-03-26T14:23:00Z">
            <w:rPr>
              <w:webHidden/>
            </w:rPr>
          </w:rPrChange>
        </w:rPr>
        <w:instrText xml:space="preserve"> PAGEREF _Toc320015637 \h </w:instrText>
      </w:r>
      <w:r w:rsidR="0068452E" w:rsidRPr="0040665A">
        <w:rPr>
          <w:webHidden/>
          <w:lang w:val="es-VE"/>
          <w:rPrChange w:id="557" w:author="veloz" w:date="2012-03-26T14:23:00Z">
            <w:rPr>
              <w:webHidden/>
            </w:rPr>
          </w:rPrChange>
        </w:rPr>
      </w:r>
      <w:r w:rsidR="0068452E" w:rsidRPr="0040665A">
        <w:rPr>
          <w:webHidden/>
          <w:lang w:val="es-VE"/>
          <w:rPrChange w:id="558" w:author="veloz" w:date="2012-03-26T14:23:00Z">
            <w:rPr>
              <w:webHidden/>
            </w:rPr>
          </w:rPrChange>
        </w:rPr>
        <w:fldChar w:fldCharType="separate"/>
      </w:r>
      <w:ins w:id="559" w:author="veloz" w:date="2012-03-26T14:23:00Z">
        <w:r w:rsidR="00B81E32">
          <w:rPr>
            <w:webHidden/>
            <w:lang w:val="es-VE"/>
          </w:rPr>
          <w:t>15</w:t>
        </w:r>
      </w:ins>
      <w:del w:id="560" w:author="veloz" w:date="2012-03-26T14:13:00Z">
        <w:r w:rsidR="00907B5E" w:rsidRPr="0040665A" w:rsidDel="00583C53">
          <w:rPr>
            <w:webHidden/>
            <w:lang w:val="es-VE"/>
            <w:rPrChange w:id="561" w:author="veloz" w:date="2012-03-26T14:23:00Z">
              <w:rPr>
                <w:webHidden/>
              </w:rPr>
            </w:rPrChange>
          </w:rPr>
          <w:delText>16</w:delText>
        </w:r>
      </w:del>
      <w:r w:rsidR="0068452E" w:rsidRPr="0040665A">
        <w:rPr>
          <w:webHidden/>
          <w:lang w:val="es-VE"/>
          <w:rPrChange w:id="562" w:author="veloz" w:date="2012-03-26T14:23:00Z">
            <w:rPr>
              <w:webHidden/>
            </w:rPr>
          </w:rPrChange>
        </w:rPr>
        <w:fldChar w:fldCharType="end"/>
      </w:r>
      <w:r w:rsidRPr="0040665A">
        <w:rPr>
          <w:lang w:val="es-VE"/>
          <w:rPrChange w:id="56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564" w:author="veloz" w:date="2012-03-26T14:23:00Z">
            <w:rPr>
              <w:rFonts w:ascii="Calibri" w:hAnsi="Calibri" w:cs="Times New Roman"/>
              <w:smallCaps w:val="0"/>
              <w:lang w:val="es-VE" w:eastAsia="es-VE"/>
            </w:rPr>
          </w:rPrChange>
        </w:rPr>
      </w:pPr>
      <w:r w:rsidRPr="0040665A">
        <w:rPr>
          <w:lang w:val="es-VE"/>
          <w:rPrChange w:id="565" w:author="veloz" w:date="2012-03-26T14:23:00Z">
            <w:rPr/>
          </w:rPrChange>
        </w:rPr>
        <w:fldChar w:fldCharType="begin"/>
      </w:r>
      <w:r w:rsidRPr="0040665A">
        <w:rPr>
          <w:lang w:val="es-VE"/>
          <w:rPrChange w:id="566" w:author="veloz" w:date="2012-03-26T14:23:00Z">
            <w:rPr/>
          </w:rPrChange>
        </w:rPr>
        <w:instrText xml:space="preserve"> HYPERLINK \l "_Toc320015638" </w:instrText>
      </w:r>
      <w:r w:rsidRPr="0040665A">
        <w:rPr>
          <w:lang w:val="es-VE"/>
          <w:rPrChange w:id="567" w:author="veloz" w:date="2012-03-26T14:23:00Z">
            <w:rPr/>
          </w:rPrChange>
        </w:rPr>
        <w:fldChar w:fldCharType="separate"/>
      </w:r>
      <w:r w:rsidR="00916663" w:rsidRPr="0040665A">
        <w:rPr>
          <w:rStyle w:val="Hipervnculo"/>
          <w:lang w:val="es-VE"/>
          <w:rPrChange w:id="568" w:author="veloz" w:date="2012-03-26T14:23:00Z">
            <w:rPr>
              <w:rStyle w:val="Hipervnculo"/>
            </w:rPr>
          </w:rPrChange>
        </w:rPr>
        <w:t>2.1. Módulos del simulador</w:t>
      </w:r>
      <w:r w:rsidR="00916663" w:rsidRPr="0040665A">
        <w:rPr>
          <w:webHidden/>
          <w:lang w:val="es-VE"/>
          <w:rPrChange w:id="569" w:author="veloz" w:date="2012-03-26T14:23:00Z">
            <w:rPr>
              <w:webHidden/>
            </w:rPr>
          </w:rPrChange>
        </w:rPr>
        <w:tab/>
      </w:r>
      <w:r w:rsidR="0068452E" w:rsidRPr="0040665A">
        <w:rPr>
          <w:webHidden/>
          <w:lang w:val="es-VE"/>
          <w:rPrChange w:id="570" w:author="veloz" w:date="2012-03-26T14:23:00Z">
            <w:rPr>
              <w:webHidden/>
            </w:rPr>
          </w:rPrChange>
        </w:rPr>
        <w:fldChar w:fldCharType="begin"/>
      </w:r>
      <w:r w:rsidR="00916663" w:rsidRPr="0040665A">
        <w:rPr>
          <w:webHidden/>
          <w:lang w:val="es-VE"/>
          <w:rPrChange w:id="571" w:author="veloz" w:date="2012-03-26T14:23:00Z">
            <w:rPr>
              <w:webHidden/>
            </w:rPr>
          </w:rPrChange>
        </w:rPr>
        <w:instrText xml:space="preserve"> PAGEREF _Toc320015638 \h </w:instrText>
      </w:r>
      <w:r w:rsidR="0068452E" w:rsidRPr="0040665A">
        <w:rPr>
          <w:webHidden/>
          <w:lang w:val="es-VE"/>
          <w:rPrChange w:id="572" w:author="veloz" w:date="2012-03-26T14:23:00Z">
            <w:rPr>
              <w:webHidden/>
            </w:rPr>
          </w:rPrChange>
        </w:rPr>
      </w:r>
      <w:r w:rsidR="0068452E" w:rsidRPr="0040665A">
        <w:rPr>
          <w:webHidden/>
          <w:lang w:val="es-VE"/>
          <w:rPrChange w:id="573" w:author="veloz" w:date="2012-03-26T14:23:00Z">
            <w:rPr>
              <w:webHidden/>
            </w:rPr>
          </w:rPrChange>
        </w:rPr>
        <w:fldChar w:fldCharType="separate"/>
      </w:r>
      <w:ins w:id="574" w:author="veloz" w:date="2012-03-26T14:23:00Z">
        <w:r w:rsidR="00B81E32">
          <w:rPr>
            <w:webHidden/>
            <w:lang w:val="es-VE"/>
          </w:rPr>
          <w:t>15</w:t>
        </w:r>
      </w:ins>
      <w:del w:id="575" w:author="veloz" w:date="2012-03-26T14:13:00Z">
        <w:r w:rsidR="00907B5E" w:rsidRPr="0040665A" w:rsidDel="00583C53">
          <w:rPr>
            <w:webHidden/>
            <w:lang w:val="es-VE"/>
            <w:rPrChange w:id="576" w:author="veloz" w:date="2012-03-26T14:23:00Z">
              <w:rPr>
                <w:webHidden/>
              </w:rPr>
            </w:rPrChange>
          </w:rPr>
          <w:delText>16</w:delText>
        </w:r>
      </w:del>
      <w:r w:rsidR="0068452E" w:rsidRPr="0040665A">
        <w:rPr>
          <w:webHidden/>
          <w:lang w:val="es-VE"/>
          <w:rPrChange w:id="577" w:author="veloz" w:date="2012-03-26T14:23:00Z">
            <w:rPr>
              <w:webHidden/>
            </w:rPr>
          </w:rPrChange>
        </w:rPr>
        <w:fldChar w:fldCharType="end"/>
      </w:r>
      <w:r w:rsidRPr="0040665A">
        <w:rPr>
          <w:lang w:val="es-VE"/>
          <w:rPrChange w:id="57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579" w:author="veloz" w:date="2012-03-26T14:23:00Z">
            <w:rPr>
              <w:rFonts w:ascii="Calibri" w:eastAsia="Times New Roman" w:hAnsi="Calibri" w:cs="Times New Roman"/>
              <w:smallCaps w:val="0"/>
              <w:lang w:eastAsia="es-VE"/>
            </w:rPr>
          </w:rPrChange>
        </w:rPr>
      </w:pPr>
      <w:r w:rsidRPr="0040665A">
        <w:rPr>
          <w:rPrChange w:id="580" w:author="veloz" w:date="2012-03-26T14:23:00Z">
            <w:rPr/>
          </w:rPrChange>
        </w:rPr>
        <w:fldChar w:fldCharType="begin"/>
      </w:r>
      <w:r w:rsidRPr="0040665A">
        <w:rPr>
          <w:rPrChange w:id="581" w:author="veloz" w:date="2012-03-26T14:23:00Z">
            <w:rPr/>
          </w:rPrChange>
        </w:rPr>
        <w:instrText xml:space="preserve"> HYPERLINK \l "_Toc320015639" </w:instrText>
      </w:r>
      <w:r w:rsidRPr="0040665A">
        <w:rPr>
          <w:rPrChange w:id="582" w:author="veloz" w:date="2012-03-26T14:23:00Z">
            <w:rPr/>
          </w:rPrChange>
        </w:rPr>
        <w:fldChar w:fldCharType="separate"/>
      </w:r>
      <w:r w:rsidR="00916663" w:rsidRPr="0040665A">
        <w:rPr>
          <w:rStyle w:val="Hipervnculo"/>
          <w:rPrChange w:id="583" w:author="veloz" w:date="2012-03-26T14:23:00Z">
            <w:rPr>
              <w:rStyle w:val="Hipervnculo"/>
            </w:rPr>
          </w:rPrChange>
        </w:rPr>
        <w:t>2.1.1. Módulo de espectros</w:t>
      </w:r>
      <w:r w:rsidR="00916663" w:rsidRPr="0040665A">
        <w:rPr>
          <w:webHidden/>
          <w:rPrChange w:id="584" w:author="veloz" w:date="2012-03-26T14:23:00Z">
            <w:rPr>
              <w:webHidden/>
            </w:rPr>
          </w:rPrChange>
        </w:rPr>
        <w:tab/>
      </w:r>
      <w:r w:rsidR="0068452E" w:rsidRPr="0040665A">
        <w:rPr>
          <w:webHidden/>
          <w:rPrChange w:id="585" w:author="veloz" w:date="2012-03-26T14:23:00Z">
            <w:rPr>
              <w:webHidden/>
            </w:rPr>
          </w:rPrChange>
        </w:rPr>
        <w:fldChar w:fldCharType="begin"/>
      </w:r>
      <w:r w:rsidR="00916663" w:rsidRPr="0040665A">
        <w:rPr>
          <w:webHidden/>
          <w:rPrChange w:id="586" w:author="veloz" w:date="2012-03-26T14:23:00Z">
            <w:rPr>
              <w:webHidden/>
            </w:rPr>
          </w:rPrChange>
        </w:rPr>
        <w:instrText xml:space="preserve"> PAGEREF _Toc320015639 \h </w:instrText>
      </w:r>
      <w:r w:rsidR="0068452E" w:rsidRPr="0040665A">
        <w:rPr>
          <w:webHidden/>
          <w:rPrChange w:id="587" w:author="veloz" w:date="2012-03-26T14:23:00Z">
            <w:rPr>
              <w:webHidden/>
            </w:rPr>
          </w:rPrChange>
        </w:rPr>
      </w:r>
      <w:r w:rsidR="0068452E" w:rsidRPr="0040665A">
        <w:rPr>
          <w:webHidden/>
          <w:rPrChange w:id="588" w:author="veloz" w:date="2012-03-26T14:23:00Z">
            <w:rPr>
              <w:webHidden/>
            </w:rPr>
          </w:rPrChange>
        </w:rPr>
        <w:fldChar w:fldCharType="separate"/>
      </w:r>
      <w:ins w:id="589" w:author="veloz" w:date="2012-03-26T14:23:00Z">
        <w:r w:rsidR="00B81E32">
          <w:rPr>
            <w:webHidden/>
          </w:rPr>
          <w:t>15</w:t>
        </w:r>
      </w:ins>
      <w:del w:id="590" w:author="veloz" w:date="2012-03-26T14:13:00Z">
        <w:r w:rsidR="00907B5E" w:rsidRPr="0040665A" w:rsidDel="00583C53">
          <w:rPr>
            <w:webHidden/>
            <w:rPrChange w:id="591" w:author="veloz" w:date="2012-03-26T14:23:00Z">
              <w:rPr>
                <w:webHidden/>
              </w:rPr>
            </w:rPrChange>
          </w:rPr>
          <w:delText>16</w:delText>
        </w:r>
      </w:del>
      <w:r w:rsidR="0068452E" w:rsidRPr="0040665A">
        <w:rPr>
          <w:webHidden/>
          <w:rPrChange w:id="592" w:author="veloz" w:date="2012-03-26T14:23:00Z">
            <w:rPr>
              <w:webHidden/>
            </w:rPr>
          </w:rPrChange>
        </w:rPr>
        <w:fldChar w:fldCharType="end"/>
      </w:r>
      <w:r w:rsidRPr="0040665A">
        <w:rPr>
          <w:rPrChange w:id="59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594" w:author="veloz" w:date="2012-03-26T14:23:00Z">
            <w:rPr>
              <w:rFonts w:ascii="Calibri" w:eastAsia="Times New Roman" w:hAnsi="Calibri" w:cs="Times New Roman"/>
              <w:smallCaps w:val="0"/>
              <w:lang w:eastAsia="es-VE"/>
            </w:rPr>
          </w:rPrChange>
        </w:rPr>
      </w:pPr>
      <w:r w:rsidRPr="0040665A">
        <w:rPr>
          <w:rPrChange w:id="595" w:author="veloz" w:date="2012-03-26T14:23:00Z">
            <w:rPr/>
          </w:rPrChange>
        </w:rPr>
        <w:fldChar w:fldCharType="begin"/>
      </w:r>
      <w:r w:rsidRPr="0040665A">
        <w:rPr>
          <w:rPrChange w:id="596" w:author="veloz" w:date="2012-03-26T14:23:00Z">
            <w:rPr/>
          </w:rPrChange>
        </w:rPr>
        <w:instrText xml:space="preserve"> HYPERLINK \l "_Toc320015640" </w:instrText>
      </w:r>
      <w:r w:rsidRPr="0040665A">
        <w:rPr>
          <w:rPrChange w:id="597" w:author="veloz" w:date="2012-03-26T14:23:00Z">
            <w:rPr/>
          </w:rPrChange>
        </w:rPr>
        <w:fldChar w:fldCharType="separate"/>
      </w:r>
      <w:r w:rsidR="00916663" w:rsidRPr="0040665A">
        <w:rPr>
          <w:rStyle w:val="Hipervnculo"/>
          <w:rPrChange w:id="598" w:author="veloz" w:date="2012-03-26T14:23:00Z">
            <w:rPr>
              <w:rStyle w:val="Hipervnculo"/>
            </w:rPr>
          </w:rPrChange>
        </w:rPr>
        <w:t>2.1.2. Módulo de muestra</w:t>
      </w:r>
      <w:r w:rsidR="00916663" w:rsidRPr="0040665A">
        <w:rPr>
          <w:webHidden/>
          <w:rPrChange w:id="599" w:author="veloz" w:date="2012-03-26T14:23:00Z">
            <w:rPr>
              <w:webHidden/>
            </w:rPr>
          </w:rPrChange>
        </w:rPr>
        <w:tab/>
      </w:r>
      <w:r w:rsidR="0068452E" w:rsidRPr="0040665A">
        <w:rPr>
          <w:webHidden/>
          <w:rPrChange w:id="600" w:author="veloz" w:date="2012-03-26T14:23:00Z">
            <w:rPr>
              <w:webHidden/>
            </w:rPr>
          </w:rPrChange>
        </w:rPr>
        <w:fldChar w:fldCharType="begin"/>
      </w:r>
      <w:r w:rsidR="00916663" w:rsidRPr="0040665A">
        <w:rPr>
          <w:webHidden/>
          <w:rPrChange w:id="601" w:author="veloz" w:date="2012-03-26T14:23:00Z">
            <w:rPr>
              <w:webHidden/>
            </w:rPr>
          </w:rPrChange>
        </w:rPr>
        <w:instrText xml:space="preserve"> PAGEREF _Toc320015640 \h </w:instrText>
      </w:r>
      <w:r w:rsidR="0068452E" w:rsidRPr="0040665A">
        <w:rPr>
          <w:webHidden/>
          <w:rPrChange w:id="602" w:author="veloz" w:date="2012-03-26T14:23:00Z">
            <w:rPr>
              <w:webHidden/>
            </w:rPr>
          </w:rPrChange>
        </w:rPr>
      </w:r>
      <w:r w:rsidR="0068452E" w:rsidRPr="0040665A">
        <w:rPr>
          <w:webHidden/>
          <w:rPrChange w:id="603" w:author="veloz" w:date="2012-03-26T14:23:00Z">
            <w:rPr>
              <w:webHidden/>
            </w:rPr>
          </w:rPrChange>
        </w:rPr>
        <w:fldChar w:fldCharType="separate"/>
      </w:r>
      <w:ins w:id="604" w:author="veloz" w:date="2012-03-26T14:23:00Z">
        <w:r w:rsidR="00B81E32">
          <w:rPr>
            <w:webHidden/>
          </w:rPr>
          <w:t>16</w:t>
        </w:r>
      </w:ins>
      <w:del w:id="605" w:author="veloz" w:date="2012-03-26T14:13:00Z">
        <w:r w:rsidR="00907B5E" w:rsidRPr="0040665A" w:rsidDel="00583C53">
          <w:rPr>
            <w:webHidden/>
            <w:rPrChange w:id="606" w:author="veloz" w:date="2012-03-26T14:23:00Z">
              <w:rPr>
                <w:webHidden/>
              </w:rPr>
            </w:rPrChange>
          </w:rPr>
          <w:delText>17</w:delText>
        </w:r>
      </w:del>
      <w:r w:rsidR="0068452E" w:rsidRPr="0040665A">
        <w:rPr>
          <w:webHidden/>
          <w:rPrChange w:id="607" w:author="veloz" w:date="2012-03-26T14:23:00Z">
            <w:rPr>
              <w:webHidden/>
            </w:rPr>
          </w:rPrChange>
        </w:rPr>
        <w:fldChar w:fldCharType="end"/>
      </w:r>
      <w:r w:rsidRPr="0040665A">
        <w:rPr>
          <w:rPrChange w:id="60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09" w:author="veloz" w:date="2012-03-26T14:23:00Z">
            <w:rPr>
              <w:rFonts w:ascii="Calibri" w:eastAsia="Times New Roman" w:hAnsi="Calibri" w:cs="Times New Roman"/>
              <w:smallCaps w:val="0"/>
              <w:lang w:eastAsia="es-VE"/>
            </w:rPr>
          </w:rPrChange>
        </w:rPr>
      </w:pPr>
      <w:r w:rsidRPr="0040665A">
        <w:rPr>
          <w:rPrChange w:id="610" w:author="veloz" w:date="2012-03-26T14:23:00Z">
            <w:rPr/>
          </w:rPrChange>
        </w:rPr>
        <w:fldChar w:fldCharType="begin"/>
      </w:r>
      <w:r w:rsidRPr="0040665A">
        <w:rPr>
          <w:rPrChange w:id="611" w:author="veloz" w:date="2012-03-26T14:23:00Z">
            <w:rPr/>
          </w:rPrChange>
        </w:rPr>
        <w:instrText xml:space="preserve"> HYPERLINK \l "_Toc320015641" </w:instrText>
      </w:r>
      <w:r w:rsidRPr="0040665A">
        <w:rPr>
          <w:rPrChange w:id="612" w:author="veloz" w:date="2012-03-26T14:23:00Z">
            <w:rPr/>
          </w:rPrChange>
        </w:rPr>
        <w:fldChar w:fldCharType="separate"/>
      </w:r>
      <w:r w:rsidR="00916663" w:rsidRPr="0040665A">
        <w:rPr>
          <w:rStyle w:val="Hipervnculo"/>
          <w:rPrChange w:id="613" w:author="veloz" w:date="2012-03-26T14:23:00Z">
            <w:rPr>
              <w:rStyle w:val="Hipervnculo"/>
            </w:rPr>
          </w:rPrChange>
        </w:rPr>
        <w:t>2.1.3. Modulo de cámara</w:t>
      </w:r>
      <w:r w:rsidR="00916663" w:rsidRPr="0040665A">
        <w:rPr>
          <w:webHidden/>
          <w:rPrChange w:id="614" w:author="veloz" w:date="2012-03-26T14:23:00Z">
            <w:rPr>
              <w:webHidden/>
            </w:rPr>
          </w:rPrChange>
        </w:rPr>
        <w:tab/>
      </w:r>
      <w:r w:rsidR="0068452E" w:rsidRPr="0040665A">
        <w:rPr>
          <w:webHidden/>
          <w:rPrChange w:id="615" w:author="veloz" w:date="2012-03-26T14:23:00Z">
            <w:rPr>
              <w:webHidden/>
            </w:rPr>
          </w:rPrChange>
        </w:rPr>
        <w:fldChar w:fldCharType="begin"/>
      </w:r>
      <w:r w:rsidR="00916663" w:rsidRPr="0040665A">
        <w:rPr>
          <w:webHidden/>
          <w:rPrChange w:id="616" w:author="veloz" w:date="2012-03-26T14:23:00Z">
            <w:rPr>
              <w:webHidden/>
            </w:rPr>
          </w:rPrChange>
        </w:rPr>
        <w:instrText xml:space="preserve"> PAGEREF _Toc320015641 \h </w:instrText>
      </w:r>
      <w:r w:rsidR="0068452E" w:rsidRPr="0040665A">
        <w:rPr>
          <w:webHidden/>
          <w:rPrChange w:id="617" w:author="veloz" w:date="2012-03-26T14:23:00Z">
            <w:rPr>
              <w:webHidden/>
            </w:rPr>
          </w:rPrChange>
        </w:rPr>
      </w:r>
      <w:r w:rsidR="0068452E" w:rsidRPr="0040665A">
        <w:rPr>
          <w:webHidden/>
          <w:rPrChange w:id="618" w:author="veloz" w:date="2012-03-26T14:23:00Z">
            <w:rPr>
              <w:webHidden/>
            </w:rPr>
          </w:rPrChange>
        </w:rPr>
        <w:fldChar w:fldCharType="separate"/>
      </w:r>
      <w:ins w:id="619" w:author="veloz" w:date="2012-03-26T14:23:00Z">
        <w:r w:rsidR="00B81E32">
          <w:rPr>
            <w:webHidden/>
          </w:rPr>
          <w:t>17</w:t>
        </w:r>
      </w:ins>
      <w:del w:id="620" w:author="veloz" w:date="2012-03-26T14:13:00Z">
        <w:r w:rsidR="00907B5E" w:rsidRPr="0040665A" w:rsidDel="00583C53">
          <w:rPr>
            <w:webHidden/>
            <w:rPrChange w:id="621" w:author="veloz" w:date="2012-03-26T14:23:00Z">
              <w:rPr>
                <w:webHidden/>
              </w:rPr>
            </w:rPrChange>
          </w:rPr>
          <w:delText>18</w:delText>
        </w:r>
      </w:del>
      <w:r w:rsidR="0068452E" w:rsidRPr="0040665A">
        <w:rPr>
          <w:webHidden/>
          <w:rPrChange w:id="622" w:author="veloz" w:date="2012-03-26T14:23:00Z">
            <w:rPr>
              <w:webHidden/>
            </w:rPr>
          </w:rPrChange>
        </w:rPr>
        <w:fldChar w:fldCharType="end"/>
      </w:r>
      <w:r w:rsidRPr="0040665A">
        <w:rPr>
          <w:rPrChange w:id="62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24" w:author="veloz" w:date="2012-03-26T14:23:00Z">
            <w:rPr>
              <w:rFonts w:ascii="Calibri" w:eastAsia="Times New Roman" w:hAnsi="Calibri" w:cs="Times New Roman"/>
              <w:smallCaps w:val="0"/>
              <w:lang w:eastAsia="es-VE"/>
            </w:rPr>
          </w:rPrChange>
        </w:rPr>
      </w:pPr>
      <w:r w:rsidRPr="0040665A">
        <w:rPr>
          <w:rPrChange w:id="625" w:author="veloz" w:date="2012-03-26T14:23:00Z">
            <w:rPr/>
          </w:rPrChange>
        </w:rPr>
        <w:fldChar w:fldCharType="begin"/>
      </w:r>
      <w:r w:rsidRPr="0040665A">
        <w:rPr>
          <w:rPrChange w:id="626" w:author="veloz" w:date="2012-03-26T14:23:00Z">
            <w:rPr/>
          </w:rPrChange>
        </w:rPr>
        <w:instrText xml:space="preserve"> HYPERLINK \l "_Toc320015642" </w:instrText>
      </w:r>
      <w:r w:rsidRPr="0040665A">
        <w:rPr>
          <w:rPrChange w:id="627" w:author="veloz" w:date="2012-03-26T14:23:00Z">
            <w:rPr/>
          </w:rPrChange>
        </w:rPr>
        <w:fldChar w:fldCharType="separate"/>
      </w:r>
      <w:r w:rsidR="00916663" w:rsidRPr="0040665A">
        <w:rPr>
          <w:rStyle w:val="Hipervnculo"/>
          <w:rPrChange w:id="628" w:author="veloz" w:date="2012-03-26T14:23:00Z">
            <w:rPr>
              <w:rStyle w:val="Hipervnculo"/>
            </w:rPr>
          </w:rPrChange>
        </w:rPr>
        <w:t>2.1.4. Módulo de la fuente de iluminación</w:t>
      </w:r>
      <w:r w:rsidR="00916663" w:rsidRPr="0040665A">
        <w:rPr>
          <w:webHidden/>
          <w:rPrChange w:id="629" w:author="veloz" w:date="2012-03-26T14:23:00Z">
            <w:rPr>
              <w:webHidden/>
            </w:rPr>
          </w:rPrChange>
        </w:rPr>
        <w:tab/>
      </w:r>
      <w:r w:rsidR="0068452E" w:rsidRPr="0040665A">
        <w:rPr>
          <w:webHidden/>
          <w:rPrChange w:id="630" w:author="veloz" w:date="2012-03-26T14:23:00Z">
            <w:rPr>
              <w:webHidden/>
            </w:rPr>
          </w:rPrChange>
        </w:rPr>
        <w:fldChar w:fldCharType="begin"/>
      </w:r>
      <w:r w:rsidR="00916663" w:rsidRPr="0040665A">
        <w:rPr>
          <w:webHidden/>
          <w:rPrChange w:id="631" w:author="veloz" w:date="2012-03-26T14:23:00Z">
            <w:rPr>
              <w:webHidden/>
            </w:rPr>
          </w:rPrChange>
        </w:rPr>
        <w:instrText xml:space="preserve"> PAGEREF _Toc320015642 \h </w:instrText>
      </w:r>
      <w:r w:rsidR="0068452E" w:rsidRPr="0040665A">
        <w:rPr>
          <w:webHidden/>
          <w:rPrChange w:id="632" w:author="veloz" w:date="2012-03-26T14:23:00Z">
            <w:rPr>
              <w:webHidden/>
            </w:rPr>
          </w:rPrChange>
        </w:rPr>
      </w:r>
      <w:r w:rsidR="0068452E" w:rsidRPr="0040665A">
        <w:rPr>
          <w:webHidden/>
          <w:rPrChange w:id="633" w:author="veloz" w:date="2012-03-26T14:23:00Z">
            <w:rPr>
              <w:webHidden/>
            </w:rPr>
          </w:rPrChange>
        </w:rPr>
        <w:fldChar w:fldCharType="separate"/>
      </w:r>
      <w:ins w:id="634" w:author="veloz" w:date="2012-03-26T14:23:00Z">
        <w:r w:rsidR="00B81E32">
          <w:rPr>
            <w:webHidden/>
          </w:rPr>
          <w:t>17</w:t>
        </w:r>
      </w:ins>
      <w:del w:id="635" w:author="veloz" w:date="2012-03-26T14:13:00Z">
        <w:r w:rsidR="00907B5E" w:rsidRPr="0040665A" w:rsidDel="00583C53">
          <w:rPr>
            <w:webHidden/>
            <w:rPrChange w:id="636" w:author="veloz" w:date="2012-03-26T14:23:00Z">
              <w:rPr>
                <w:webHidden/>
              </w:rPr>
            </w:rPrChange>
          </w:rPr>
          <w:delText>18</w:delText>
        </w:r>
      </w:del>
      <w:r w:rsidR="0068452E" w:rsidRPr="0040665A">
        <w:rPr>
          <w:webHidden/>
          <w:rPrChange w:id="637" w:author="veloz" w:date="2012-03-26T14:23:00Z">
            <w:rPr>
              <w:webHidden/>
            </w:rPr>
          </w:rPrChange>
        </w:rPr>
        <w:fldChar w:fldCharType="end"/>
      </w:r>
      <w:r w:rsidRPr="0040665A">
        <w:rPr>
          <w:rPrChange w:id="63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39" w:author="veloz" w:date="2012-03-26T14:23:00Z">
            <w:rPr>
              <w:rFonts w:ascii="Calibri" w:eastAsia="Times New Roman" w:hAnsi="Calibri" w:cs="Times New Roman"/>
              <w:smallCaps w:val="0"/>
              <w:lang w:eastAsia="es-VE"/>
            </w:rPr>
          </w:rPrChange>
        </w:rPr>
      </w:pPr>
      <w:r w:rsidRPr="0040665A">
        <w:rPr>
          <w:rPrChange w:id="640" w:author="veloz" w:date="2012-03-26T14:23:00Z">
            <w:rPr/>
          </w:rPrChange>
        </w:rPr>
        <w:fldChar w:fldCharType="begin"/>
      </w:r>
      <w:r w:rsidRPr="0040665A">
        <w:rPr>
          <w:rPrChange w:id="641" w:author="veloz" w:date="2012-03-26T14:23:00Z">
            <w:rPr/>
          </w:rPrChange>
        </w:rPr>
        <w:instrText xml:space="preserve"> HYPERLINK \l "_Toc320015643" </w:instrText>
      </w:r>
      <w:r w:rsidRPr="0040665A">
        <w:rPr>
          <w:rPrChange w:id="642" w:author="veloz" w:date="2012-03-26T14:23:00Z">
            <w:rPr/>
          </w:rPrChange>
        </w:rPr>
        <w:fldChar w:fldCharType="separate"/>
      </w:r>
      <w:r w:rsidR="00916663" w:rsidRPr="0040665A">
        <w:rPr>
          <w:rStyle w:val="Hipervnculo"/>
          <w:rPrChange w:id="643" w:author="veloz" w:date="2012-03-26T14:23:00Z">
            <w:rPr>
              <w:rStyle w:val="Hipervnculo"/>
            </w:rPr>
          </w:rPrChange>
        </w:rPr>
        <w:t>2.1.5. Módulo de ruido</w:t>
      </w:r>
      <w:r w:rsidR="00916663" w:rsidRPr="0040665A">
        <w:rPr>
          <w:webHidden/>
          <w:rPrChange w:id="644" w:author="veloz" w:date="2012-03-26T14:23:00Z">
            <w:rPr>
              <w:webHidden/>
            </w:rPr>
          </w:rPrChange>
        </w:rPr>
        <w:tab/>
      </w:r>
      <w:r w:rsidR="0068452E" w:rsidRPr="0040665A">
        <w:rPr>
          <w:webHidden/>
          <w:rPrChange w:id="645" w:author="veloz" w:date="2012-03-26T14:23:00Z">
            <w:rPr>
              <w:webHidden/>
            </w:rPr>
          </w:rPrChange>
        </w:rPr>
        <w:fldChar w:fldCharType="begin"/>
      </w:r>
      <w:r w:rsidR="00916663" w:rsidRPr="0040665A">
        <w:rPr>
          <w:webHidden/>
          <w:rPrChange w:id="646" w:author="veloz" w:date="2012-03-26T14:23:00Z">
            <w:rPr>
              <w:webHidden/>
            </w:rPr>
          </w:rPrChange>
        </w:rPr>
        <w:instrText xml:space="preserve"> PAGEREF _Toc320015643 \h </w:instrText>
      </w:r>
      <w:r w:rsidR="0068452E" w:rsidRPr="0040665A">
        <w:rPr>
          <w:webHidden/>
          <w:rPrChange w:id="647" w:author="veloz" w:date="2012-03-26T14:23:00Z">
            <w:rPr>
              <w:webHidden/>
            </w:rPr>
          </w:rPrChange>
        </w:rPr>
      </w:r>
      <w:r w:rsidR="0068452E" w:rsidRPr="0040665A">
        <w:rPr>
          <w:webHidden/>
          <w:rPrChange w:id="648" w:author="veloz" w:date="2012-03-26T14:23:00Z">
            <w:rPr>
              <w:webHidden/>
            </w:rPr>
          </w:rPrChange>
        </w:rPr>
        <w:fldChar w:fldCharType="separate"/>
      </w:r>
      <w:ins w:id="649" w:author="veloz" w:date="2012-03-26T14:23:00Z">
        <w:r w:rsidR="00B81E32">
          <w:rPr>
            <w:webHidden/>
          </w:rPr>
          <w:t>18</w:t>
        </w:r>
      </w:ins>
      <w:del w:id="650" w:author="veloz" w:date="2012-03-26T14:13:00Z">
        <w:r w:rsidR="00907B5E" w:rsidRPr="0040665A" w:rsidDel="00583C53">
          <w:rPr>
            <w:webHidden/>
            <w:rPrChange w:id="651" w:author="veloz" w:date="2012-03-26T14:23:00Z">
              <w:rPr>
                <w:webHidden/>
              </w:rPr>
            </w:rPrChange>
          </w:rPr>
          <w:delText>19</w:delText>
        </w:r>
      </w:del>
      <w:r w:rsidR="0068452E" w:rsidRPr="0040665A">
        <w:rPr>
          <w:webHidden/>
          <w:rPrChange w:id="652" w:author="veloz" w:date="2012-03-26T14:23:00Z">
            <w:rPr>
              <w:webHidden/>
            </w:rPr>
          </w:rPrChange>
        </w:rPr>
        <w:fldChar w:fldCharType="end"/>
      </w:r>
      <w:r w:rsidRPr="0040665A">
        <w:rPr>
          <w:rPrChange w:id="65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54" w:author="veloz" w:date="2012-03-26T14:23:00Z">
            <w:rPr>
              <w:rFonts w:ascii="Calibri" w:eastAsia="Times New Roman" w:hAnsi="Calibri" w:cs="Times New Roman"/>
              <w:smallCaps w:val="0"/>
              <w:lang w:eastAsia="es-VE"/>
            </w:rPr>
          </w:rPrChange>
        </w:rPr>
      </w:pPr>
      <w:r w:rsidRPr="0040665A">
        <w:rPr>
          <w:rPrChange w:id="655" w:author="veloz" w:date="2012-03-26T14:23:00Z">
            <w:rPr/>
          </w:rPrChange>
        </w:rPr>
        <w:fldChar w:fldCharType="begin"/>
      </w:r>
      <w:r w:rsidRPr="0040665A">
        <w:rPr>
          <w:rPrChange w:id="656" w:author="veloz" w:date="2012-03-26T14:23:00Z">
            <w:rPr/>
          </w:rPrChange>
        </w:rPr>
        <w:instrText xml:space="preserve"> HYPERLINK \l "_Toc320015644" </w:instrText>
      </w:r>
      <w:r w:rsidRPr="0040665A">
        <w:rPr>
          <w:rPrChange w:id="657" w:author="veloz" w:date="2012-03-26T14:23:00Z">
            <w:rPr/>
          </w:rPrChange>
        </w:rPr>
        <w:fldChar w:fldCharType="separate"/>
      </w:r>
      <w:r w:rsidR="00916663" w:rsidRPr="0040665A">
        <w:rPr>
          <w:rStyle w:val="Hipervnculo"/>
          <w:rPrChange w:id="658" w:author="veloz" w:date="2012-03-26T14:23:00Z">
            <w:rPr>
              <w:rStyle w:val="Hipervnculo"/>
            </w:rPr>
          </w:rPrChange>
        </w:rPr>
        <w:t>2.1.6. Módulo de interferometría</w:t>
      </w:r>
      <w:r w:rsidR="00916663" w:rsidRPr="0040665A">
        <w:rPr>
          <w:webHidden/>
          <w:rPrChange w:id="659" w:author="veloz" w:date="2012-03-26T14:23:00Z">
            <w:rPr>
              <w:webHidden/>
            </w:rPr>
          </w:rPrChange>
        </w:rPr>
        <w:tab/>
      </w:r>
      <w:r w:rsidR="0068452E" w:rsidRPr="0040665A">
        <w:rPr>
          <w:webHidden/>
          <w:rPrChange w:id="660" w:author="veloz" w:date="2012-03-26T14:23:00Z">
            <w:rPr>
              <w:webHidden/>
            </w:rPr>
          </w:rPrChange>
        </w:rPr>
        <w:fldChar w:fldCharType="begin"/>
      </w:r>
      <w:r w:rsidR="00916663" w:rsidRPr="0040665A">
        <w:rPr>
          <w:webHidden/>
          <w:rPrChange w:id="661" w:author="veloz" w:date="2012-03-26T14:23:00Z">
            <w:rPr>
              <w:webHidden/>
            </w:rPr>
          </w:rPrChange>
        </w:rPr>
        <w:instrText xml:space="preserve"> PAGEREF _Toc320015644 \h </w:instrText>
      </w:r>
      <w:r w:rsidR="0068452E" w:rsidRPr="0040665A">
        <w:rPr>
          <w:webHidden/>
          <w:rPrChange w:id="662" w:author="veloz" w:date="2012-03-26T14:23:00Z">
            <w:rPr>
              <w:webHidden/>
            </w:rPr>
          </w:rPrChange>
        </w:rPr>
      </w:r>
      <w:r w:rsidR="0068452E" w:rsidRPr="0040665A">
        <w:rPr>
          <w:webHidden/>
          <w:rPrChange w:id="663" w:author="veloz" w:date="2012-03-26T14:23:00Z">
            <w:rPr>
              <w:webHidden/>
            </w:rPr>
          </w:rPrChange>
        </w:rPr>
        <w:fldChar w:fldCharType="separate"/>
      </w:r>
      <w:ins w:id="664" w:author="veloz" w:date="2012-03-26T14:23:00Z">
        <w:r w:rsidR="00B81E32">
          <w:rPr>
            <w:webHidden/>
          </w:rPr>
          <w:t>18</w:t>
        </w:r>
      </w:ins>
      <w:del w:id="665" w:author="veloz" w:date="2012-03-26T14:13:00Z">
        <w:r w:rsidR="00907B5E" w:rsidRPr="0040665A" w:rsidDel="00583C53">
          <w:rPr>
            <w:webHidden/>
            <w:rPrChange w:id="666" w:author="veloz" w:date="2012-03-26T14:23:00Z">
              <w:rPr>
                <w:webHidden/>
              </w:rPr>
            </w:rPrChange>
          </w:rPr>
          <w:delText>19</w:delText>
        </w:r>
      </w:del>
      <w:r w:rsidR="0068452E" w:rsidRPr="0040665A">
        <w:rPr>
          <w:webHidden/>
          <w:rPrChange w:id="667" w:author="veloz" w:date="2012-03-26T14:23:00Z">
            <w:rPr>
              <w:webHidden/>
            </w:rPr>
          </w:rPrChange>
        </w:rPr>
        <w:fldChar w:fldCharType="end"/>
      </w:r>
      <w:r w:rsidRPr="0040665A">
        <w:rPr>
          <w:rPrChange w:id="66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669" w:author="veloz" w:date="2012-03-26T14:23:00Z">
            <w:rPr>
              <w:rFonts w:ascii="Calibri" w:hAnsi="Calibri" w:cs="Times New Roman"/>
              <w:smallCaps w:val="0"/>
              <w:lang w:val="es-VE" w:eastAsia="es-VE"/>
            </w:rPr>
          </w:rPrChange>
        </w:rPr>
      </w:pPr>
      <w:r w:rsidRPr="0040665A">
        <w:rPr>
          <w:lang w:val="es-VE"/>
          <w:rPrChange w:id="670" w:author="veloz" w:date="2012-03-26T14:23:00Z">
            <w:rPr/>
          </w:rPrChange>
        </w:rPr>
        <w:fldChar w:fldCharType="begin"/>
      </w:r>
      <w:r w:rsidRPr="0040665A">
        <w:rPr>
          <w:lang w:val="es-VE"/>
          <w:rPrChange w:id="671" w:author="veloz" w:date="2012-03-26T14:23:00Z">
            <w:rPr/>
          </w:rPrChange>
        </w:rPr>
        <w:instrText xml:space="preserve"> HYPERLINK \l "_Toc320015645" </w:instrText>
      </w:r>
      <w:r w:rsidRPr="0040665A">
        <w:rPr>
          <w:lang w:val="es-VE"/>
          <w:rPrChange w:id="672" w:author="veloz" w:date="2012-03-26T14:23:00Z">
            <w:rPr/>
          </w:rPrChange>
        </w:rPr>
        <w:fldChar w:fldCharType="separate"/>
      </w:r>
      <w:r w:rsidR="00916663" w:rsidRPr="0040665A">
        <w:rPr>
          <w:rStyle w:val="Hipervnculo"/>
          <w:lang w:val="es-VE"/>
          <w:rPrChange w:id="673" w:author="veloz" w:date="2012-03-26T14:23:00Z">
            <w:rPr>
              <w:rStyle w:val="Hipervnculo"/>
            </w:rPr>
          </w:rPrChange>
        </w:rPr>
        <w:t>2.2. Validación del simulador</w:t>
      </w:r>
      <w:r w:rsidR="00916663" w:rsidRPr="0040665A">
        <w:rPr>
          <w:webHidden/>
          <w:lang w:val="es-VE"/>
          <w:rPrChange w:id="674" w:author="veloz" w:date="2012-03-26T14:23:00Z">
            <w:rPr>
              <w:webHidden/>
            </w:rPr>
          </w:rPrChange>
        </w:rPr>
        <w:tab/>
      </w:r>
      <w:r w:rsidR="0068452E" w:rsidRPr="0040665A">
        <w:rPr>
          <w:webHidden/>
          <w:lang w:val="es-VE"/>
          <w:rPrChange w:id="675" w:author="veloz" w:date="2012-03-26T14:23:00Z">
            <w:rPr>
              <w:webHidden/>
            </w:rPr>
          </w:rPrChange>
        </w:rPr>
        <w:fldChar w:fldCharType="begin"/>
      </w:r>
      <w:r w:rsidR="00916663" w:rsidRPr="0040665A">
        <w:rPr>
          <w:webHidden/>
          <w:lang w:val="es-VE"/>
          <w:rPrChange w:id="676" w:author="veloz" w:date="2012-03-26T14:23:00Z">
            <w:rPr>
              <w:webHidden/>
            </w:rPr>
          </w:rPrChange>
        </w:rPr>
        <w:instrText xml:space="preserve"> PAGEREF _Toc320015645 \h </w:instrText>
      </w:r>
      <w:r w:rsidR="0068452E" w:rsidRPr="0040665A">
        <w:rPr>
          <w:webHidden/>
          <w:lang w:val="es-VE"/>
          <w:rPrChange w:id="677" w:author="veloz" w:date="2012-03-26T14:23:00Z">
            <w:rPr>
              <w:webHidden/>
            </w:rPr>
          </w:rPrChange>
        </w:rPr>
      </w:r>
      <w:r w:rsidR="0068452E" w:rsidRPr="0040665A">
        <w:rPr>
          <w:webHidden/>
          <w:lang w:val="es-VE"/>
          <w:rPrChange w:id="678" w:author="veloz" w:date="2012-03-26T14:23:00Z">
            <w:rPr>
              <w:webHidden/>
            </w:rPr>
          </w:rPrChange>
        </w:rPr>
        <w:fldChar w:fldCharType="separate"/>
      </w:r>
      <w:ins w:id="679" w:author="veloz" w:date="2012-03-26T14:23:00Z">
        <w:r w:rsidR="00B81E32">
          <w:rPr>
            <w:webHidden/>
            <w:lang w:val="es-VE"/>
          </w:rPr>
          <w:t>25</w:t>
        </w:r>
      </w:ins>
      <w:del w:id="680" w:author="veloz" w:date="2012-03-26T14:13:00Z">
        <w:r w:rsidR="00907B5E" w:rsidRPr="0040665A" w:rsidDel="00583C53">
          <w:rPr>
            <w:webHidden/>
            <w:lang w:val="es-VE"/>
            <w:rPrChange w:id="681" w:author="veloz" w:date="2012-03-26T14:23:00Z">
              <w:rPr>
                <w:webHidden/>
              </w:rPr>
            </w:rPrChange>
          </w:rPr>
          <w:delText>26</w:delText>
        </w:r>
      </w:del>
      <w:r w:rsidR="0068452E" w:rsidRPr="0040665A">
        <w:rPr>
          <w:webHidden/>
          <w:lang w:val="es-VE"/>
          <w:rPrChange w:id="682" w:author="veloz" w:date="2012-03-26T14:23:00Z">
            <w:rPr>
              <w:webHidden/>
            </w:rPr>
          </w:rPrChange>
        </w:rPr>
        <w:fldChar w:fldCharType="end"/>
      </w:r>
      <w:r w:rsidRPr="0040665A">
        <w:rPr>
          <w:lang w:val="es-VE"/>
          <w:rPrChange w:id="68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84" w:author="veloz" w:date="2012-03-26T14:23:00Z">
            <w:rPr>
              <w:rFonts w:ascii="Calibri" w:eastAsia="Times New Roman" w:hAnsi="Calibri" w:cs="Times New Roman"/>
              <w:smallCaps w:val="0"/>
              <w:lang w:eastAsia="es-VE"/>
            </w:rPr>
          </w:rPrChange>
        </w:rPr>
      </w:pPr>
      <w:r w:rsidRPr="0040665A">
        <w:rPr>
          <w:rPrChange w:id="685" w:author="veloz" w:date="2012-03-26T14:23:00Z">
            <w:rPr/>
          </w:rPrChange>
        </w:rPr>
        <w:fldChar w:fldCharType="begin"/>
      </w:r>
      <w:r w:rsidRPr="0040665A">
        <w:rPr>
          <w:rPrChange w:id="686" w:author="veloz" w:date="2012-03-26T14:23:00Z">
            <w:rPr/>
          </w:rPrChange>
        </w:rPr>
        <w:instrText xml:space="preserve"> HYPERLINK \l "_Toc320015646" </w:instrText>
      </w:r>
      <w:r w:rsidRPr="0040665A">
        <w:rPr>
          <w:rPrChange w:id="687" w:author="veloz" w:date="2012-03-26T14:23:00Z">
            <w:rPr/>
          </w:rPrChange>
        </w:rPr>
        <w:fldChar w:fldCharType="separate"/>
      </w:r>
      <w:r w:rsidR="00916663" w:rsidRPr="0040665A">
        <w:rPr>
          <w:rStyle w:val="Hipervnculo"/>
          <w:rPrChange w:id="688" w:author="veloz" w:date="2012-03-26T14:23:00Z">
            <w:rPr>
              <w:rStyle w:val="Hipervnculo"/>
            </w:rPr>
          </w:rPrChange>
        </w:rPr>
        <w:t>2.2.1. Franjas de un plano inclinado con fuente puntual</w:t>
      </w:r>
      <w:r w:rsidR="00916663" w:rsidRPr="0040665A">
        <w:rPr>
          <w:webHidden/>
          <w:rPrChange w:id="689" w:author="veloz" w:date="2012-03-26T14:23:00Z">
            <w:rPr>
              <w:webHidden/>
            </w:rPr>
          </w:rPrChange>
        </w:rPr>
        <w:tab/>
      </w:r>
      <w:r w:rsidR="0068452E" w:rsidRPr="0040665A">
        <w:rPr>
          <w:webHidden/>
          <w:rPrChange w:id="690" w:author="veloz" w:date="2012-03-26T14:23:00Z">
            <w:rPr>
              <w:webHidden/>
            </w:rPr>
          </w:rPrChange>
        </w:rPr>
        <w:fldChar w:fldCharType="begin"/>
      </w:r>
      <w:r w:rsidR="00916663" w:rsidRPr="0040665A">
        <w:rPr>
          <w:webHidden/>
          <w:rPrChange w:id="691" w:author="veloz" w:date="2012-03-26T14:23:00Z">
            <w:rPr>
              <w:webHidden/>
            </w:rPr>
          </w:rPrChange>
        </w:rPr>
        <w:instrText xml:space="preserve"> PAGEREF _Toc320015646 \h </w:instrText>
      </w:r>
      <w:r w:rsidR="0068452E" w:rsidRPr="0040665A">
        <w:rPr>
          <w:webHidden/>
          <w:rPrChange w:id="692" w:author="veloz" w:date="2012-03-26T14:23:00Z">
            <w:rPr>
              <w:webHidden/>
            </w:rPr>
          </w:rPrChange>
        </w:rPr>
      </w:r>
      <w:r w:rsidR="0068452E" w:rsidRPr="0040665A">
        <w:rPr>
          <w:webHidden/>
          <w:rPrChange w:id="693" w:author="veloz" w:date="2012-03-26T14:23:00Z">
            <w:rPr>
              <w:webHidden/>
            </w:rPr>
          </w:rPrChange>
        </w:rPr>
        <w:fldChar w:fldCharType="separate"/>
      </w:r>
      <w:ins w:id="694" w:author="veloz" w:date="2012-03-26T14:23:00Z">
        <w:r w:rsidR="00B81E32">
          <w:rPr>
            <w:webHidden/>
          </w:rPr>
          <w:t>26</w:t>
        </w:r>
      </w:ins>
      <w:del w:id="695" w:author="veloz" w:date="2012-03-26T14:13:00Z">
        <w:r w:rsidR="00907B5E" w:rsidRPr="0040665A" w:rsidDel="00583C53">
          <w:rPr>
            <w:webHidden/>
            <w:rPrChange w:id="696" w:author="veloz" w:date="2012-03-26T14:23:00Z">
              <w:rPr>
                <w:webHidden/>
              </w:rPr>
            </w:rPrChange>
          </w:rPr>
          <w:delText>27</w:delText>
        </w:r>
      </w:del>
      <w:r w:rsidR="0068452E" w:rsidRPr="0040665A">
        <w:rPr>
          <w:webHidden/>
          <w:rPrChange w:id="697" w:author="veloz" w:date="2012-03-26T14:23:00Z">
            <w:rPr>
              <w:webHidden/>
            </w:rPr>
          </w:rPrChange>
        </w:rPr>
        <w:fldChar w:fldCharType="end"/>
      </w:r>
      <w:r w:rsidRPr="0040665A">
        <w:rPr>
          <w:rPrChange w:id="69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699" w:author="veloz" w:date="2012-03-26T14:23:00Z">
            <w:rPr>
              <w:rFonts w:ascii="Calibri" w:eastAsia="Times New Roman" w:hAnsi="Calibri" w:cs="Times New Roman"/>
              <w:smallCaps w:val="0"/>
              <w:lang w:eastAsia="es-VE"/>
            </w:rPr>
          </w:rPrChange>
        </w:rPr>
      </w:pPr>
      <w:r w:rsidRPr="0040665A">
        <w:rPr>
          <w:rPrChange w:id="700" w:author="veloz" w:date="2012-03-26T14:23:00Z">
            <w:rPr/>
          </w:rPrChange>
        </w:rPr>
        <w:fldChar w:fldCharType="begin"/>
      </w:r>
      <w:r w:rsidRPr="0040665A">
        <w:rPr>
          <w:rPrChange w:id="701" w:author="veloz" w:date="2012-03-26T14:23:00Z">
            <w:rPr/>
          </w:rPrChange>
        </w:rPr>
        <w:instrText xml:space="preserve"> HYPERLINK \l "_Toc320015647" </w:instrText>
      </w:r>
      <w:r w:rsidRPr="0040665A">
        <w:rPr>
          <w:rPrChange w:id="702" w:author="veloz" w:date="2012-03-26T14:23:00Z">
            <w:rPr/>
          </w:rPrChange>
        </w:rPr>
        <w:fldChar w:fldCharType="separate"/>
      </w:r>
      <w:r w:rsidR="00916663" w:rsidRPr="0040665A">
        <w:rPr>
          <w:rStyle w:val="Hipervnculo"/>
          <w:rPrChange w:id="703" w:author="veloz" w:date="2012-03-26T14:23:00Z">
            <w:rPr>
              <w:rStyle w:val="Hipervnculo"/>
            </w:rPr>
          </w:rPrChange>
        </w:rPr>
        <w:t>2.2.2. Franjas de un plano inclinado en luz blanca</w:t>
      </w:r>
      <w:r w:rsidR="00916663" w:rsidRPr="0040665A">
        <w:rPr>
          <w:webHidden/>
          <w:rPrChange w:id="704" w:author="veloz" w:date="2012-03-26T14:23:00Z">
            <w:rPr>
              <w:webHidden/>
            </w:rPr>
          </w:rPrChange>
        </w:rPr>
        <w:tab/>
      </w:r>
      <w:r w:rsidR="0068452E" w:rsidRPr="0040665A">
        <w:rPr>
          <w:webHidden/>
          <w:rPrChange w:id="705" w:author="veloz" w:date="2012-03-26T14:23:00Z">
            <w:rPr>
              <w:webHidden/>
            </w:rPr>
          </w:rPrChange>
        </w:rPr>
        <w:fldChar w:fldCharType="begin"/>
      </w:r>
      <w:r w:rsidR="00916663" w:rsidRPr="0040665A">
        <w:rPr>
          <w:webHidden/>
          <w:rPrChange w:id="706" w:author="veloz" w:date="2012-03-26T14:23:00Z">
            <w:rPr>
              <w:webHidden/>
            </w:rPr>
          </w:rPrChange>
        </w:rPr>
        <w:instrText xml:space="preserve"> PAGEREF _Toc320015647 \h </w:instrText>
      </w:r>
      <w:r w:rsidR="0068452E" w:rsidRPr="0040665A">
        <w:rPr>
          <w:webHidden/>
          <w:rPrChange w:id="707" w:author="veloz" w:date="2012-03-26T14:23:00Z">
            <w:rPr>
              <w:webHidden/>
            </w:rPr>
          </w:rPrChange>
        </w:rPr>
      </w:r>
      <w:r w:rsidR="0068452E" w:rsidRPr="0040665A">
        <w:rPr>
          <w:webHidden/>
          <w:rPrChange w:id="708" w:author="veloz" w:date="2012-03-26T14:23:00Z">
            <w:rPr>
              <w:webHidden/>
            </w:rPr>
          </w:rPrChange>
        </w:rPr>
        <w:fldChar w:fldCharType="separate"/>
      </w:r>
      <w:ins w:id="709" w:author="veloz" w:date="2012-03-26T14:23:00Z">
        <w:r w:rsidR="00B81E32">
          <w:rPr>
            <w:webHidden/>
          </w:rPr>
          <w:t>27</w:t>
        </w:r>
      </w:ins>
      <w:del w:id="710" w:author="veloz" w:date="2012-03-26T14:13:00Z">
        <w:r w:rsidR="00907B5E" w:rsidRPr="0040665A" w:rsidDel="00583C53">
          <w:rPr>
            <w:webHidden/>
            <w:rPrChange w:id="711" w:author="veloz" w:date="2012-03-26T14:23:00Z">
              <w:rPr>
                <w:webHidden/>
              </w:rPr>
            </w:rPrChange>
          </w:rPr>
          <w:delText>28</w:delText>
        </w:r>
      </w:del>
      <w:r w:rsidR="0068452E" w:rsidRPr="0040665A">
        <w:rPr>
          <w:webHidden/>
          <w:rPrChange w:id="712" w:author="veloz" w:date="2012-03-26T14:23:00Z">
            <w:rPr>
              <w:webHidden/>
            </w:rPr>
          </w:rPrChange>
        </w:rPr>
        <w:fldChar w:fldCharType="end"/>
      </w:r>
      <w:r w:rsidRPr="0040665A">
        <w:rPr>
          <w:rPrChange w:id="71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714" w:author="veloz" w:date="2012-03-26T14:23:00Z">
            <w:rPr>
              <w:rFonts w:ascii="Calibri" w:eastAsia="Times New Roman" w:hAnsi="Calibri" w:cs="Times New Roman"/>
              <w:smallCaps w:val="0"/>
              <w:lang w:eastAsia="es-VE"/>
            </w:rPr>
          </w:rPrChange>
        </w:rPr>
      </w:pPr>
      <w:r w:rsidRPr="0040665A">
        <w:rPr>
          <w:rPrChange w:id="715" w:author="veloz" w:date="2012-03-26T14:23:00Z">
            <w:rPr/>
          </w:rPrChange>
        </w:rPr>
        <w:fldChar w:fldCharType="begin"/>
      </w:r>
      <w:r w:rsidRPr="0040665A">
        <w:rPr>
          <w:rPrChange w:id="716" w:author="veloz" w:date="2012-03-26T14:23:00Z">
            <w:rPr/>
          </w:rPrChange>
        </w:rPr>
        <w:instrText xml:space="preserve"> HYPERLINK \l "_Toc320015648" </w:instrText>
      </w:r>
      <w:r w:rsidRPr="0040665A">
        <w:rPr>
          <w:rPrChange w:id="717" w:author="veloz" w:date="2012-03-26T14:23:00Z">
            <w:rPr/>
          </w:rPrChange>
        </w:rPr>
        <w:fldChar w:fldCharType="separate"/>
      </w:r>
      <w:r w:rsidR="00916663" w:rsidRPr="0040665A">
        <w:rPr>
          <w:rStyle w:val="Hipervnculo"/>
          <w:rPrChange w:id="718" w:author="veloz" w:date="2012-03-26T14:23:00Z">
            <w:rPr>
              <w:rStyle w:val="Hipervnculo"/>
            </w:rPr>
          </w:rPrChange>
        </w:rPr>
        <w:t>2.2.3. Replicación de un interferograma real</w:t>
      </w:r>
      <w:r w:rsidR="00916663" w:rsidRPr="0040665A">
        <w:rPr>
          <w:webHidden/>
          <w:rPrChange w:id="719" w:author="veloz" w:date="2012-03-26T14:23:00Z">
            <w:rPr>
              <w:webHidden/>
            </w:rPr>
          </w:rPrChange>
        </w:rPr>
        <w:tab/>
      </w:r>
      <w:r w:rsidR="0068452E" w:rsidRPr="0040665A">
        <w:rPr>
          <w:webHidden/>
          <w:rPrChange w:id="720" w:author="veloz" w:date="2012-03-26T14:23:00Z">
            <w:rPr>
              <w:webHidden/>
            </w:rPr>
          </w:rPrChange>
        </w:rPr>
        <w:fldChar w:fldCharType="begin"/>
      </w:r>
      <w:r w:rsidR="00916663" w:rsidRPr="0040665A">
        <w:rPr>
          <w:webHidden/>
          <w:rPrChange w:id="721" w:author="veloz" w:date="2012-03-26T14:23:00Z">
            <w:rPr>
              <w:webHidden/>
            </w:rPr>
          </w:rPrChange>
        </w:rPr>
        <w:instrText xml:space="preserve"> PAGEREF _Toc320015648 \h </w:instrText>
      </w:r>
      <w:r w:rsidR="0068452E" w:rsidRPr="0040665A">
        <w:rPr>
          <w:webHidden/>
          <w:rPrChange w:id="722" w:author="veloz" w:date="2012-03-26T14:23:00Z">
            <w:rPr>
              <w:webHidden/>
            </w:rPr>
          </w:rPrChange>
        </w:rPr>
      </w:r>
      <w:r w:rsidR="0068452E" w:rsidRPr="0040665A">
        <w:rPr>
          <w:webHidden/>
          <w:rPrChange w:id="723" w:author="veloz" w:date="2012-03-26T14:23:00Z">
            <w:rPr>
              <w:webHidden/>
            </w:rPr>
          </w:rPrChange>
        </w:rPr>
        <w:fldChar w:fldCharType="separate"/>
      </w:r>
      <w:ins w:id="724" w:author="veloz" w:date="2012-03-26T14:23:00Z">
        <w:r w:rsidR="00B81E32">
          <w:rPr>
            <w:webHidden/>
          </w:rPr>
          <w:t>30</w:t>
        </w:r>
      </w:ins>
      <w:del w:id="725" w:author="veloz" w:date="2012-03-26T14:13:00Z">
        <w:r w:rsidR="00907B5E" w:rsidRPr="0040665A" w:rsidDel="00583C53">
          <w:rPr>
            <w:webHidden/>
            <w:rPrChange w:id="726" w:author="veloz" w:date="2012-03-26T14:23:00Z">
              <w:rPr>
                <w:webHidden/>
              </w:rPr>
            </w:rPrChange>
          </w:rPr>
          <w:delText>31</w:delText>
        </w:r>
      </w:del>
      <w:r w:rsidR="0068452E" w:rsidRPr="0040665A">
        <w:rPr>
          <w:webHidden/>
          <w:rPrChange w:id="727" w:author="veloz" w:date="2012-03-26T14:23:00Z">
            <w:rPr>
              <w:webHidden/>
            </w:rPr>
          </w:rPrChange>
        </w:rPr>
        <w:fldChar w:fldCharType="end"/>
      </w:r>
      <w:r w:rsidRPr="0040665A">
        <w:rPr>
          <w:rPrChange w:id="72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729" w:author="veloz" w:date="2012-03-26T14:23:00Z">
            <w:rPr>
              <w:rFonts w:ascii="Calibri" w:hAnsi="Calibri" w:cs="Times New Roman"/>
              <w:smallCaps w:val="0"/>
              <w:lang w:val="es-VE" w:eastAsia="es-VE"/>
            </w:rPr>
          </w:rPrChange>
        </w:rPr>
      </w:pPr>
      <w:r w:rsidRPr="0040665A">
        <w:rPr>
          <w:lang w:val="es-VE"/>
          <w:rPrChange w:id="730" w:author="veloz" w:date="2012-03-26T14:23:00Z">
            <w:rPr/>
          </w:rPrChange>
        </w:rPr>
        <w:fldChar w:fldCharType="begin"/>
      </w:r>
      <w:r w:rsidRPr="0040665A">
        <w:rPr>
          <w:lang w:val="es-VE"/>
          <w:rPrChange w:id="731" w:author="veloz" w:date="2012-03-26T14:23:00Z">
            <w:rPr/>
          </w:rPrChange>
        </w:rPr>
        <w:instrText xml:space="preserve"> HYPERLINK \l "_Toc320015649" </w:instrText>
      </w:r>
      <w:r w:rsidRPr="0040665A">
        <w:rPr>
          <w:lang w:val="es-VE"/>
          <w:rPrChange w:id="732" w:author="veloz" w:date="2012-03-26T14:23:00Z">
            <w:rPr/>
          </w:rPrChange>
        </w:rPr>
        <w:fldChar w:fldCharType="separate"/>
      </w:r>
      <w:r w:rsidR="00916663" w:rsidRPr="0040665A">
        <w:rPr>
          <w:rStyle w:val="Hipervnculo"/>
          <w:lang w:val="es-VE"/>
          <w:rPrChange w:id="733" w:author="veloz" w:date="2012-03-26T14:23:00Z">
            <w:rPr>
              <w:rStyle w:val="Hipervnculo"/>
            </w:rPr>
          </w:rPrChange>
        </w:rPr>
        <w:t>2.3. Conclusión</w:t>
      </w:r>
      <w:r w:rsidR="00916663" w:rsidRPr="0040665A">
        <w:rPr>
          <w:webHidden/>
          <w:lang w:val="es-VE"/>
          <w:rPrChange w:id="734" w:author="veloz" w:date="2012-03-26T14:23:00Z">
            <w:rPr>
              <w:webHidden/>
            </w:rPr>
          </w:rPrChange>
        </w:rPr>
        <w:tab/>
      </w:r>
      <w:r w:rsidR="0068452E" w:rsidRPr="0040665A">
        <w:rPr>
          <w:webHidden/>
          <w:lang w:val="es-VE"/>
          <w:rPrChange w:id="735" w:author="veloz" w:date="2012-03-26T14:23:00Z">
            <w:rPr>
              <w:webHidden/>
            </w:rPr>
          </w:rPrChange>
        </w:rPr>
        <w:fldChar w:fldCharType="begin"/>
      </w:r>
      <w:r w:rsidR="00916663" w:rsidRPr="0040665A">
        <w:rPr>
          <w:webHidden/>
          <w:lang w:val="es-VE"/>
          <w:rPrChange w:id="736" w:author="veloz" w:date="2012-03-26T14:23:00Z">
            <w:rPr>
              <w:webHidden/>
            </w:rPr>
          </w:rPrChange>
        </w:rPr>
        <w:instrText xml:space="preserve"> PAGEREF _Toc320015649 \h </w:instrText>
      </w:r>
      <w:r w:rsidR="0068452E" w:rsidRPr="0040665A">
        <w:rPr>
          <w:webHidden/>
          <w:lang w:val="es-VE"/>
          <w:rPrChange w:id="737" w:author="veloz" w:date="2012-03-26T14:23:00Z">
            <w:rPr>
              <w:webHidden/>
            </w:rPr>
          </w:rPrChange>
        </w:rPr>
      </w:r>
      <w:r w:rsidR="0068452E" w:rsidRPr="0040665A">
        <w:rPr>
          <w:webHidden/>
          <w:lang w:val="es-VE"/>
          <w:rPrChange w:id="738" w:author="veloz" w:date="2012-03-26T14:23:00Z">
            <w:rPr>
              <w:webHidden/>
            </w:rPr>
          </w:rPrChange>
        </w:rPr>
        <w:fldChar w:fldCharType="separate"/>
      </w:r>
      <w:ins w:id="739" w:author="veloz" w:date="2012-03-26T14:23:00Z">
        <w:r w:rsidR="00B81E32">
          <w:rPr>
            <w:webHidden/>
            <w:lang w:val="es-VE"/>
          </w:rPr>
          <w:t>33</w:t>
        </w:r>
      </w:ins>
      <w:del w:id="740" w:author="veloz" w:date="2012-03-26T14:23:00Z">
        <w:r w:rsidR="00583C53" w:rsidRPr="0040665A" w:rsidDel="00B81E32">
          <w:rPr>
            <w:webHidden/>
            <w:lang w:val="es-VE"/>
            <w:rPrChange w:id="741" w:author="veloz" w:date="2012-03-26T14:23:00Z">
              <w:rPr>
                <w:webHidden/>
              </w:rPr>
            </w:rPrChange>
          </w:rPr>
          <w:delText>33</w:delText>
        </w:r>
      </w:del>
      <w:r w:rsidR="0068452E" w:rsidRPr="0040665A">
        <w:rPr>
          <w:webHidden/>
          <w:lang w:val="es-VE"/>
          <w:rPrChange w:id="742" w:author="veloz" w:date="2012-03-26T14:23:00Z">
            <w:rPr>
              <w:webHidden/>
            </w:rPr>
          </w:rPrChange>
        </w:rPr>
        <w:fldChar w:fldCharType="end"/>
      </w:r>
      <w:r w:rsidRPr="0040665A">
        <w:rPr>
          <w:lang w:val="es-VE"/>
          <w:rPrChange w:id="74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744" w:author="veloz" w:date="2012-03-26T14:23:00Z">
            <w:rPr>
              <w:rFonts w:ascii="Calibri" w:hAnsi="Calibri" w:cs="Times New Roman"/>
              <w:b w:val="0"/>
              <w:bCs w:val="0"/>
              <w:caps w:val="0"/>
              <w:lang w:val="es-VE" w:eastAsia="es-VE"/>
            </w:rPr>
          </w:rPrChange>
        </w:rPr>
      </w:pPr>
      <w:r w:rsidRPr="0040665A">
        <w:rPr>
          <w:lang w:val="es-VE"/>
          <w:rPrChange w:id="745" w:author="veloz" w:date="2012-03-26T14:23:00Z">
            <w:rPr/>
          </w:rPrChange>
        </w:rPr>
        <w:fldChar w:fldCharType="begin"/>
      </w:r>
      <w:r w:rsidRPr="0040665A">
        <w:rPr>
          <w:lang w:val="es-VE"/>
          <w:rPrChange w:id="746" w:author="veloz" w:date="2012-03-26T14:23:00Z">
            <w:rPr/>
          </w:rPrChange>
        </w:rPr>
        <w:instrText xml:space="preserve"> HYPERLINK \l "_Toc320015650" </w:instrText>
      </w:r>
      <w:r w:rsidRPr="0040665A">
        <w:rPr>
          <w:lang w:val="es-VE"/>
          <w:rPrChange w:id="747" w:author="veloz" w:date="2012-03-26T14:23:00Z">
            <w:rPr/>
          </w:rPrChange>
        </w:rPr>
        <w:fldChar w:fldCharType="separate"/>
      </w:r>
      <w:r w:rsidR="00916663" w:rsidRPr="0040665A">
        <w:rPr>
          <w:rStyle w:val="Hipervnculo"/>
          <w:lang w:val="es-VE"/>
          <w:rPrChange w:id="748" w:author="veloz" w:date="2012-03-26T14:23:00Z">
            <w:rPr>
              <w:rStyle w:val="Hipervnculo"/>
            </w:rPr>
          </w:rPrChange>
        </w:rPr>
        <w:t xml:space="preserve"> CAPITULO III  Algoritmo de Control</w:t>
      </w:r>
      <w:r w:rsidR="00916663" w:rsidRPr="0040665A">
        <w:rPr>
          <w:webHidden/>
          <w:lang w:val="es-VE"/>
          <w:rPrChange w:id="749" w:author="veloz" w:date="2012-03-26T14:23:00Z">
            <w:rPr>
              <w:webHidden/>
            </w:rPr>
          </w:rPrChange>
        </w:rPr>
        <w:tab/>
      </w:r>
      <w:r w:rsidR="0068452E" w:rsidRPr="0040665A">
        <w:rPr>
          <w:webHidden/>
          <w:lang w:val="es-VE"/>
          <w:rPrChange w:id="750" w:author="veloz" w:date="2012-03-26T14:23:00Z">
            <w:rPr>
              <w:webHidden/>
            </w:rPr>
          </w:rPrChange>
        </w:rPr>
        <w:fldChar w:fldCharType="begin"/>
      </w:r>
      <w:r w:rsidR="00916663" w:rsidRPr="0040665A">
        <w:rPr>
          <w:webHidden/>
          <w:lang w:val="es-VE"/>
          <w:rPrChange w:id="751" w:author="veloz" w:date="2012-03-26T14:23:00Z">
            <w:rPr>
              <w:webHidden/>
            </w:rPr>
          </w:rPrChange>
        </w:rPr>
        <w:instrText xml:space="preserve"> PAGEREF _Toc320015650 \h </w:instrText>
      </w:r>
      <w:r w:rsidR="0068452E" w:rsidRPr="0040665A">
        <w:rPr>
          <w:webHidden/>
          <w:lang w:val="es-VE"/>
          <w:rPrChange w:id="752" w:author="veloz" w:date="2012-03-26T14:23:00Z">
            <w:rPr>
              <w:webHidden/>
            </w:rPr>
          </w:rPrChange>
        </w:rPr>
      </w:r>
      <w:r w:rsidR="0068452E" w:rsidRPr="0040665A">
        <w:rPr>
          <w:webHidden/>
          <w:lang w:val="es-VE"/>
          <w:rPrChange w:id="753" w:author="veloz" w:date="2012-03-26T14:23:00Z">
            <w:rPr>
              <w:webHidden/>
            </w:rPr>
          </w:rPrChange>
        </w:rPr>
        <w:fldChar w:fldCharType="separate"/>
      </w:r>
      <w:ins w:id="754" w:author="veloz" w:date="2012-03-26T14:23:00Z">
        <w:r w:rsidR="00B81E32">
          <w:rPr>
            <w:webHidden/>
            <w:lang w:val="es-VE"/>
          </w:rPr>
          <w:t>34</w:t>
        </w:r>
      </w:ins>
      <w:del w:id="755" w:author="veloz" w:date="2012-03-26T14:13:00Z">
        <w:r w:rsidR="00907B5E" w:rsidRPr="0040665A" w:rsidDel="00583C53">
          <w:rPr>
            <w:webHidden/>
            <w:lang w:val="es-VE"/>
            <w:rPrChange w:id="756" w:author="veloz" w:date="2012-03-26T14:23:00Z">
              <w:rPr>
                <w:webHidden/>
              </w:rPr>
            </w:rPrChange>
          </w:rPr>
          <w:delText>35</w:delText>
        </w:r>
      </w:del>
      <w:r w:rsidR="0068452E" w:rsidRPr="0040665A">
        <w:rPr>
          <w:webHidden/>
          <w:lang w:val="es-VE"/>
          <w:rPrChange w:id="757" w:author="veloz" w:date="2012-03-26T14:23:00Z">
            <w:rPr>
              <w:webHidden/>
            </w:rPr>
          </w:rPrChange>
        </w:rPr>
        <w:fldChar w:fldCharType="end"/>
      </w:r>
      <w:r w:rsidRPr="0040665A">
        <w:rPr>
          <w:lang w:val="es-VE"/>
          <w:rPrChange w:id="75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759" w:author="veloz" w:date="2012-03-26T14:23:00Z">
            <w:rPr>
              <w:rFonts w:ascii="Calibri" w:hAnsi="Calibri" w:cs="Times New Roman"/>
              <w:smallCaps w:val="0"/>
              <w:lang w:val="es-VE" w:eastAsia="es-VE"/>
            </w:rPr>
          </w:rPrChange>
        </w:rPr>
      </w:pPr>
      <w:r w:rsidRPr="0040665A">
        <w:rPr>
          <w:lang w:val="es-VE"/>
          <w:rPrChange w:id="760" w:author="veloz" w:date="2012-03-26T14:23:00Z">
            <w:rPr/>
          </w:rPrChange>
        </w:rPr>
        <w:fldChar w:fldCharType="begin"/>
      </w:r>
      <w:r w:rsidRPr="0040665A">
        <w:rPr>
          <w:lang w:val="es-VE"/>
          <w:rPrChange w:id="761" w:author="veloz" w:date="2012-03-26T14:23:00Z">
            <w:rPr/>
          </w:rPrChange>
        </w:rPr>
        <w:instrText xml:space="preserve"> HYPERLINK \l "_Toc320015651" </w:instrText>
      </w:r>
      <w:r w:rsidRPr="0040665A">
        <w:rPr>
          <w:lang w:val="es-VE"/>
          <w:rPrChange w:id="762" w:author="veloz" w:date="2012-03-26T14:23:00Z">
            <w:rPr/>
          </w:rPrChange>
        </w:rPr>
        <w:fldChar w:fldCharType="separate"/>
      </w:r>
      <w:r w:rsidR="00916663" w:rsidRPr="0040665A">
        <w:rPr>
          <w:rStyle w:val="Hipervnculo"/>
          <w:lang w:val="es-VE"/>
          <w:rPrChange w:id="763" w:author="veloz" w:date="2012-03-26T14:23:00Z">
            <w:rPr>
              <w:rStyle w:val="Hipervnculo"/>
            </w:rPr>
          </w:rPrChange>
        </w:rPr>
        <w:t>3.1. Observaciones iniciales</w:t>
      </w:r>
      <w:r w:rsidR="00916663" w:rsidRPr="0040665A">
        <w:rPr>
          <w:webHidden/>
          <w:lang w:val="es-VE"/>
          <w:rPrChange w:id="764" w:author="veloz" w:date="2012-03-26T14:23:00Z">
            <w:rPr>
              <w:webHidden/>
            </w:rPr>
          </w:rPrChange>
        </w:rPr>
        <w:tab/>
      </w:r>
      <w:r w:rsidR="0068452E" w:rsidRPr="0040665A">
        <w:rPr>
          <w:webHidden/>
          <w:lang w:val="es-VE"/>
          <w:rPrChange w:id="765" w:author="veloz" w:date="2012-03-26T14:23:00Z">
            <w:rPr>
              <w:webHidden/>
            </w:rPr>
          </w:rPrChange>
        </w:rPr>
        <w:fldChar w:fldCharType="begin"/>
      </w:r>
      <w:r w:rsidR="00916663" w:rsidRPr="0040665A">
        <w:rPr>
          <w:webHidden/>
          <w:lang w:val="es-VE"/>
          <w:rPrChange w:id="766" w:author="veloz" w:date="2012-03-26T14:23:00Z">
            <w:rPr>
              <w:webHidden/>
            </w:rPr>
          </w:rPrChange>
        </w:rPr>
        <w:instrText xml:space="preserve"> PAGEREF _Toc320015651 \h </w:instrText>
      </w:r>
      <w:r w:rsidR="0068452E" w:rsidRPr="0040665A">
        <w:rPr>
          <w:webHidden/>
          <w:lang w:val="es-VE"/>
          <w:rPrChange w:id="767" w:author="veloz" w:date="2012-03-26T14:23:00Z">
            <w:rPr>
              <w:webHidden/>
            </w:rPr>
          </w:rPrChange>
        </w:rPr>
      </w:r>
      <w:r w:rsidR="0068452E" w:rsidRPr="0040665A">
        <w:rPr>
          <w:webHidden/>
          <w:lang w:val="es-VE"/>
          <w:rPrChange w:id="768" w:author="veloz" w:date="2012-03-26T14:23:00Z">
            <w:rPr>
              <w:webHidden/>
            </w:rPr>
          </w:rPrChange>
        </w:rPr>
        <w:fldChar w:fldCharType="separate"/>
      </w:r>
      <w:ins w:id="769" w:author="veloz" w:date="2012-03-26T14:23:00Z">
        <w:r w:rsidR="00B81E32">
          <w:rPr>
            <w:webHidden/>
            <w:lang w:val="es-VE"/>
          </w:rPr>
          <w:t>35</w:t>
        </w:r>
      </w:ins>
      <w:del w:id="770" w:author="veloz" w:date="2012-03-26T14:13:00Z">
        <w:r w:rsidR="00907B5E" w:rsidRPr="0040665A" w:rsidDel="00583C53">
          <w:rPr>
            <w:webHidden/>
            <w:lang w:val="es-VE"/>
            <w:rPrChange w:id="771" w:author="veloz" w:date="2012-03-26T14:23:00Z">
              <w:rPr>
                <w:webHidden/>
              </w:rPr>
            </w:rPrChange>
          </w:rPr>
          <w:delText>36</w:delText>
        </w:r>
      </w:del>
      <w:r w:rsidR="0068452E" w:rsidRPr="0040665A">
        <w:rPr>
          <w:webHidden/>
          <w:lang w:val="es-VE"/>
          <w:rPrChange w:id="772" w:author="veloz" w:date="2012-03-26T14:23:00Z">
            <w:rPr>
              <w:webHidden/>
            </w:rPr>
          </w:rPrChange>
        </w:rPr>
        <w:fldChar w:fldCharType="end"/>
      </w:r>
      <w:r w:rsidRPr="0040665A">
        <w:rPr>
          <w:lang w:val="es-VE"/>
          <w:rPrChange w:id="77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774" w:author="veloz" w:date="2012-03-26T14:23:00Z">
            <w:rPr>
              <w:rFonts w:ascii="Calibri" w:hAnsi="Calibri" w:cs="Times New Roman"/>
              <w:smallCaps w:val="0"/>
              <w:lang w:val="es-VE" w:eastAsia="es-VE"/>
            </w:rPr>
          </w:rPrChange>
        </w:rPr>
      </w:pPr>
      <w:r w:rsidRPr="0040665A">
        <w:rPr>
          <w:lang w:val="es-VE"/>
          <w:rPrChange w:id="775" w:author="veloz" w:date="2012-03-26T14:23:00Z">
            <w:rPr/>
          </w:rPrChange>
        </w:rPr>
        <w:fldChar w:fldCharType="begin"/>
      </w:r>
      <w:r w:rsidRPr="0040665A">
        <w:rPr>
          <w:lang w:val="es-VE"/>
          <w:rPrChange w:id="776" w:author="veloz" w:date="2012-03-26T14:23:00Z">
            <w:rPr/>
          </w:rPrChange>
        </w:rPr>
        <w:instrText xml:space="preserve"> HYPERLINK \l "_Toc320015652" </w:instrText>
      </w:r>
      <w:r w:rsidRPr="0040665A">
        <w:rPr>
          <w:lang w:val="es-VE"/>
          <w:rPrChange w:id="777" w:author="veloz" w:date="2012-03-26T14:23:00Z">
            <w:rPr/>
          </w:rPrChange>
        </w:rPr>
        <w:fldChar w:fldCharType="separate"/>
      </w:r>
      <w:r w:rsidR="00916663" w:rsidRPr="0040665A">
        <w:rPr>
          <w:rStyle w:val="Hipervnculo"/>
          <w:lang w:val="es-VE"/>
          <w:rPrChange w:id="778" w:author="veloz" w:date="2012-03-26T14:23:00Z">
            <w:rPr>
              <w:rStyle w:val="Hipervnculo"/>
            </w:rPr>
          </w:rPrChange>
        </w:rPr>
        <w:t>3.2. Simulación de vibraciones</w:t>
      </w:r>
      <w:r w:rsidR="00916663" w:rsidRPr="0040665A">
        <w:rPr>
          <w:webHidden/>
          <w:lang w:val="es-VE"/>
          <w:rPrChange w:id="779" w:author="veloz" w:date="2012-03-26T14:23:00Z">
            <w:rPr>
              <w:webHidden/>
            </w:rPr>
          </w:rPrChange>
        </w:rPr>
        <w:tab/>
      </w:r>
      <w:r w:rsidR="0068452E" w:rsidRPr="0040665A">
        <w:rPr>
          <w:webHidden/>
          <w:lang w:val="es-VE"/>
          <w:rPrChange w:id="780" w:author="veloz" w:date="2012-03-26T14:23:00Z">
            <w:rPr>
              <w:webHidden/>
            </w:rPr>
          </w:rPrChange>
        </w:rPr>
        <w:fldChar w:fldCharType="begin"/>
      </w:r>
      <w:r w:rsidR="00916663" w:rsidRPr="0040665A">
        <w:rPr>
          <w:webHidden/>
          <w:lang w:val="es-VE"/>
          <w:rPrChange w:id="781" w:author="veloz" w:date="2012-03-26T14:23:00Z">
            <w:rPr>
              <w:webHidden/>
            </w:rPr>
          </w:rPrChange>
        </w:rPr>
        <w:instrText xml:space="preserve"> PAGEREF _Toc320015652 \h </w:instrText>
      </w:r>
      <w:r w:rsidR="0068452E" w:rsidRPr="0040665A">
        <w:rPr>
          <w:webHidden/>
          <w:lang w:val="es-VE"/>
          <w:rPrChange w:id="782" w:author="veloz" w:date="2012-03-26T14:23:00Z">
            <w:rPr>
              <w:webHidden/>
            </w:rPr>
          </w:rPrChange>
        </w:rPr>
      </w:r>
      <w:r w:rsidR="0068452E" w:rsidRPr="0040665A">
        <w:rPr>
          <w:webHidden/>
          <w:lang w:val="es-VE"/>
          <w:rPrChange w:id="783" w:author="veloz" w:date="2012-03-26T14:23:00Z">
            <w:rPr>
              <w:webHidden/>
            </w:rPr>
          </w:rPrChange>
        </w:rPr>
        <w:fldChar w:fldCharType="separate"/>
      </w:r>
      <w:ins w:id="784" w:author="veloz" w:date="2012-03-26T14:23:00Z">
        <w:r w:rsidR="00B81E32">
          <w:rPr>
            <w:webHidden/>
            <w:lang w:val="es-VE"/>
          </w:rPr>
          <w:t>37</w:t>
        </w:r>
      </w:ins>
      <w:del w:id="785" w:author="veloz" w:date="2012-03-26T14:13:00Z">
        <w:r w:rsidR="00907B5E" w:rsidRPr="0040665A" w:rsidDel="00583C53">
          <w:rPr>
            <w:webHidden/>
            <w:lang w:val="es-VE"/>
            <w:rPrChange w:id="786" w:author="veloz" w:date="2012-03-26T14:23:00Z">
              <w:rPr>
                <w:webHidden/>
              </w:rPr>
            </w:rPrChange>
          </w:rPr>
          <w:delText>38</w:delText>
        </w:r>
      </w:del>
      <w:r w:rsidR="0068452E" w:rsidRPr="0040665A">
        <w:rPr>
          <w:webHidden/>
          <w:lang w:val="es-VE"/>
          <w:rPrChange w:id="787" w:author="veloz" w:date="2012-03-26T14:23:00Z">
            <w:rPr>
              <w:webHidden/>
            </w:rPr>
          </w:rPrChange>
        </w:rPr>
        <w:fldChar w:fldCharType="end"/>
      </w:r>
      <w:r w:rsidRPr="0040665A">
        <w:rPr>
          <w:lang w:val="es-VE"/>
          <w:rPrChange w:id="78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789" w:author="veloz" w:date="2012-03-26T14:23:00Z">
            <w:rPr>
              <w:rFonts w:ascii="Calibri" w:hAnsi="Calibri" w:cs="Times New Roman"/>
              <w:smallCaps w:val="0"/>
              <w:lang w:val="es-VE" w:eastAsia="es-VE"/>
            </w:rPr>
          </w:rPrChange>
        </w:rPr>
      </w:pPr>
      <w:r w:rsidRPr="0040665A">
        <w:rPr>
          <w:lang w:val="es-VE"/>
          <w:rPrChange w:id="790" w:author="veloz" w:date="2012-03-26T14:23:00Z">
            <w:rPr/>
          </w:rPrChange>
        </w:rPr>
        <w:fldChar w:fldCharType="begin"/>
      </w:r>
      <w:r w:rsidRPr="0040665A">
        <w:rPr>
          <w:lang w:val="es-VE"/>
          <w:rPrChange w:id="791" w:author="veloz" w:date="2012-03-26T14:23:00Z">
            <w:rPr/>
          </w:rPrChange>
        </w:rPr>
        <w:instrText xml:space="preserve"> HYPERLINK \l "_Toc320015653" </w:instrText>
      </w:r>
      <w:r w:rsidRPr="0040665A">
        <w:rPr>
          <w:lang w:val="es-VE"/>
          <w:rPrChange w:id="792" w:author="veloz" w:date="2012-03-26T14:23:00Z">
            <w:rPr/>
          </w:rPrChange>
        </w:rPr>
        <w:fldChar w:fldCharType="separate"/>
      </w:r>
      <w:r w:rsidR="00916663" w:rsidRPr="0040665A">
        <w:rPr>
          <w:rStyle w:val="Hipervnculo"/>
          <w:lang w:val="es-VE"/>
          <w:rPrChange w:id="793" w:author="veloz" w:date="2012-03-26T14:23:00Z">
            <w:rPr>
              <w:rStyle w:val="Hipervnculo"/>
            </w:rPr>
          </w:rPrChange>
        </w:rPr>
        <w:t>3.3. Algoritmo de control</w:t>
      </w:r>
      <w:r w:rsidR="00916663" w:rsidRPr="0040665A">
        <w:rPr>
          <w:webHidden/>
          <w:lang w:val="es-VE"/>
          <w:rPrChange w:id="794" w:author="veloz" w:date="2012-03-26T14:23:00Z">
            <w:rPr>
              <w:webHidden/>
            </w:rPr>
          </w:rPrChange>
        </w:rPr>
        <w:tab/>
      </w:r>
      <w:r w:rsidR="0068452E" w:rsidRPr="0040665A">
        <w:rPr>
          <w:webHidden/>
          <w:lang w:val="es-VE"/>
          <w:rPrChange w:id="795" w:author="veloz" w:date="2012-03-26T14:23:00Z">
            <w:rPr>
              <w:webHidden/>
            </w:rPr>
          </w:rPrChange>
        </w:rPr>
        <w:fldChar w:fldCharType="begin"/>
      </w:r>
      <w:r w:rsidR="00916663" w:rsidRPr="0040665A">
        <w:rPr>
          <w:webHidden/>
          <w:lang w:val="es-VE"/>
          <w:rPrChange w:id="796" w:author="veloz" w:date="2012-03-26T14:23:00Z">
            <w:rPr>
              <w:webHidden/>
            </w:rPr>
          </w:rPrChange>
        </w:rPr>
        <w:instrText xml:space="preserve"> PAGEREF _Toc320015653 \h </w:instrText>
      </w:r>
      <w:r w:rsidR="0068452E" w:rsidRPr="0040665A">
        <w:rPr>
          <w:webHidden/>
          <w:lang w:val="es-VE"/>
          <w:rPrChange w:id="797" w:author="veloz" w:date="2012-03-26T14:23:00Z">
            <w:rPr>
              <w:webHidden/>
            </w:rPr>
          </w:rPrChange>
        </w:rPr>
      </w:r>
      <w:r w:rsidR="0068452E" w:rsidRPr="0040665A">
        <w:rPr>
          <w:webHidden/>
          <w:lang w:val="es-VE"/>
          <w:rPrChange w:id="798" w:author="veloz" w:date="2012-03-26T14:23:00Z">
            <w:rPr>
              <w:webHidden/>
            </w:rPr>
          </w:rPrChange>
        </w:rPr>
        <w:fldChar w:fldCharType="separate"/>
      </w:r>
      <w:ins w:id="799" w:author="veloz" w:date="2012-03-26T14:23:00Z">
        <w:r w:rsidR="00B81E32">
          <w:rPr>
            <w:webHidden/>
            <w:lang w:val="es-VE"/>
          </w:rPr>
          <w:t>41</w:t>
        </w:r>
      </w:ins>
      <w:del w:id="800" w:author="veloz" w:date="2012-03-26T14:13:00Z">
        <w:r w:rsidR="00907B5E" w:rsidRPr="0040665A" w:rsidDel="00583C53">
          <w:rPr>
            <w:webHidden/>
            <w:lang w:val="es-VE"/>
            <w:rPrChange w:id="801" w:author="veloz" w:date="2012-03-26T14:23:00Z">
              <w:rPr>
                <w:webHidden/>
              </w:rPr>
            </w:rPrChange>
          </w:rPr>
          <w:delText>42</w:delText>
        </w:r>
      </w:del>
      <w:r w:rsidR="0068452E" w:rsidRPr="0040665A">
        <w:rPr>
          <w:webHidden/>
          <w:lang w:val="es-VE"/>
          <w:rPrChange w:id="802" w:author="veloz" w:date="2012-03-26T14:23:00Z">
            <w:rPr>
              <w:webHidden/>
            </w:rPr>
          </w:rPrChange>
        </w:rPr>
        <w:fldChar w:fldCharType="end"/>
      </w:r>
      <w:r w:rsidRPr="0040665A">
        <w:rPr>
          <w:lang w:val="es-VE"/>
          <w:rPrChange w:id="80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804" w:author="veloz" w:date="2012-03-26T14:23:00Z">
            <w:rPr>
              <w:rFonts w:ascii="Calibri" w:hAnsi="Calibri" w:cs="Times New Roman"/>
              <w:smallCaps w:val="0"/>
              <w:lang w:val="es-VE" w:eastAsia="es-VE"/>
            </w:rPr>
          </w:rPrChange>
        </w:rPr>
      </w:pPr>
      <w:r w:rsidRPr="0040665A">
        <w:rPr>
          <w:lang w:val="es-VE"/>
          <w:rPrChange w:id="805" w:author="veloz" w:date="2012-03-26T14:23:00Z">
            <w:rPr/>
          </w:rPrChange>
        </w:rPr>
        <w:fldChar w:fldCharType="begin"/>
      </w:r>
      <w:r w:rsidRPr="0040665A">
        <w:rPr>
          <w:lang w:val="es-VE"/>
          <w:rPrChange w:id="806" w:author="veloz" w:date="2012-03-26T14:23:00Z">
            <w:rPr/>
          </w:rPrChange>
        </w:rPr>
        <w:instrText xml:space="preserve"> HYPERLINK \l "_Toc320015654" </w:instrText>
      </w:r>
      <w:r w:rsidRPr="0040665A">
        <w:rPr>
          <w:lang w:val="es-VE"/>
          <w:rPrChange w:id="807" w:author="veloz" w:date="2012-03-26T14:23:00Z">
            <w:rPr/>
          </w:rPrChange>
        </w:rPr>
        <w:fldChar w:fldCharType="separate"/>
      </w:r>
      <w:r w:rsidR="00916663" w:rsidRPr="0040665A">
        <w:rPr>
          <w:rStyle w:val="Hipervnculo"/>
          <w:lang w:val="es-VE"/>
          <w:rPrChange w:id="808" w:author="veloz" w:date="2012-03-26T14:23:00Z">
            <w:rPr>
              <w:rStyle w:val="Hipervnculo"/>
              <w:lang w:val="es-VE"/>
            </w:rPr>
          </w:rPrChange>
        </w:rPr>
        <w:t>3.4. Algoritmo de control en el simulador</w:t>
      </w:r>
      <w:r w:rsidR="00916663" w:rsidRPr="0040665A">
        <w:rPr>
          <w:webHidden/>
          <w:lang w:val="es-VE"/>
          <w:rPrChange w:id="809" w:author="veloz" w:date="2012-03-26T14:23:00Z">
            <w:rPr>
              <w:webHidden/>
            </w:rPr>
          </w:rPrChange>
        </w:rPr>
        <w:tab/>
      </w:r>
      <w:r w:rsidR="0068452E" w:rsidRPr="0040665A">
        <w:rPr>
          <w:webHidden/>
          <w:lang w:val="es-VE"/>
          <w:rPrChange w:id="810" w:author="veloz" w:date="2012-03-26T14:23:00Z">
            <w:rPr>
              <w:webHidden/>
            </w:rPr>
          </w:rPrChange>
        </w:rPr>
        <w:fldChar w:fldCharType="begin"/>
      </w:r>
      <w:r w:rsidR="00916663" w:rsidRPr="0040665A">
        <w:rPr>
          <w:webHidden/>
          <w:lang w:val="es-VE"/>
          <w:rPrChange w:id="811" w:author="veloz" w:date="2012-03-26T14:23:00Z">
            <w:rPr>
              <w:webHidden/>
            </w:rPr>
          </w:rPrChange>
        </w:rPr>
        <w:instrText xml:space="preserve"> PAGEREF _Toc320015654 \h </w:instrText>
      </w:r>
      <w:r w:rsidR="0068452E" w:rsidRPr="0040665A">
        <w:rPr>
          <w:webHidden/>
          <w:lang w:val="es-VE"/>
          <w:rPrChange w:id="812" w:author="veloz" w:date="2012-03-26T14:23:00Z">
            <w:rPr>
              <w:webHidden/>
            </w:rPr>
          </w:rPrChange>
        </w:rPr>
      </w:r>
      <w:r w:rsidR="0068452E" w:rsidRPr="0040665A">
        <w:rPr>
          <w:webHidden/>
          <w:lang w:val="es-VE"/>
          <w:rPrChange w:id="813" w:author="veloz" w:date="2012-03-26T14:23:00Z">
            <w:rPr>
              <w:webHidden/>
            </w:rPr>
          </w:rPrChange>
        </w:rPr>
        <w:fldChar w:fldCharType="separate"/>
      </w:r>
      <w:ins w:id="814" w:author="veloz" w:date="2012-03-26T14:23:00Z">
        <w:r w:rsidR="00B81E32">
          <w:rPr>
            <w:webHidden/>
            <w:lang w:val="es-VE"/>
          </w:rPr>
          <w:t>42</w:t>
        </w:r>
      </w:ins>
      <w:del w:id="815" w:author="veloz" w:date="2012-03-26T14:13:00Z">
        <w:r w:rsidR="00907B5E" w:rsidRPr="0040665A" w:rsidDel="00583C53">
          <w:rPr>
            <w:webHidden/>
            <w:lang w:val="es-VE"/>
            <w:rPrChange w:id="816" w:author="veloz" w:date="2012-03-26T14:23:00Z">
              <w:rPr>
                <w:webHidden/>
              </w:rPr>
            </w:rPrChange>
          </w:rPr>
          <w:delText>44</w:delText>
        </w:r>
      </w:del>
      <w:r w:rsidR="0068452E" w:rsidRPr="0040665A">
        <w:rPr>
          <w:webHidden/>
          <w:lang w:val="es-VE"/>
          <w:rPrChange w:id="817" w:author="veloz" w:date="2012-03-26T14:23:00Z">
            <w:rPr>
              <w:webHidden/>
            </w:rPr>
          </w:rPrChange>
        </w:rPr>
        <w:fldChar w:fldCharType="end"/>
      </w:r>
      <w:r w:rsidRPr="0040665A">
        <w:rPr>
          <w:lang w:val="es-VE"/>
          <w:rPrChange w:id="81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819" w:author="veloz" w:date="2012-03-26T14:23:00Z">
            <w:rPr>
              <w:rFonts w:ascii="Calibri" w:hAnsi="Calibri" w:cs="Times New Roman"/>
              <w:smallCaps w:val="0"/>
              <w:lang w:val="es-VE" w:eastAsia="es-VE"/>
            </w:rPr>
          </w:rPrChange>
        </w:rPr>
      </w:pPr>
      <w:r w:rsidRPr="0040665A">
        <w:rPr>
          <w:lang w:val="es-VE"/>
          <w:rPrChange w:id="820" w:author="veloz" w:date="2012-03-26T14:23:00Z">
            <w:rPr/>
          </w:rPrChange>
        </w:rPr>
        <w:fldChar w:fldCharType="begin"/>
      </w:r>
      <w:r w:rsidRPr="0040665A">
        <w:rPr>
          <w:lang w:val="es-VE"/>
          <w:rPrChange w:id="821" w:author="veloz" w:date="2012-03-26T14:23:00Z">
            <w:rPr/>
          </w:rPrChange>
        </w:rPr>
        <w:instrText xml:space="preserve"> HYPERLINK \l "_Toc320015655" </w:instrText>
      </w:r>
      <w:r w:rsidRPr="0040665A">
        <w:rPr>
          <w:lang w:val="es-VE"/>
          <w:rPrChange w:id="822" w:author="veloz" w:date="2012-03-26T14:23:00Z">
            <w:rPr/>
          </w:rPrChange>
        </w:rPr>
        <w:fldChar w:fldCharType="separate"/>
      </w:r>
      <w:r w:rsidR="00916663" w:rsidRPr="0040665A">
        <w:rPr>
          <w:rStyle w:val="Hipervnculo"/>
          <w:lang w:val="es-VE"/>
          <w:rPrChange w:id="823" w:author="veloz" w:date="2012-03-26T14:23:00Z">
            <w:rPr>
              <w:rStyle w:val="Hipervnculo"/>
            </w:rPr>
          </w:rPrChange>
        </w:rPr>
        <w:t>3.5. Conclusiones</w:t>
      </w:r>
      <w:r w:rsidR="00916663" w:rsidRPr="0040665A">
        <w:rPr>
          <w:webHidden/>
          <w:lang w:val="es-VE"/>
          <w:rPrChange w:id="824" w:author="veloz" w:date="2012-03-26T14:23:00Z">
            <w:rPr>
              <w:webHidden/>
            </w:rPr>
          </w:rPrChange>
        </w:rPr>
        <w:tab/>
      </w:r>
      <w:r w:rsidR="0068452E" w:rsidRPr="0040665A">
        <w:rPr>
          <w:webHidden/>
          <w:lang w:val="es-VE"/>
          <w:rPrChange w:id="825" w:author="veloz" w:date="2012-03-26T14:23:00Z">
            <w:rPr>
              <w:webHidden/>
            </w:rPr>
          </w:rPrChange>
        </w:rPr>
        <w:fldChar w:fldCharType="begin"/>
      </w:r>
      <w:r w:rsidR="00916663" w:rsidRPr="0040665A">
        <w:rPr>
          <w:webHidden/>
          <w:lang w:val="es-VE"/>
          <w:rPrChange w:id="826" w:author="veloz" w:date="2012-03-26T14:23:00Z">
            <w:rPr>
              <w:webHidden/>
            </w:rPr>
          </w:rPrChange>
        </w:rPr>
        <w:instrText xml:space="preserve"> PAGEREF _Toc320015655 \h </w:instrText>
      </w:r>
      <w:r w:rsidR="0068452E" w:rsidRPr="0040665A">
        <w:rPr>
          <w:webHidden/>
          <w:lang w:val="es-VE"/>
          <w:rPrChange w:id="827" w:author="veloz" w:date="2012-03-26T14:23:00Z">
            <w:rPr>
              <w:webHidden/>
            </w:rPr>
          </w:rPrChange>
        </w:rPr>
      </w:r>
      <w:r w:rsidR="0068452E" w:rsidRPr="0040665A">
        <w:rPr>
          <w:webHidden/>
          <w:lang w:val="es-VE"/>
          <w:rPrChange w:id="828" w:author="veloz" w:date="2012-03-26T14:23:00Z">
            <w:rPr>
              <w:webHidden/>
            </w:rPr>
          </w:rPrChange>
        </w:rPr>
        <w:fldChar w:fldCharType="separate"/>
      </w:r>
      <w:ins w:id="829" w:author="veloz" w:date="2012-03-26T14:23:00Z">
        <w:r w:rsidR="00B81E32">
          <w:rPr>
            <w:webHidden/>
            <w:lang w:val="es-VE"/>
          </w:rPr>
          <w:t>44</w:t>
        </w:r>
      </w:ins>
      <w:del w:id="830" w:author="veloz" w:date="2012-03-26T14:13:00Z">
        <w:r w:rsidR="00907B5E" w:rsidRPr="0040665A" w:rsidDel="00583C53">
          <w:rPr>
            <w:webHidden/>
            <w:lang w:val="es-VE"/>
            <w:rPrChange w:id="831" w:author="veloz" w:date="2012-03-26T14:23:00Z">
              <w:rPr>
                <w:webHidden/>
              </w:rPr>
            </w:rPrChange>
          </w:rPr>
          <w:delText>46</w:delText>
        </w:r>
      </w:del>
      <w:r w:rsidR="0068452E" w:rsidRPr="0040665A">
        <w:rPr>
          <w:webHidden/>
          <w:lang w:val="es-VE"/>
          <w:rPrChange w:id="832" w:author="veloz" w:date="2012-03-26T14:23:00Z">
            <w:rPr>
              <w:webHidden/>
            </w:rPr>
          </w:rPrChange>
        </w:rPr>
        <w:fldChar w:fldCharType="end"/>
      </w:r>
      <w:r w:rsidRPr="0040665A">
        <w:rPr>
          <w:lang w:val="es-VE"/>
          <w:rPrChange w:id="83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834" w:author="veloz" w:date="2012-03-26T14:23:00Z">
            <w:rPr>
              <w:rFonts w:ascii="Calibri" w:hAnsi="Calibri" w:cs="Times New Roman"/>
              <w:b w:val="0"/>
              <w:bCs w:val="0"/>
              <w:caps w:val="0"/>
              <w:lang w:val="es-VE" w:eastAsia="es-VE"/>
            </w:rPr>
          </w:rPrChange>
        </w:rPr>
      </w:pPr>
      <w:r w:rsidRPr="0040665A">
        <w:rPr>
          <w:lang w:val="es-VE"/>
          <w:rPrChange w:id="835" w:author="veloz" w:date="2012-03-26T14:23:00Z">
            <w:rPr/>
          </w:rPrChange>
        </w:rPr>
        <w:fldChar w:fldCharType="begin"/>
      </w:r>
      <w:r w:rsidRPr="0040665A">
        <w:rPr>
          <w:lang w:val="es-VE"/>
          <w:rPrChange w:id="836" w:author="veloz" w:date="2012-03-26T14:23:00Z">
            <w:rPr/>
          </w:rPrChange>
        </w:rPr>
        <w:instrText xml:space="preserve"> HYPERLINK \l "_Toc320015656" </w:instrText>
      </w:r>
      <w:r w:rsidRPr="0040665A">
        <w:rPr>
          <w:lang w:val="es-VE"/>
          <w:rPrChange w:id="837" w:author="veloz" w:date="2012-03-26T14:23:00Z">
            <w:rPr/>
          </w:rPrChange>
        </w:rPr>
        <w:fldChar w:fldCharType="separate"/>
      </w:r>
      <w:r w:rsidR="00916663" w:rsidRPr="0040665A">
        <w:rPr>
          <w:rStyle w:val="Hipervnculo"/>
          <w:lang w:val="es-VE"/>
          <w:rPrChange w:id="838" w:author="veloz" w:date="2012-03-26T14:23:00Z">
            <w:rPr>
              <w:rStyle w:val="Hipervnculo"/>
            </w:rPr>
          </w:rPrChange>
        </w:rPr>
        <w:t xml:space="preserve"> CAPITULO IV  INSTRUMENTACIÓN</w:t>
      </w:r>
      <w:r w:rsidR="00916663" w:rsidRPr="0040665A">
        <w:rPr>
          <w:webHidden/>
          <w:lang w:val="es-VE"/>
          <w:rPrChange w:id="839" w:author="veloz" w:date="2012-03-26T14:23:00Z">
            <w:rPr>
              <w:webHidden/>
            </w:rPr>
          </w:rPrChange>
        </w:rPr>
        <w:tab/>
      </w:r>
      <w:r w:rsidR="0068452E" w:rsidRPr="0040665A">
        <w:rPr>
          <w:webHidden/>
          <w:lang w:val="es-VE"/>
          <w:rPrChange w:id="840" w:author="veloz" w:date="2012-03-26T14:23:00Z">
            <w:rPr>
              <w:webHidden/>
            </w:rPr>
          </w:rPrChange>
        </w:rPr>
        <w:fldChar w:fldCharType="begin"/>
      </w:r>
      <w:r w:rsidR="00916663" w:rsidRPr="0040665A">
        <w:rPr>
          <w:webHidden/>
          <w:lang w:val="es-VE"/>
          <w:rPrChange w:id="841" w:author="veloz" w:date="2012-03-26T14:23:00Z">
            <w:rPr>
              <w:webHidden/>
            </w:rPr>
          </w:rPrChange>
        </w:rPr>
        <w:instrText xml:space="preserve"> PAGEREF _Toc320015656 \h </w:instrText>
      </w:r>
      <w:r w:rsidR="0068452E" w:rsidRPr="0040665A">
        <w:rPr>
          <w:webHidden/>
          <w:lang w:val="es-VE"/>
          <w:rPrChange w:id="842" w:author="veloz" w:date="2012-03-26T14:23:00Z">
            <w:rPr>
              <w:webHidden/>
            </w:rPr>
          </w:rPrChange>
        </w:rPr>
      </w:r>
      <w:r w:rsidR="0068452E" w:rsidRPr="0040665A">
        <w:rPr>
          <w:webHidden/>
          <w:lang w:val="es-VE"/>
          <w:rPrChange w:id="843" w:author="veloz" w:date="2012-03-26T14:23:00Z">
            <w:rPr>
              <w:webHidden/>
            </w:rPr>
          </w:rPrChange>
        </w:rPr>
        <w:fldChar w:fldCharType="separate"/>
      </w:r>
      <w:ins w:id="844" w:author="veloz" w:date="2012-03-26T14:23:00Z">
        <w:r w:rsidR="00B81E32">
          <w:rPr>
            <w:webHidden/>
            <w:lang w:val="es-VE"/>
          </w:rPr>
          <w:t>45</w:t>
        </w:r>
      </w:ins>
      <w:del w:id="845" w:author="veloz" w:date="2012-03-26T14:13:00Z">
        <w:r w:rsidR="00907B5E" w:rsidRPr="0040665A" w:rsidDel="00583C53">
          <w:rPr>
            <w:webHidden/>
            <w:lang w:val="es-VE"/>
            <w:rPrChange w:id="846" w:author="veloz" w:date="2012-03-26T14:23:00Z">
              <w:rPr>
                <w:webHidden/>
              </w:rPr>
            </w:rPrChange>
          </w:rPr>
          <w:delText>47</w:delText>
        </w:r>
      </w:del>
      <w:r w:rsidR="0068452E" w:rsidRPr="0040665A">
        <w:rPr>
          <w:webHidden/>
          <w:lang w:val="es-VE"/>
          <w:rPrChange w:id="847" w:author="veloz" w:date="2012-03-26T14:23:00Z">
            <w:rPr>
              <w:webHidden/>
            </w:rPr>
          </w:rPrChange>
        </w:rPr>
        <w:fldChar w:fldCharType="end"/>
      </w:r>
      <w:r w:rsidRPr="0040665A">
        <w:rPr>
          <w:lang w:val="es-VE"/>
          <w:rPrChange w:id="84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849" w:author="veloz" w:date="2012-03-26T14:23:00Z">
            <w:rPr>
              <w:rFonts w:ascii="Calibri" w:hAnsi="Calibri" w:cs="Times New Roman"/>
              <w:smallCaps w:val="0"/>
              <w:lang w:val="es-VE" w:eastAsia="es-VE"/>
            </w:rPr>
          </w:rPrChange>
        </w:rPr>
      </w:pPr>
      <w:r w:rsidRPr="0040665A">
        <w:rPr>
          <w:lang w:val="es-VE"/>
          <w:rPrChange w:id="850" w:author="veloz" w:date="2012-03-26T14:23:00Z">
            <w:rPr/>
          </w:rPrChange>
        </w:rPr>
        <w:fldChar w:fldCharType="begin"/>
      </w:r>
      <w:r w:rsidRPr="0040665A">
        <w:rPr>
          <w:lang w:val="es-VE"/>
          <w:rPrChange w:id="851" w:author="veloz" w:date="2012-03-26T14:23:00Z">
            <w:rPr/>
          </w:rPrChange>
        </w:rPr>
        <w:instrText xml:space="preserve"> HYPERLINK \l "_Toc320015657" </w:instrText>
      </w:r>
      <w:r w:rsidRPr="0040665A">
        <w:rPr>
          <w:lang w:val="es-VE"/>
          <w:rPrChange w:id="852" w:author="veloz" w:date="2012-03-26T14:23:00Z">
            <w:rPr/>
          </w:rPrChange>
        </w:rPr>
        <w:fldChar w:fldCharType="separate"/>
      </w:r>
      <w:r w:rsidR="00916663" w:rsidRPr="0040665A">
        <w:rPr>
          <w:rStyle w:val="Hipervnculo"/>
          <w:lang w:val="es-VE"/>
          <w:rPrChange w:id="853" w:author="veloz" w:date="2012-03-26T14:23:00Z">
            <w:rPr>
              <w:rStyle w:val="Hipervnculo"/>
            </w:rPr>
          </w:rPrChange>
        </w:rPr>
        <w:t>4.1. Sistema de microscopía interferencial</w:t>
      </w:r>
      <w:r w:rsidR="00916663" w:rsidRPr="0040665A">
        <w:rPr>
          <w:webHidden/>
          <w:lang w:val="es-VE"/>
          <w:rPrChange w:id="854" w:author="veloz" w:date="2012-03-26T14:23:00Z">
            <w:rPr>
              <w:webHidden/>
            </w:rPr>
          </w:rPrChange>
        </w:rPr>
        <w:tab/>
      </w:r>
      <w:r w:rsidR="0068452E" w:rsidRPr="0040665A">
        <w:rPr>
          <w:webHidden/>
          <w:lang w:val="es-VE"/>
          <w:rPrChange w:id="855" w:author="veloz" w:date="2012-03-26T14:23:00Z">
            <w:rPr>
              <w:webHidden/>
            </w:rPr>
          </w:rPrChange>
        </w:rPr>
        <w:fldChar w:fldCharType="begin"/>
      </w:r>
      <w:r w:rsidR="00916663" w:rsidRPr="0040665A">
        <w:rPr>
          <w:webHidden/>
          <w:lang w:val="es-VE"/>
          <w:rPrChange w:id="856" w:author="veloz" w:date="2012-03-26T14:23:00Z">
            <w:rPr>
              <w:webHidden/>
            </w:rPr>
          </w:rPrChange>
        </w:rPr>
        <w:instrText xml:space="preserve"> PAGEREF _Toc320015657 \h </w:instrText>
      </w:r>
      <w:r w:rsidR="0068452E" w:rsidRPr="0040665A">
        <w:rPr>
          <w:webHidden/>
          <w:lang w:val="es-VE"/>
          <w:rPrChange w:id="857" w:author="veloz" w:date="2012-03-26T14:23:00Z">
            <w:rPr>
              <w:webHidden/>
            </w:rPr>
          </w:rPrChange>
        </w:rPr>
      </w:r>
      <w:r w:rsidR="0068452E" w:rsidRPr="0040665A">
        <w:rPr>
          <w:webHidden/>
          <w:lang w:val="es-VE"/>
          <w:rPrChange w:id="858" w:author="veloz" w:date="2012-03-26T14:23:00Z">
            <w:rPr>
              <w:webHidden/>
            </w:rPr>
          </w:rPrChange>
        </w:rPr>
        <w:fldChar w:fldCharType="separate"/>
      </w:r>
      <w:ins w:id="859" w:author="veloz" w:date="2012-03-26T14:23:00Z">
        <w:r w:rsidR="00B81E32">
          <w:rPr>
            <w:webHidden/>
            <w:lang w:val="es-VE"/>
          </w:rPr>
          <w:t>45</w:t>
        </w:r>
      </w:ins>
      <w:del w:id="860" w:author="veloz" w:date="2012-03-26T14:13:00Z">
        <w:r w:rsidR="00907B5E" w:rsidRPr="0040665A" w:rsidDel="00583C53">
          <w:rPr>
            <w:webHidden/>
            <w:lang w:val="es-VE"/>
            <w:rPrChange w:id="861" w:author="veloz" w:date="2012-03-26T14:23:00Z">
              <w:rPr>
                <w:webHidden/>
              </w:rPr>
            </w:rPrChange>
          </w:rPr>
          <w:delText>47</w:delText>
        </w:r>
      </w:del>
      <w:r w:rsidR="0068452E" w:rsidRPr="0040665A">
        <w:rPr>
          <w:webHidden/>
          <w:lang w:val="es-VE"/>
          <w:rPrChange w:id="862" w:author="veloz" w:date="2012-03-26T14:23:00Z">
            <w:rPr>
              <w:webHidden/>
            </w:rPr>
          </w:rPrChange>
        </w:rPr>
        <w:fldChar w:fldCharType="end"/>
      </w:r>
      <w:r w:rsidRPr="0040665A">
        <w:rPr>
          <w:lang w:val="es-VE"/>
          <w:rPrChange w:id="86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864" w:author="veloz" w:date="2012-03-26T14:23:00Z">
            <w:rPr>
              <w:rFonts w:ascii="Calibri" w:hAnsi="Calibri" w:cs="Times New Roman"/>
              <w:smallCaps w:val="0"/>
              <w:lang w:val="es-VE" w:eastAsia="es-VE"/>
            </w:rPr>
          </w:rPrChange>
        </w:rPr>
      </w:pPr>
      <w:r w:rsidRPr="0040665A">
        <w:rPr>
          <w:lang w:val="es-VE"/>
          <w:rPrChange w:id="865" w:author="veloz" w:date="2012-03-26T14:23:00Z">
            <w:rPr/>
          </w:rPrChange>
        </w:rPr>
        <w:fldChar w:fldCharType="begin"/>
      </w:r>
      <w:r w:rsidRPr="0040665A">
        <w:rPr>
          <w:lang w:val="es-VE"/>
          <w:rPrChange w:id="866" w:author="veloz" w:date="2012-03-26T14:23:00Z">
            <w:rPr/>
          </w:rPrChange>
        </w:rPr>
        <w:instrText xml:space="preserve"> HYPERLINK \l "_Toc320015658" </w:instrText>
      </w:r>
      <w:r w:rsidRPr="0040665A">
        <w:rPr>
          <w:lang w:val="es-VE"/>
          <w:rPrChange w:id="867" w:author="veloz" w:date="2012-03-26T14:23:00Z">
            <w:rPr/>
          </w:rPrChange>
        </w:rPr>
        <w:fldChar w:fldCharType="separate"/>
      </w:r>
      <w:r w:rsidR="00916663" w:rsidRPr="0040665A">
        <w:rPr>
          <w:rStyle w:val="Hipervnculo"/>
          <w:lang w:val="es-VE"/>
          <w:rPrChange w:id="868" w:author="veloz" w:date="2012-03-26T14:23:00Z">
            <w:rPr>
              <w:rStyle w:val="Hipervnculo"/>
            </w:rPr>
          </w:rPrChange>
        </w:rPr>
        <w:t>4.2. Interconexión PC-Piezoeléctrico</w:t>
      </w:r>
      <w:r w:rsidR="00916663" w:rsidRPr="0040665A">
        <w:rPr>
          <w:webHidden/>
          <w:lang w:val="es-VE"/>
          <w:rPrChange w:id="869" w:author="veloz" w:date="2012-03-26T14:23:00Z">
            <w:rPr>
              <w:webHidden/>
            </w:rPr>
          </w:rPrChange>
        </w:rPr>
        <w:tab/>
      </w:r>
      <w:r w:rsidR="0068452E" w:rsidRPr="0040665A">
        <w:rPr>
          <w:webHidden/>
          <w:lang w:val="es-VE"/>
          <w:rPrChange w:id="870" w:author="veloz" w:date="2012-03-26T14:23:00Z">
            <w:rPr>
              <w:webHidden/>
            </w:rPr>
          </w:rPrChange>
        </w:rPr>
        <w:fldChar w:fldCharType="begin"/>
      </w:r>
      <w:r w:rsidR="00916663" w:rsidRPr="0040665A">
        <w:rPr>
          <w:webHidden/>
          <w:lang w:val="es-VE"/>
          <w:rPrChange w:id="871" w:author="veloz" w:date="2012-03-26T14:23:00Z">
            <w:rPr>
              <w:webHidden/>
            </w:rPr>
          </w:rPrChange>
        </w:rPr>
        <w:instrText xml:space="preserve"> PAGEREF _Toc320015658 \h </w:instrText>
      </w:r>
      <w:r w:rsidR="0068452E" w:rsidRPr="0040665A">
        <w:rPr>
          <w:webHidden/>
          <w:lang w:val="es-VE"/>
          <w:rPrChange w:id="872" w:author="veloz" w:date="2012-03-26T14:23:00Z">
            <w:rPr>
              <w:webHidden/>
            </w:rPr>
          </w:rPrChange>
        </w:rPr>
      </w:r>
      <w:r w:rsidR="0068452E" w:rsidRPr="0040665A">
        <w:rPr>
          <w:webHidden/>
          <w:lang w:val="es-VE"/>
          <w:rPrChange w:id="873" w:author="veloz" w:date="2012-03-26T14:23:00Z">
            <w:rPr>
              <w:webHidden/>
            </w:rPr>
          </w:rPrChange>
        </w:rPr>
        <w:fldChar w:fldCharType="separate"/>
      </w:r>
      <w:ins w:id="874" w:author="veloz" w:date="2012-03-26T14:23:00Z">
        <w:r w:rsidR="00B81E32">
          <w:rPr>
            <w:webHidden/>
            <w:lang w:val="es-VE"/>
          </w:rPr>
          <w:t>46</w:t>
        </w:r>
      </w:ins>
      <w:del w:id="875" w:author="veloz" w:date="2012-03-26T14:13:00Z">
        <w:r w:rsidR="00907B5E" w:rsidRPr="0040665A" w:rsidDel="00583C53">
          <w:rPr>
            <w:webHidden/>
            <w:lang w:val="es-VE"/>
            <w:rPrChange w:id="876" w:author="veloz" w:date="2012-03-26T14:23:00Z">
              <w:rPr>
                <w:webHidden/>
              </w:rPr>
            </w:rPrChange>
          </w:rPr>
          <w:delText>48</w:delText>
        </w:r>
      </w:del>
      <w:r w:rsidR="0068452E" w:rsidRPr="0040665A">
        <w:rPr>
          <w:webHidden/>
          <w:lang w:val="es-VE"/>
          <w:rPrChange w:id="877" w:author="veloz" w:date="2012-03-26T14:23:00Z">
            <w:rPr>
              <w:webHidden/>
            </w:rPr>
          </w:rPrChange>
        </w:rPr>
        <w:fldChar w:fldCharType="end"/>
      </w:r>
      <w:r w:rsidRPr="0040665A">
        <w:rPr>
          <w:lang w:val="es-VE"/>
          <w:rPrChange w:id="87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879" w:author="veloz" w:date="2012-03-26T14:23:00Z">
            <w:rPr>
              <w:rFonts w:ascii="Calibri" w:eastAsia="Times New Roman" w:hAnsi="Calibri" w:cs="Times New Roman"/>
              <w:smallCaps w:val="0"/>
              <w:lang w:eastAsia="es-VE"/>
            </w:rPr>
          </w:rPrChange>
        </w:rPr>
      </w:pPr>
      <w:r w:rsidRPr="0040665A">
        <w:rPr>
          <w:rPrChange w:id="880" w:author="veloz" w:date="2012-03-26T14:23:00Z">
            <w:rPr/>
          </w:rPrChange>
        </w:rPr>
        <w:fldChar w:fldCharType="begin"/>
      </w:r>
      <w:r w:rsidRPr="0040665A">
        <w:rPr>
          <w:rPrChange w:id="881" w:author="veloz" w:date="2012-03-26T14:23:00Z">
            <w:rPr/>
          </w:rPrChange>
        </w:rPr>
        <w:instrText xml:space="preserve"> HYPERLINK \l "_Toc320015659" </w:instrText>
      </w:r>
      <w:r w:rsidRPr="0040665A">
        <w:rPr>
          <w:rPrChange w:id="882" w:author="veloz" w:date="2012-03-26T14:23:00Z">
            <w:rPr/>
          </w:rPrChange>
        </w:rPr>
        <w:fldChar w:fldCharType="separate"/>
      </w:r>
      <w:r w:rsidR="00916663" w:rsidRPr="0040665A">
        <w:rPr>
          <w:rStyle w:val="Hipervnculo"/>
          <w:rPrChange w:id="883" w:author="veloz" w:date="2012-03-26T14:23:00Z">
            <w:rPr>
              <w:rStyle w:val="Hipervnculo"/>
            </w:rPr>
          </w:rPrChange>
        </w:rPr>
        <w:t>4.2.1. Etapa de alimentación</w:t>
      </w:r>
      <w:r w:rsidR="00916663" w:rsidRPr="0040665A">
        <w:rPr>
          <w:webHidden/>
          <w:rPrChange w:id="884" w:author="veloz" w:date="2012-03-26T14:23:00Z">
            <w:rPr>
              <w:webHidden/>
            </w:rPr>
          </w:rPrChange>
        </w:rPr>
        <w:tab/>
      </w:r>
      <w:r w:rsidR="0068452E" w:rsidRPr="0040665A">
        <w:rPr>
          <w:webHidden/>
          <w:rPrChange w:id="885" w:author="veloz" w:date="2012-03-26T14:23:00Z">
            <w:rPr>
              <w:webHidden/>
            </w:rPr>
          </w:rPrChange>
        </w:rPr>
        <w:fldChar w:fldCharType="begin"/>
      </w:r>
      <w:r w:rsidR="00916663" w:rsidRPr="0040665A">
        <w:rPr>
          <w:webHidden/>
          <w:rPrChange w:id="886" w:author="veloz" w:date="2012-03-26T14:23:00Z">
            <w:rPr>
              <w:webHidden/>
            </w:rPr>
          </w:rPrChange>
        </w:rPr>
        <w:instrText xml:space="preserve"> PAGEREF _Toc320015659 \h </w:instrText>
      </w:r>
      <w:r w:rsidR="0068452E" w:rsidRPr="0040665A">
        <w:rPr>
          <w:webHidden/>
          <w:rPrChange w:id="887" w:author="veloz" w:date="2012-03-26T14:23:00Z">
            <w:rPr>
              <w:webHidden/>
            </w:rPr>
          </w:rPrChange>
        </w:rPr>
      </w:r>
      <w:r w:rsidR="0068452E" w:rsidRPr="0040665A">
        <w:rPr>
          <w:webHidden/>
          <w:rPrChange w:id="888" w:author="veloz" w:date="2012-03-26T14:23:00Z">
            <w:rPr>
              <w:webHidden/>
            </w:rPr>
          </w:rPrChange>
        </w:rPr>
        <w:fldChar w:fldCharType="separate"/>
      </w:r>
      <w:ins w:id="889" w:author="veloz" w:date="2012-03-26T14:23:00Z">
        <w:r w:rsidR="00B81E32">
          <w:rPr>
            <w:webHidden/>
          </w:rPr>
          <w:t>47</w:t>
        </w:r>
      </w:ins>
      <w:del w:id="890" w:author="veloz" w:date="2012-03-26T14:13:00Z">
        <w:r w:rsidR="00907B5E" w:rsidRPr="0040665A" w:rsidDel="00583C53">
          <w:rPr>
            <w:webHidden/>
            <w:rPrChange w:id="891" w:author="veloz" w:date="2012-03-26T14:23:00Z">
              <w:rPr>
                <w:webHidden/>
              </w:rPr>
            </w:rPrChange>
          </w:rPr>
          <w:delText>49</w:delText>
        </w:r>
      </w:del>
      <w:r w:rsidR="0068452E" w:rsidRPr="0040665A">
        <w:rPr>
          <w:webHidden/>
          <w:rPrChange w:id="892" w:author="veloz" w:date="2012-03-26T14:23:00Z">
            <w:rPr>
              <w:webHidden/>
            </w:rPr>
          </w:rPrChange>
        </w:rPr>
        <w:fldChar w:fldCharType="end"/>
      </w:r>
      <w:r w:rsidRPr="0040665A">
        <w:rPr>
          <w:rPrChange w:id="89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894" w:author="veloz" w:date="2012-03-26T14:23:00Z">
            <w:rPr>
              <w:rFonts w:ascii="Calibri" w:eastAsia="Times New Roman" w:hAnsi="Calibri" w:cs="Times New Roman"/>
              <w:smallCaps w:val="0"/>
              <w:lang w:eastAsia="es-VE"/>
            </w:rPr>
          </w:rPrChange>
        </w:rPr>
      </w:pPr>
      <w:r w:rsidRPr="0040665A">
        <w:rPr>
          <w:rPrChange w:id="895" w:author="veloz" w:date="2012-03-26T14:23:00Z">
            <w:rPr/>
          </w:rPrChange>
        </w:rPr>
        <w:fldChar w:fldCharType="begin"/>
      </w:r>
      <w:r w:rsidRPr="0040665A">
        <w:rPr>
          <w:rPrChange w:id="896" w:author="veloz" w:date="2012-03-26T14:23:00Z">
            <w:rPr/>
          </w:rPrChange>
        </w:rPr>
        <w:instrText xml:space="preserve"> HYPERLINK \l "_Toc320015660" </w:instrText>
      </w:r>
      <w:r w:rsidRPr="0040665A">
        <w:rPr>
          <w:rPrChange w:id="897" w:author="veloz" w:date="2012-03-26T14:23:00Z">
            <w:rPr/>
          </w:rPrChange>
        </w:rPr>
        <w:fldChar w:fldCharType="separate"/>
      </w:r>
      <w:r w:rsidR="00916663" w:rsidRPr="0040665A">
        <w:rPr>
          <w:rStyle w:val="Hipervnculo"/>
          <w:rPrChange w:id="898" w:author="veloz" w:date="2012-03-26T14:23:00Z">
            <w:rPr>
              <w:rStyle w:val="Hipervnculo"/>
            </w:rPr>
          </w:rPrChange>
        </w:rPr>
        <w:t>4.2.2. Convertidor frecuencia-voltaje</w:t>
      </w:r>
      <w:r w:rsidR="00916663" w:rsidRPr="0040665A">
        <w:rPr>
          <w:webHidden/>
          <w:rPrChange w:id="899" w:author="veloz" w:date="2012-03-26T14:23:00Z">
            <w:rPr>
              <w:webHidden/>
            </w:rPr>
          </w:rPrChange>
        </w:rPr>
        <w:tab/>
      </w:r>
      <w:r w:rsidR="0068452E" w:rsidRPr="0040665A">
        <w:rPr>
          <w:webHidden/>
          <w:rPrChange w:id="900" w:author="veloz" w:date="2012-03-26T14:23:00Z">
            <w:rPr>
              <w:webHidden/>
            </w:rPr>
          </w:rPrChange>
        </w:rPr>
        <w:fldChar w:fldCharType="begin"/>
      </w:r>
      <w:r w:rsidR="00916663" w:rsidRPr="0040665A">
        <w:rPr>
          <w:webHidden/>
          <w:rPrChange w:id="901" w:author="veloz" w:date="2012-03-26T14:23:00Z">
            <w:rPr>
              <w:webHidden/>
            </w:rPr>
          </w:rPrChange>
        </w:rPr>
        <w:instrText xml:space="preserve"> PAGEREF _Toc320015660 \h </w:instrText>
      </w:r>
      <w:r w:rsidR="0068452E" w:rsidRPr="0040665A">
        <w:rPr>
          <w:webHidden/>
          <w:rPrChange w:id="902" w:author="veloz" w:date="2012-03-26T14:23:00Z">
            <w:rPr>
              <w:webHidden/>
            </w:rPr>
          </w:rPrChange>
        </w:rPr>
      </w:r>
      <w:r w:rsidR="0068452E" w:rsidRPr="0040665A">
        <w:rPr>
          <w:webHidden/>
          <w:rPrChange w:id="903" w:author="veloz" w:date="2012-03-26T14:23:00Z">
            <w:rPr>
              <w:webHidden/>
            </w:rPr>
          </w:rPrChange>
        </w:rPr>
        <w:fldChar w:fldCharType="separate"/>
      </w:r>
      <w:ins w:id="904" w:author="veloz" w:date="2012-03-26T14:23:00Z">
        <w:r w:rsidR="00B81E32">
          <w:rPr>
            <w:webHidden/>
          </w:rPr>
          <w:t>48</w:t>
        </w:r>
      </w:ins>
      <w:del w:id="905" w:author="veloz" w:date="2012-03-26T14:13:00Z">
        <w:r w:rsidR="00907B5E" w:rsidRPr="0040665A" w:rsidDel="00583C53">
          <w:rPr>
            <w:webHidden/>
            <w:rPrChange w:id="906" w:author="veloz" w:date="2012-03-26T14:23:00Z">
              <w:rPr>
                <w:webHidden/>
              </w:rPr>
            </w:rPrChange>
          </w:rPr>
          <w:delText>50</w:delText>
        </w:r>
      </w:del>
      <w:r w:rsidR="0068452E" w:rsidRPr="0040665A">
        <w:rPr>
          <w:webHidden/>
          <w:rPrChange w:id="907" w:author="veloz" w:date="2012-03-26T14:23:00Z">
            <w:rPr>
              <w:webHidden/>
            </w:rPr>
          </w:rPrChange>
        </w:rPr>
        <w:fldChar w:fldCharType="end"/>
      </w:r>
      <w:r w:rsidRPr="0040665A">
        <w:rPr>
          <w:rPrChange w:id="90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09" w:author="veloz" w:date="2012-03-26T14:23:00Z">
            <w:rPr>
              <w:rFonts w:ascii="Calibri" w:eastAsia="Times New Roman" w:hAnsi="Calibri" w:cs="Times New Roman"/>
              <w:smallCaps w:val="0"/>
              <w:lang w:eastAsia="es-VE"/>
            </w:rPr>
          </w:rPrChange>
        </w:rPr>
      </w:pPr>
      <w:r w:rsidRPr="0040665A">
        <w:rPr>
          <w:rPrChange w:id="910" w:author="veloz" w:date="2012-03-26T14:23:00Z">
            <w:rPr/>
          </w:rPrChange>
        </w:rPr>
        <w:fldChar w:fldCharType="begin"/>
      </w:r>
      <w:r w:rsidRPr="0040665A">
        <w:rPr>
          <w:rPrChange w:id="911" w:author="veloz" w:date="2012-03-26T14:23:00Z">
            <w:rPr/>
          </w:rPrChange>
        </w:rPr>
        <w:instrText xml:space="preserve"> HYPERLINK \l "_Toc320015661" </w:instrText>
      </w:r>
      <w:r w:rsidRPr="0040665A">
        <w:rPr>
          <w:rPrChange w:id="912" w:author="veloz" w:date="2012-03-26T14:23:00Z">
            <w:rPr/>
          </w:rPrChange>
        </w:rPr>
        <w:fldChar w:fldCharType="separate"/>
      </w:r>
      <w:r w:rsidR="00916663" w:rsidRPr="0040665A">
        <w:rPr>
          <w:rStyle w:val="Hipervnculo"/>
          <w:rPrChange w:id="913" w:author="veloz" w:date="2012-03-26T14:23:00Z">
            <w:rPr>
              <w:rStyle w:val="Hipervnculo"/>
            </w:rPr>
          </w:rPrChange>
        </w:rPr>
        <w:t>4.2.3. Etapa de filtraje de la señal DC</w:t>
      </w:r>
      <w:r w:rsidR="00916663" w:rsidRPr="0040665A">
        <w:rPr>
          <w:webHidden/>
          <w:rPrChange w:id="914" w:author="veloz" w:date="2012-03-26T14:23:00Z">
            <w:rPr>
              <w:webHidden/>
            </w:rPr>
          </w:rPrChange>
        </w:rPr>
        <w:tab/>
      </w:r>
      <w:r w:rsidR="0068452E" w:rsidRPr="0040665A">
        <w:rPr>
          <w:webHidden/>
          <w:rPrChange w:id="915" w:author="veloz" w:date="2012-03-26T14:23:00Z">
            <w:rPr>
              <w:webHidden/>
            </w:rPr>
          </w:rPrChange>
        </w:rPr>
        <w:fldChar w:fldCharType="begin"/>
      </w:r>
      <w:r w:rsidR="00916663" w:rsidRPr="0040665A">
        <w:rPr>
          <w:webHidden/>
          <w:rPrChange w:id="916" w:author="veloz" w:date="2012-03-26T14:23:00Z">
            <w:rPr>
              <w:webHidden/>
            </w:rPr>
          </w:rPrChange>
        </w:rPr>
        <w:instrText xml:space="preserve"> PAGEREF _Toc320015661 \h </w:instrText>
      </w:r>
      <w:r w:rsidR="0068452E" w:rsidRPr="0040665A">
        <w:rPr>
          <w:webHidden/>
          <w:rPrChange w:id="917" w:author="veloz" w:date="2012-03-26T14:23:00Z">
            <w:rPr>
              <w:webHidden/>
            </w:rPr>
          </w:rPrChange>
        </w:rPr>
      </w:r>
      <w:r w:rsidR="0068452E" w:rsidRPr="0040665A">
        <w:rPr>
          <w:webHidden/>
          <w:rPrChange w:id="918" w:author="veloz" w:date="2012-03-26T14:23:00Z">
            <w:rPr>
              <w:webHidden/>
            </w:rPr>
          </w:rPrChange>
        </w:rPr>
        <w:fldChar w:fldCharType="separate"/>
      </w:r>
      <w:ins w:id="919" w:author="veloz" w:date="2012-03-26T14:23:00Z">
        <w:r w:rsidR="00B81E32">
          <w:rPr>
            <w:webHidden/>
          </w:rPr>
          <w:t>49</w:t>
        </w:r>
      </w:ins>
      <w:del w:id="920" w:author="veloz" w:date="2012-03-26T14:13:00Z">
        <w:r w:rsidR="00907B5E" w:rsidRPr="0040665A" w:rsidDel="00583C53">
          <w:rPr>
            <w:webHidden/>
            <w:rPrChange w:id="921" w:author="veloz" w:date="2012-03-26T14:23:00Z">
              <w:rPr>
                <w:webHidden/>
              </w:rPr>
            </w:rPrChange>
          </w:rPr>
          <w:delText>51</w:delText>
        </w:r>
      </w:del>
      <w:r w:rsidR="0068452E" w:rsidRPr="0040665A">
        <w:rPr>
          <w:webHidden/>
          <w:rPrChange w:id="922" w:author="veloz" w:date="2012-03-26T14:23:00Z">
            <w:rPr>
              <w:webHidden/>
            </w:rPr>
          </w:rPrChange>
        </w:rPr>
        <w:fldChar w:fldCharType="end"/>
      </w:r>
      <w:r w:rsidRPr="0040665A">
        <w:rPr>
          <w:rPrChange w:id="92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24" w:author="veloz" w:date="2012-03-26T14:23:00Z">
            <w:rPr>
              <w:rFonts w:ascii="Calibri" w:eastAsia="Times New Roman" w:hAnsi="Calibri" w:cs="Times New Roman"/>
              <w:smallCaps w:val="0"/>
              <w:lang w:eastAsia="es-VE"/>
            </w:rPr>
          </w:rPrChange>
        </w:rPr>
      </w:pPr>
      <w:r w:rsidRPr="0040665A">
        <w:rPr>
          <w:rPrChange w:id="925" w:author="veloz" w:date="2012-03-26T14:23:00Z">
            <w:rPr/>
          </w:rPrChange>
        </w:rPr>
        <w:fldChar w:fldCharType="begin"/>
      </w:r>
      <w:r w:rsidRPr="0040665A">
        <w:rPr>
          <w:rPrChange w:id="926" w:author="veloz" w:date="2012-03-26T14:23:00Z">
            <w:rPr/>
          </w:rPrChange>
        </w:rPr>
        <w:instrText xml:space="preserve"> HYPERLINK \l "_Toc320015662" </w:instrText>
      </w:r>
      <w:r w:rsidRPr="0040665A">
        <w:rPr>
          <w:rPrChange w:id="927" w:author="veloz" w:date="2012-03-26T14:23:00Z">
            <w:rPr/>
          </w:rPrChange>
        </w:rPr>
        <w:fldChar w:fldCharType="separate"/>
      </w:r>
      <w:r w:rsidR="00916663" w:rsidRPr="0040665A">
        <w:rPr>
          <w:rStyle w:val="Hipervnculo"/>
          <w:rPrChange w:id="928" w:author="veloz" w:date="2012-03-26T14:23:00Z">
            <w:rPr>
              <w:rStyle w:val="Hipervnculo"/>
            </w:rPr>
          </w:rPrChange>
        </w:rPr>
        <w:t>4.2.4. Etapa de filtrado de la señal AC</w:t>
      </w:r>
      <w:r w:rsidR="00916663" w:rsidRPr="0040665A">
        <w:rPr>
          <w:webHidden/>
          <w:rPrChange w:id="929" w:author="veloz" w:date="2012-03-26T14:23:00Z">
            <w:rPr>
              <w:webHidden/>
            </w:rPr>
          </w:rPrChange>
        </w:rPr>
        <w:tab/>
      </w:r>
      <w:r w:rsidR="0068452E" w:rsidRPr="0040665A">
        <w:rPr>
          <w:webHidden/>
          <w:rPrChange w:id="930" w:author="veloz" w:date="2012-03-26T14:23:00Z">
            <w:rPr>
              <w:webHidden/>
            </w:rPr>
          </w:rPrChange>
        </w:rPr>
        <w:fldChar w:fldCharType="begin"/>
      </w:r>
      <w:r w:rsidR="00916663" w:rsidRPr="0040665A">
        <w:rPr>
          <w:webHidden/>
          <w:rPrChange w:id="931" w:author="veloz" w:date="2012-03-26T14:23:00Z">
            <w:rPr>
              <w:webHidden/>
            </w:rPr>
          </w:rPrChange>
        </w:rPr>
        <w:instrText xml:space="preserve"> PAGEREF _Toc320015662 \h </w:instrText>
      </w:r>
      <w:r w:rsidR="0068452E" w:rsidRPr="0040665A">
        <w:rPr>
          <w:webHidden/>
          <w:rPrChange w:id="932" w:author="veloz" w:date="2012-03-26T14:23:00Z">
            <w:rPr>
              <w:webHidden/>
            </w:rPr>
          </w:rPrChange>
        </w:rPr>
      </w:r>
      <w:r w:rsidR="0068452E" w:rsidRPr="0040665A">
        <w:rPr>
          <w:webHidden/>
          <w:rPrChange w:id="933" w:author="veloz" w:date="2012-03-26T14:23:00Z">
            <w:rPr>
              <w:webHidden/>
            </w:rPr>
          </w:rPrChange>
        </w:rPr>
        <w:fldChar w:fldCharType="separate"/>
      </w:r>
      <w:ins w:id="934" w:author="veloz" w:date="2012-03-26T14:23:00Z">
        <w:r w:rsidR="00B81E32">
          <w:rPr>
            <w:webHidden/>
          </w:rPr>
          <w:t>50</w:t>
        </w:r>
      </w:ins>
      <w:del w:id="935" w:author="veloz" w:date="2012-03-26T14:13:00Z">
        <w:r w:rsidR="00907B5E" w:rsidRPr="0040665A" w:rsidDel="00583C53">
          <w:rPr>
            <w:webHidden/>
            <w:rPrChange w:id="936" w:author="veloz" w:date="2012-03-26T14:23:00Z">
              <w:rPr>
                <w:webHidden/>
              </w:rPr>
            </w:rPrChange>
          </w:rPr>
          <w:delText>52</w:delText>
        </w:r>
      </w:del>
      <w:r w:rsidR="0068452E" w:rsidRPr="0040665A">
        <w:rPr>
          <w:webHidden/>
          <w:rPrChange w:id="937" w:author="veloz" w:date="2012-03-26T14:23:00Z">
            <w:rPr>
              <w:webHidden/>
            </w:rPr>
          </w:rPrChange>
        </w:rPr>
        <w:fldChar w:fldCharType="end"/>
      </w:r>
      <w:r w:rsidRPr="0040665A">
        <w:rPr>
          <w:rPrChange w:id="93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39" w:author="veloz" w:date="2012-03-26T14:23:00Z">
            <w:rPr>
              <w:rFonts w:ascii="Calibri" w:eastAsia="Times New Roman" w:hAnsi="Calibri" w:cs="Times New Roman"/>
              <w:smallCaps w:val="0"/>
              <w:lang w:eastAsia="es-VE"/>
            </w:rPr>
          </w:rPrChange>
        </w:rPr>
      </w:pPr>
      <w:r w:rsidRPr="0040665A">
        <w:rPr>
          <w:rPrChange w:id="940" w:author="veloz" w:date="2012-03-26T14:23:00Z">
            <w:rPr/>
          </w:rPrChange>
        </w:rPr>
        <w:fldChar w:fldCharType="begin"/>
      </w:r>
      <w:r w:rsidRPr="0040665A">
        <w:rPr>
          <w:rPrChange w:id="941" w:author="veloz" w:date="2012-03-26T14:23:00Z">
            <w:rPr/>
          </w:rPrChange>
        </w:rPr>
        <w:instrText xml:space="preserve"> HYPERLINK \l "_Toc320015663" </w:instrText>
      </w:r>
      <w:r w:rsidRPr="0040665A">
        <w:rPr>
          <w:rPrChange w:id="942" w:author="veloz" w:date="2012-03-26T14:23:00Z">
            <w:rPr/>
          </w:rPrChange>
        </w:rPr>
        <w:fldChar w:fldCharType="separate"/>
      </w:r>
      <w:r w:rsidR="00916663" w:rsidRPr="0040665A">
        <w:rPr>
          <w:rStyle w:val="Hipervnculo"/>
          <w:rPrChange w:id="943" w:author="veloz" w:date="2012-03-26T14:23:00Z">
            <w:rPr>
              <w:rStyle w:val="Hipervnculo"/>
            </w:rPr>
          </w:rPrChange>
        </w:rPr>
        <w:t>4.2.5. Etapa de amplificación de salida</w:t>
      </w:r>
      <w:r w:rsidR="00916663" w:rsidRPr="0040665A">
        <w:rPr>
          <w:webHidden/>
          <w:rPrChange w:id="944" w:author="veloz" w:date="2012-03-26T14:23:00Z">
            <w:rPr>
              <w:webHidden/>
            </w:rPr>
          </w:rPrChange>
        </w:rPr>
        <w:tab/>
      </w:r>
      <w:r w:rsidR="0068452E" w:rsidRPr="0040665A">
        <w:rPr>
          <w:webHidden/>
          <w:rPrChange w:id="945" w:author="veloz" w:date="2012-03-26T14:23:00Z">
            <w:rPr>
              <w:webHidden/>
            </w:rPr>
          </w:rPrChange>
        </w:rPr>
        <w:fldChar w:fldCharType="begin"/>
      </w:r>
      <w:r w:rsidR="00916663" w:rsidRPr="0040665A">
        <w:rPr>
          <w:webHidden/>
          <w:rPrChange w:id="946" w:author="veloz" w:date="2012-03-26T14:23:00Z">
            <w:rPr>
              <w:webHidden/>
            </w:rPr>
          </w:rPrChange>
        </w:rPr>
        <w:instrText xml:space="preserve"> PAGEREF _Toc320015663 \h </w:instrText>
      </w:r>
      <w:r w:rsidR="0068452E" w:rsidRPr="0040665A">
        <w:rPr>
          <w:webHidden/>
          <w:rPrChange w:id="947" w:author="veloz" w:date="2012-03-26T14:23:00Z">
            <w:rPr>
              <w:webHidden/>
            </w:rPr>
          </w:rPrChange>
        </w:rPr>
      </w:r>
      <w:r w:rsidR="0068452E" w:rsidRPr="0040665A">
        <w:rPr>
          <w:webHidden/>
          <w:rPrChange w:id="948" w:author="veloz" w:date="2012-03-26T14:23:00Z">
            <w:rPr>
              <w:webHidden/>
            </w:rPr>
          </w:rPrChange>
        </w:rPr>
        <w:fldChar w:fldCharType="separate"/>
      </w:r>
      <w:ins w:id="949" w:author="veloz" w:date="2012-03-26T14:23:00Z">
        <w:r w:rsidR="00B81E32">
          <w:rPr>
            <w:webHidden/>
          </w:rPr>
          <w:t>51</w:t>
        </w:r>
      </w:ins>
      <w:del w:id="950" w:author="veloz" w:date="2012-03-26T14:13:00Z">
        <w:r w:rsidR="00907B5E" w:rsidRPr="0040665A" w:rsidDel="00583C53">
          <w:rPr>
            <w:webHidden/>
            <w:rPrChange w:id="951" w:author="veloz" w:date="2012-03-26T14:23:00Z">
              <w:rPr>
                <w:webHidden/>
              </w:rPr>
            </w:rPrChange>
          </w:rPr>
          <w:delText>53</w:delText>
        </w:r>
      </w:del>
      <w:r w:rsidR="0068452E" w:rsidRPr="0040665A">
        <w:rPr>
          <w:webHidden/>
          <w:rPrChange w:id="952" w:author="veloz" w:date="2012-03-26T14:23:00Z">
            <w:rPr>
              <w:webHidden/>
            </w:rPr>
          </w:rPrChange>
        </w:rPr>
        <w:fldChar w:fldCharType="end"/>
      </w:r>
      <w:r w:rsidRPr="0040665A">
        <w:rPr>
          <w:rPrChange w:id="95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954" w:author="veloz" w:date="2012-03-26T14:23:00Z">
            <w:rPr>
              <w:rFonts w:ascii="Calibri" w:hAnsi="Calibri" w:cs="Times New Roman"/>
              <w:smallCaps w:val="0"/>
              <w:lang w:val="es-VE" w:eastAsia="es-VE"/>
            </w:rPr>
          </w:rPrChange>
        </w:rPr>
      </w:pPr>
      <w:r w:rsidRPr="0040665A">
        <w:rPr>
          <w:lang w:val="es-VE"/>
          <w:rPrChange w:id="955" w:author="veloz" w:date="2012-03-26T14:23:00Z">
            <w:rPr/>
          </w:rPrChange>
        </w:rPr>
        <w:fldChar w:fldCharType="begin"/>
      </w:r>
      <w:r w:rsidRPr="0040665A">
        <w:rPr>
          <w:lang w:val="es-VE"/>
          <w:rPrChange w:id="956" w:author="veloz" w:date="2012-03-26T14:23:00Z">
            <w:rPr/>
          </w:rPrChange>
        </w:rPr>
        <w:instrText xml:space="preserve"> HYPERLINK \l "_Toc320015664" </w:instrText>
      </w:r>
      <w:r w:rsidRPr="0040665A">
        <w:rPr>
          <w:lang w:val="es-VE"/>
          <w:rPrChange w:id="957" w:author="veloz" w:date="2012-03-26T14:23:00Z">
            <w:rPr/>
          </w:rPrChange>
        </w:rPr>
        <w:fldChar w:fldCharType="separate"/>
      </w:r>
      <w:r w:rsidR="00916663" w:rsidRPr="0040665A">
        <w:rPr>
          <w:rStyle w:val="Hipervnculo"/>
          <w:lang w:val="es-VE"/>
          <w:rPrChange w:id="958" w:author="veloz" w:date="2012-03-26T14:23:00Z">
            <w:rPr>
              <w:rStyle w:val="Hipervnculo"/>
            </w:rPr>
          </w:rPrChange>
        </w:rPr>
        <w:t>4.3. Software desarrollado</w:t>
      </w:r>
      <w:r w:rsidR="00916663" w:rsidRPr="0040665A">
        <w:rPr>
          <w:webHidden/>
          <w:lang w:val="es-VE"/>
          <w:rPrChange w:id="959" w:author="veloz" w:date="2012-03-26T14:23:00Z">
            <w:rPr>
              <w:webHidden/>
            </w:rPr>
          </w:rPrChange>
        </w:rPr>
        <w:tab/>
      </w:r>
      <w:r w:rsidR="0068452E" w:rsidRPr="0040665A">
        <w:rPr>
          <w:webHidden/>
          <w:lang w:val="es-VE"/>
          <w:rPrChange w:id="960" w:author="veloz" w:date="2012-03-26T14:23:00Z">
            <w:rPr>
              <w:webHidden/>
            </w:rPr>
          </w:rPrChange>
        </w:rPr>
        <w:fldChar w:fldCharType="begin"/>
      </w:r>
      <w:r w:rsidR="00916663" w:rsidRPr="0040665A">
        <w:rPr>
          <w:webHidden/>
          <w:lang w:val="es-VE"/>
          <w:rPrChange w:id="961" w:author="veloz" w:date="2012-03-26T14:23:00Z">
            <w:rPr>
              <w:webHidden/>
            </w:rPr>
          </w:rPrChange>
        </w:rPr>
        <w:instrText xml:space="preserve"> PAGEREF _Toc320015664 \h </w:instrText>
      </w:r>
      <w:r w:rsidR="0068452E" w:rsidRPr="0040665A">
        <w:rPr>
          <w:webHidden/>
          <w:lang w:val="es-VE"/>
          <w:rPrChange w:id="962" w:author="veloz" w:date="2012-03-26T14:23:00Z">
            <w:rPr>
              <w:webHidden/>
            </w:rPr>
          </w:rPrChange>
        </w:rPr>
      </w:r>
      <w:r w:rsidR="0068452E" w:rsidRPr="0040665A">
        <w:rPr>
          <w:webHidden/>
          <w:lang w:val="es-VE"/>
          <w:rPrChange w:id="963" w:author="veloz" w:date="2012-03-26T14:23:00Z">
            <w:rPr>
              <w:webHidden/>
            </w:rPr>
          </w:rPrChange>
        </w:rPr>
        <w:fldChar w:fldCharType="separate"/>
      </w:r>
      <w:ins w:id="964" w:author="veloz" w:date="2012-03-26T14:23:00Z">
        <w:r w:rsidR="00B81E32">
          <w:rPr>
            <w:webHidden/>
            <w:lang w:val="es-VE"/>
          </w:rPr>
          <w:t>52</w:t>
        </w:r>
      </w:ins>
      <w:del w:id="965" w:author="veloz" w:date="2012-03-26T14:13:00Z">
        <w:r w:rsidR="00907B5E" w:rsidRPr="0040665A" w:rsidDel="00583C53">
          <w:rPr>
            <w:webHidden/>
            <w:lang w:val="es-VE"/>
            <w:rPrChange w:id="966" w:author="veloz" w:date="2012-03-26T14:23:00Z">
              <w:rPr>
                <w:webHidden/>
              </w:rPr>
            </w:rPrChange>
          </w:rPr>
          <w:delText>54</w:delText>
        </w:r>
      </w:del>
      <w:r w:rsidR="0068452E" w:rsidRPr="0040665A">
        <w:rPr>
          <w:webHidden/>
          <w:lang w:val="es-VE"/>
          <w:rPrChange w:id="967" w:author="veloz" w:date="2012-03-26T14:23:00Z">
            <w:rPr>
              <w:webHidden/>
            </w:rPr>
          </w:rPrChange>
        </w:rPr>
        <w:fldChar w:fldCharType="end"/>
      </w:r>
      <w:r w:rsidRPr="0040665A">
        <w:rPr>
          <w:lang w:val="es-VE"/>
          <w:rPrChange w:id="96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69" w:author="veloz" w:date="2012-03-26T14:23:00Z">
            <w:rPr>
              <w:rFonts w:ascii="Calibri" w:eastAsia="Times New Roman" w:hAnsi="Calibri" w:cs="Times New Roman"/>
              <w:smallCaps w:val="0"/>
              <w:lang w:eastAsia="es-VE"/>
            </w:rPr>
          </w:rPrChange>
        </w:rPr>
      </w:pPr>
      <w:r w:rsidRPr="0040665A">
        <w:rPr>
          <w:rPrChange w:id="970" w:author="veloz" w:date="2012-03-26T14:23:00Z">
            <w:rPr/>
          </w:rPrChange>
        </w:rPr>
        <w:fldChar w:fldCharType="begin"/>
      </w:r>
      <w:r w:rsidRPr="0040665A">
        <w:rPr>
          <w:rPrChange w:id="971" w:author="veloz" w:date="2012-03-26T14:23:00Z">
            <w:rPr/>
          </w:rPrChange>
        </w:rPr>
        <w:instrText xml:space="preserve"> HYPERLINK \l "_Toc320015665" </w:instrText>
      </w:r>
      <w:r w:rsidRPr="0040665A">
        <w:rPr>
          <w:rPrChange w:id="972" w:author="veloz" w:date="2012-03-26T14:23:00Z">
            <w:rPr/>
          </w:rPrChange>
        </w:rPr>
        <w:fldChar w:fldCharType="separate"/>
      </w:r>
      <w:r w:rsidR="00916663" w:rsidRPr="0040665A">
        <w:rPr>
          <w:rStyle w:val="Hipervnculo"/>
          <w:rPrChange w:id="973" w:author="veloz" w:date="2012-03-26T14:23:00Z">
            <w:rPr>
              <w:rStyle w:val="Hipervnculo"/>
            </w:rPr>
          </w:rPrChange>
        </w:rPr>
        <w:t>4.3.1. VIs asociados al funcionamiento de la cámara y manejo de imágenes</w:t>
      </w:r>
      <w:r w:rsidR="00916663" w:rsidRPr="0040665A">
        <w:rPr>
          <w:webHidden/>
          <w:rPrChange w:id="974" w:author="veloz" w:date="2012-03-26T14:23:00Z">
            <w:rPr>
              <w:webHidden/>
            </w:rPr>
          </w:rPrChange>
        </w:rPr>
        <w:tab/>
      </w:r>
      <w:r w:rsidR="0068452E" w:rsidRPr="0040665A">
        <w:rPr>
          <w:webHidden/>
          <w:rPrChange w:id="975" w:author="veloz" w:date="2012-03-26T14:23:00Z">
            <w:rPr>
              <w:webHidden/>
            </w:rPr>
          </w:rPrChange>
        </w:rPr>
        <w:fldChar w:fldCharType="begin"/>
      </w:r>
      <w:r w:rsidR="00916663" w:rsidRPr="0040665A">
        <w:rPr>
          <w:webHidden/>
          <w:rPrChange w:id="976" w:author="veloz" w:date="2012-03-26T14:23:00Z">
            <w:rPr>
              <w:webHidden/>
            </w:rPr>
          </w:rPrChange>
        </w:rPr>
        <w:instrText xml:space="preserve"> PAGEREF _Toc320015665 \h </w:instrText>
      </w:r>
      <w:r w:rsidR="0068452E" w:rsidRPr="0040665A">
        <w:rPr>
          <w:webHidden/>
          <w:rPrChange w:id="977" w:author="veloz" w:date="2012-03-26T14:23:00Z">
            <w:rPr>
              <w:webHidden/>
            </w:rPr>
          </w:rPrChange>
        </w:rPr>
      </w:r>
      <w:r w:rsidR="0068452E" w:rsidRPr="0040665A">
        <w:rPr>
          <w:webHidden/>
          <w:rPrChange w:id="978" w:author="veloz" w:date="2012-03-26T14:23:00Z">
            <w:rPr>
              <w:webHidden/>
            </w:rPr>
          </w:rPrChange>
        </w:rPr>
        <w:fldChar w:fldCharType="separate"/>
      </w:r>
      <w:ins w:id="979" w:author="veloz" w:date="2012-03-26T14:23:00Z">
        <w:r w:rsidR="00B81E32">
          <w:rPr>
            <w:webHidden/>
          </w:rPr>
          <w:t>52</w:t>
        </w:r>
      </w:ins>
      <w:del w:id="980" w:author="veloz" w:date="2012-03-26T14:13:00Z">
        <w:r w:rsidR="00907B5E" w:rsidRPr="0040665A" w:rsidDel="00583C53">
          <w:rPr>
            <w:webHidden/>
            <w:rPrChange w:id="981" w:author="veloz" w:date="2012-03-26T14:23:00Z">
              <w:rPr>
                <w:webHidden/>
              </w:rPr>
            </w:rPrChange>
          </w:rPr>
          <w:delText>54</w:delText>
        </w:r>
      </w:del>
      <w:r w:rsidR="0068452E" w:rsidRPr="0040665A">
        <w:rPr>
          <w:webHidden/>
          <w:rPrChange w:id="982" w:author="veloz" w:date="2012-03-26T14:23:00Z">
            <w:rPr>
              <w:webHidden/>
            </w:rPr>
          </w:rPrChange>
        </w:rPr>
        <w:fldChar w:fldCharType="end"/>
      </w:r>
      <w:r w:rsidRPr="0040665A">
        <w:rPr>
          <w:rPrChange w:id="98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84" w:author="veloz" w:date="2012-03-26T14:23:00Z">
            <w:rPr>
              <w:rFonts w:ascii="Calibri" w:eastAsia="Times New Roman" w:hAnsi="Calibri" w:cs="Times New Roman"/>
              <w:smallCaps w:val="0"/>
              <w:lang w:eastAsia="es-VE"/>
            </w:rPr>
          </w:rPrChange>
        </w:rPr>
      </w:pPr>
      <w:r w:rsidRPr="0040665A">
        <w:rPr>
          <w:rPrChange w:id="985" w:author="veloz" w:date="2012-03-26T14:23:00Z">
            <w:rPr/>
          </w:rPrChange>
        </w:rPr>
        <w:fldChar w:fldCharType="begin"/>
      </w:r>
      <w:r w:rsidRPr="0040665A">
        <w:rPr>
          <w:rPrChange w:id="986" w:author="veloz" w:date="2012-03-26T14:23:00Z">
            <w:rPr/>
          </w:rPrChange>
        </w:rPr>
        <w:instrText xml:space="preserve"> HYPERLINK \l "_Toc320015666" </w:instrText>
      </w:r>
      <w:r w:rsidRPr="0040665A">
        <w:rPr>
          <w:rPrChange w:id="987" w:author="veloz" w:date="2012-03-26T14:23:00Z">
            <w:rPr/>
          </w:rPrChange>
        </w:rPr>
        <w:fldChar w:fldCharType="separate"/>
      </w:r>
      <w:r w:rsidR="00916663" w:rsidRPr="0040665A">
        <w:rPr>
          <w:rStyle w:val="Hipervnculo"/>
          <w:rPrChange w:id="988" w:author="veloz" w:date="2012-03-26T14:23:00Z">
            <w:rPr>
              <w:rStyle w:val="Hipervnculo"/>
            </w:rPr>
          </w:rPrChange>
        </w:rPr>
        <w:t>4.3.2. VIs asociados con la tarjeta de sonido</w:t>
      </w:r>
      <w:r w:rsidR="00916663" w:rsidRPr="0040665A">
        <w:rPr>
          <w:webHidden/>
          <w:rPrChange w:id="989" w:author="veloz" w:date="2012-03-26T14:23:00Z">
            <w:rPr>
              <w:webHidden/>
            </w:rPr>
          </w:rPrChange>
        </w:rPr>
        <w:tab/>
      </w:r>
      <w:r w:rsidR="0068452E" w:rsidRPr="0040665A">
        <w:rPr>
          <w:webHidden/>
          <w:rPrChange w:id="990" w:author="veloz" w:date="2012-03-26T14:23:00Z">
            <w:rPr>
              <w:webHidden/>
            </w:rPr>
          </w:rPrChange>
        </w:rPr>
        <w:fldChar w:fldCharType="begin"/>
      </w:r>
      <w:r w:rsidR="00916663" w:rsidRPr="0040665A">
        <w:rPr>
          <w:webHidden/>
          <w:rPrChange w:id="991" w:author="veloz" w:date="2012-03-26T14:23:00Z">
            <w:rPr>
              <w:webHidden/>
            </w:rPr>
          </w:rPrChange>
        </w:rPr>
        <w:instrText xml:space="preserve"> PAGEREF _Toc320015666 \h </w:instrText>
      </w:r>
      <w:r w:rsidR="0068452E" w:rsidRPr="0040665A">
        <w:rPr>
          <w:webHidden/>
          <w:rPrChange w:id="992" w:author="veloz" w:date="2012-03-26T14:23:00Z">
            <w:rPr>
              <w:webHidden/>
            </w:rPr>
          </w:rPrChange>
        </w:rPr>
      </w:r>
      <w:r w:rsidR="0068452E" w:rsidRPr="0040665A">
        <w:rPr>
          <w:webHidden/>
          <w:rPrChange w:id="993" w:author="veloz" w:date="2012-03-26T14:23:00Z">
            <w:rPr>
              <w:webHidden/>
            </w:rPr>
          </w:rPrChange>
        </w:rPr>
        <w:fldChar w:fldCharType="separate"/>
      </w:r>
      <w:ins w:id="994" w:author="veloz" w:date="2012-03-26T14:23:00Z">
        <w:r w:rsidR="00B81E32">
          <w:rPr>
            <w:webHidden/>
          </w:rPr>
          <w:t>54</w:t>
        </w:r>
      </w:ins>
      <w:del w:id="995" w:author="veloz" w:date="2012-03-26T14:13:00Z">
        <w:r w:rsidR="00907B5E" w:rsidRPr="0040665A" w:rsidDel="00583C53">
          <w:rPr>
            <w:webHidden/>
            <w:rPrChange w:id="996" w:author="veloz" w:date="2012-03-26T14:23:00Z">
              <w:rPr>
                <w:webHidden/>
              </w:rPr>
            </w:rPrChange>
          </w:rPr>
          <w:delText>56</w:delText>
        </w:r>
      </w:del>
      <w:r w:rsidR="0068452E" w:rsidRPr="0040665A">
        <w:rPr>
          <w:webHidden/>
          <w:rPrChange w:id="997" w:author="veloz" w:date="2012-03-26T14:23:00Z">
            <w:rPr>
              <w:webHidden/>
            </w:rPr>
          </w:rPrChange>
        </w:rPr>
        <w:fldChar w:fldCharType="end"/>
      </w:r>
      <w:r w:rsidRPr="0040665A">
        <w:rPr>
          <w:rPrChange w:id="99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999" w:author="veloz" w:date="2012-03-26T14:23:00Z">
            <w:rPr>
              <w:rFonts w:ascii="Calibri" w:eastAsia="Times New Roman" w:hAnsi="Calibri" w:cs="Times New Roman"/>
              <w:smallCaps w:val="0"/>
              <w:lang w:eastAsia="es-VE"/>
            </w:rPr>
          </w:rPrChange>
        </w:rPr>
      </w:pPr>
      <w:r w:rsidRPr="0040665A">
        <w:rPr>
          <w:rPrChange w:id="1000" w:author="veloz" w:date="2012-03-26T14:23:00Z">
            <w:rPr/>
          </w:rPrChange>
        </w:rPr>
        <w:fldChar w:fldCharType="begin"/>
      </w:r>
      <w:r w:rsidRPr="0040665A">
        <w:rPr>
          <w:rPrChange w:id="1001" w:author="veloz" w:date="2012-03-26T14:23:00Z">
            <w:rPr/>
          </w:rPrChange>
        </w:rPr>
        <w:instrText xml:space="preserve"> HYPERLINK \l "_Toc320015667" </w:instrText>
      </w:r>
      <w:r w:rsidRPr="0040665A">
        <w:rPr>
          <w:rPrChange w:id="1002" w:author="veloz" w:date="2012-03-26T14:23:00Z">
            <w:rPr/>
          </w:rPrChange>
        </w:rPr>
        <w:fldChar w:fldCharType="separate"/>
      </w:r>
      <w:r w:rsidR="00916663" w:rsidRPr="0040665A">
        <w:rPr>
          <w:rStyle w:val="Hipervnculo"/>
          <w:rPrChange w:id="1003" w:author="veloz" w:date="2012-03-26T14:23:00Z">
            <w:rPr>
              <w:rStyle w:val="Hipervnculo"/>
            </w:rPr>
          </w:rPrChange>
        </w:rPr>
        <w:t>4.3.3. VIs asociados con la tarjeta NI 6023E</w:t>
      </w:r>
      <w:r w:rsidR="00916663" w:rsidRPr="0040665A">
        <w:rPr>
          <w:webHidden/>
          <w:rPrChange w:id="1004" w:author="veloz" w:date="2012-03-26T14:23:00Z">
            <w:rPr>
              <w:webHidden/>
            </w:rPr>
          </w:rPrChange>
        </w:rPr>
        <w:tab/>
      </w:r>
      <w:r w:rsidR="0068452E" w:rsidRPr="0040665A">
        <w:rPr>
          <w:webHidden/>
          <w:rPrChange w:id="1005" w:author="veloz" w:date="2012-03-26T14:23:00Z">
            <w:rPr>
              <w:webHidden/>
            </w:rPr>
          </w:rPrChange>
        </w:rPr>
        <w:fldChar w:fldCharType="begin"/>
      </w:r>
      <w:r w:rsidR="00916663" w:rsidRPr="0040665A">
        <w:rPr>
          <w:webHidden/>
          <w:rPrChange w:id="1006" w:author="veloz" w:date="2012-03-26T14:23:00Z">
            <w:rPr>
              <w:webHidden/>
            </w:rPr>
          </w:rPrChange>
        </w:rPr>
        <w:instrText xml:space="preserve"> PAGEREF _Toc320015667 \h </w:instrText>
      </w:r>
      <w:r w:rsidR="0068452E" w:rsidRPr="0040665A">
        <w:rPr>
          <w:webHidden/>
          <w:rPrChange w:id="1007" w:author="veloz" w:date="2012-03-26T14:23:00Z">
            <w:rPr>
              <w:webHidden/>
            </w:rPr>
          </w:rPrChange>
        </w:rPr>
      </w:r>
      <w:r w:rsidR="0068452E" w:rsidRPr="0040665A">
        <w:rPr>
          <w:webHidden/>
          <w:rPrChange w:id="1008" w:author="veloz" w:date="2012-03-26T14:23:00Z">
            <w:rPr>
              <w:webHidden/>
            </w:rPr>
          </w:rPrChange>
        </w:rPr>
        <w:fldChar w:fldCharType="separate"/>
      </w:r>
      <w:ins w:id="1009" w:author="veloz" w:date="2012-03-26T14:23:00Z">
        <w:r w:rsidR="00B81E32">
          <w:rPr>
            <w:webHidden/>
          </w:rPr>
          <w:t>55</w:t>
        </w:r>
      </w:ins>
      <w:del w:id="1010" w:author="veloz" w:date="2012-03-26T14:13:00Z">
        <w:r w:rsidR="00907B5E" w:rsidRPr="0040665A" w:rsidDel="00583C53">
          <w:rPr>
            <w:webHidden/>
            <w:rPrChange w:id="1011" w:author="veloz" w:date="2012-03-26T14:23:00Z">
              <w:rPr>
                <w:webHidden/>
              </w:rPr>
            </w:rPrChange>
          </w:rPr>
          <w:delText>57</w:delText>
        </w:r>
      </w:del>
      <w:r w:rsidR="0068452E" w:rsidRPr="0040665A">
        <w:rPr>
          <w:webHidden/>
          <w:rPrChange w:id="1012" w:author="veloz" w:date="2012-03-26T14:23:00Z">
            <w:rPr>
              <w:webHidden/>
            </w:rPr>
          </w:rPrChange>
        </w:rPr>
        <w:fldChar w:fldCharType="end"/>
      </w:r>
      <w:r w:rsidRPr="0040665A">
        <w:rPr>
          <w:rPrChange w:id="101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1014" w:author="veloz" w:date="2012-03-26T14:23:00Z">
            <w:rPr>
              <w:rFonts w:ascii="Calibri" w:eastAsia="Times New Roman" w:hAnsi="Calibri" w:cs="Times New Roman"/>
              <w:smallCaps w:val="0"/>
              <w:lang w:eastAsia="es-VE"/>
            </w:rPr>
          </w:rPrChange>
        </w:rPr>
      </w:pPr>
      <w:r w:rsidRPr="0040665A">
        <w:rPr>
          <w:rPrChange w:id="1015" w:author="veloz" w:date="2012-03-26T14:23:00Z">
            <w:rPr/>
          </w:rPrChange>
        </w:rPr>
        <w:fldChar w:fldCharType="begin"/>
      </w:r>
      <w:r w:rsidRPr="0040665A">
        <w:rPr>
          <w:rPrChange w:id="1016" w:author="veloz" w:date="2012-03-26T14:23:00Z">
            <w:rPr/>
          </w:rPrChange>
        </w:rPr>
        <w:instrText xml:space="preserve"> HYPERLINK \l "_Toc320015668" </w:instrText>
      </w:r>
      <w:r w:rsidRPr="0040665A">
        <w:rPr>
          <w:rPrChange w:id="1017" w:author="veloz" w:date="2012-03-26T14:23:00Z">
            <w:rPr/>
          </w:rPrChange>
        </w:rPr>
        <w:fldChar w:fldCharType="separate"/>
      </w:r>
      <w:r w:rsidR="00916663" w:rsidRPr="0040665A">
        <w:rPr>
          <w:rStyle w:val="Hipervnculo"/>
          <w:rPrChange w:id="1018" w:author="veloz" w:date="2012-03-26T14:23:00Z">
            <w:rPr>
              <w:rStyle w:val="Hipervnculo"/>
            </w:rPr>
          </w:rPrChange>
        </w:rPr>
        <w:t>4.3.4. VIs asociado al control</w:t>
      </w:r>
      <w:r w:rsidR="00916663" w:rsidRPr="0040665A">
        <w:rPr>
          <w:webHidden/>
          <w:rPrChange w:id="1019" w:author="veloz" w:date="2012-03-26T14:23:00Z">
            <w:rPr>
              <w:webHidden/>
            </w:rPr>
          </w:rPrChange>
        </w:rPr>
        <w:tab/>
      </w:r>
      <w:r w:rsidR="0068452E" w:rsidRPr="0040665A">
        <w:rPr>
          <w:webHidden/>
          <w:rPrChange w:id="1020" w:author="veloz" w:date="2012-03-26T14:23:00Z">
            <w:rPr>
              <w:webHidden/>
            </w:rPr>
          </w:rPrChange>
        </w:rPr>
        <w:fldChar w:fldCharType="begin"/>
      </w:r>
      <w:r w:rsidR="00916663" w:rsidRPr="0040665A">
        <w:rPr>
          <w:webHidden/>
          <w:rPrChange w:id="1021" w:author="veloz" w:date="2012-03-26T14:23:00Z">
            <w:rPr>
              <w:webHidden/>
            </w:rPr>
          </w:rPrChange>
        </w:rPr>
        <w:instrText xml:space="preserve"> PAGEREF _Toc320015668 \h </w:instrText>
      </w:r>
      <w:r w:rsidR="0068452E" w:rsidRPr="0040665A">
        <w:rPr>
          <w:webHidden/>
          <w:rPrChange w:id="1022" w:author="veloz" w:date="2012-03-26T14:23:00Z">
            <w:rPr>
              <w:webHidden/>
            </w:rPr>
          </w:rPrChange>
        </w:rPr>
      </w:r>
      <w:r w:rsidR="0068452E" w:rsidRPr="0040665A">
        <w:rPr>
          <w:webHidden/>
          <w:rPrChange w:id="1023" w:author="veloz" w:date="2012-03-26T14:23:00Z">
            <w:rPr>
              <w:webHidden/>
            </w:rPr>
          </w:rPrChange>
        </w:rPr>
        <w:fldChar w:fldCharType="separate"/>
      </w:r>
      <w:ins w:id="1024" w:author="veloz" w:date="2012-03-26T14:23:00Z">
        <w:r w:rsidR="00B81E32">
          <w:rPr>
            <w:webHidden/>
          </w:rPr>
          <w:t>56</w:t>
        </w:r>
      </w:ins>
      <w:del w:id="1025" w:author="veloz" w:date="2012-03-26T14:13:00Z">
        <w:r w:rsidR="00907B5E" w:rsidRPr="0040665A" w:rsidDel="00583C53">
          <w:rPr>
            <w:webHidden/>
            <w:rPrChange w:id="1026" w:author="veloz" w:date="2012-03-26T14:23:00Z">
              <w:rPr>
                <w:webHidden/>
              </w:rPr>
            </w:rPrChange>
          </w:rPr>
          <w:delText>58</w:delText>
        </w:r>
      </w:del>
      <w:r w:rsidR="0068452E" w:rsidRPr="0040665A">
        <w:rPr>
          <w:webHidden/>
          <w:rPrChange w:id="1027" w:author="veloz" w:date="2012-03-26T14:23:00Z">
            <w:rPr>
              <w:webHidden/>
            </w:rPr>
          </w:rPrChange>
        </w:rPr>
        <w:fldChar w:fldCharType="end"/>
      </w:r>
      <w:r w:rsidRPr="0040665A">
        <w:rPr>
          <w:rPrChange w:id="102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1029" w:author="veloz" w:date="2012-03-26T14:23:00Z">
            <w:rPr>
              <w:rFonts w:ascii="Calibri" w:hAnsi="Calibri" w:cs="Times New Roman"/>
              <w:smallCaps w:val="0"/>
              <w:lang w:val="es-VE" w:eastAsia="es-VE"/>
            </w:rPr>
          </w:rPrChange>
        </w:rPr>
      </w:pPr>
      <w:r w:rsidRPr="0040665A">
        <w:rPr>
          <w:lang w:val="es-VE"/>
          <w:rPrChange w:id="1030" w:author="veloz" w:date="2012-03-26T14:23:00Z">
            <w:rPr/>
          </w:rPrChange>
        </w:rPr>
        <w:fldChar w:fldCharType="begin"/>
      </w:r>
      <w:r w:rsidRPr="0040665A">
        <w:rPr>
          <w:lang w:val="es-VE"/>
          <w:rPrChange w:id="1031" w:author="veloz" w:date="2012-03-26T14:23:00Z">
            <w:rPr/>
          </w:rPrChange>
        </w:rPr>
        <w:instrText xml:space="preserve"> HYPERLINK \l "_Toc320015669" </w:instrText>
      </w:r>
      <w:r w:rsidRPr="0040665A">
        <w:rPr>
          <w:lang w:val="es-VE"/>
          <w:rPrChange w:id="1032" w:author="veloz" w:date="2012-03-26T14:23:00Z">
            <w:rPr/>
          </w:rPrChange>
        </w:rPr>
        <w:fldChar w:fldCharType="separate"/>
      </w:r>
      <w:r w:rsidR="00916663" w:rsidRPr="0040665A">
        <w:rPr>
          <w:rStyle w:val="Hipervnculo"/>
          <w:lang w:val="es-VE"/>
          <w:rPrChange w:id="1033" w:author="veloz" w:date="2012-03-26T14:23:00Z">
            <w:rPr>
              <w:rStyle w:val="Hipervnculo"/>
            </w:rPr>
          </w:rPrChange>
        </w:rPr>
        <w:t>4.4. Conclusiones</w:t>
      </w:r>
      <w:r w:rsidR="00916663" w:rsidRPr="0040665A">
        <w:rPr>
          <w:webHidden/>
          <w:lang w:val="es-VE"/>
          <w:rPrChange w:id="1034" w:author="veloz" w:date="2012-03-26T14:23:00Z">
            <w:rPr>
              <w:webHidden/>
            </w:rPr>
          </w:rPrChange>
        </w:rPr>
        <w:tab/>
      </w:r>
      <w:r w:rsidR="0068452E" w:rsidRPr="0040665A">
        <w:rPr>
          <w:webHidden/>
          <w:lang w:val="es-VE"/>
          <w:rPrChange w:id="1035" w:author="veloz" w:date="2012-03-26T14:23:00Z">
            <w:rPr>
              <w:webHidden/>
            </w:rPr>
          </w:rPrChange>
        </w:rPr>
        <w:fldChar w:fldCharType="begin"/>
      </w:r>
      <w:r w:rsidR="00916663" w:rsidRPr="0040665A">
        <w:rPr>
          <w:webHidden/>
          <w:lang w:val="es-VE"/>
          <w:rPrChange w:id="1036" w:author="veloz" w:date="2012-03-26T14:23:00Z">
            <w:rPr>
              <w:webHidden/>
            </w:rPr>
          </w:rPrChange>
        </w:rPr>
        <w:instrText xml:space="preserve"> PAGEREF _Toc320015669 \h </w:instrText>
      </w:r>
      <w:r w:rsidR="0068452E" w:rsidRPr="0040665A">
        <w:rPr>
          <w:webHidden/>
          <w:lang w:val="es-VE"/>
          <w:rPrChange w:id="1037" w:author="veloz" w:date="2012-03-26T14:23:00Z">
            <w:rPr>
              <w:webHidden/>
            </w:rPr>
          </w:rPrChange>
        </w:rPr>
      </w:r>
      <w:r w:rsidR="0068452E" w:rsidRPr="0040665A">
        <w:rPr>
          <w:webHidden/>
          <w:lang w:val="es-VE"/>
          <w:rPrChange w:id="1038" w:author="veloz" w:date="2012-03-26T14:23:00Z">
            <w:rPr>
              <w:webHidden/>
            </w:rPr>
          </w:rPrChange>
        </w:rPr>
        <w:fldChar w:fldCharType="separate"/>
      </w:r>
      <w:ins w:id="1039" w:author="veloz" w:date="2012-03-26T14:23:00Z">
        <w:r w:rsidR="00B81E32">
          <w:rPr>
            <w:webHidden/>
            <w:lang w:val="es-VE"/>
          </w:rPr>
          <w:t>57</w:t>
        </w:r>
      </w:ins>
      <w:del w:id="1040" w:author="veloz" w:date="2012-03-26T14:13:00Z">
        <w:r w:rsidR="00907B5E" w:rsidRPr="0040665A" w:rsidDel="00583C53">
          <w:rPr>
            <w:webHidden/>
            <w:lang w:val="es-VE"/>
            <w:rPrChange w:id="1041" w:author="veloz" w:date="2012-03-26T14:23:00Z">
              <w:rPr>
                <w:webHidden/>
              </w:rPr>
            </w:rPrChange>
          </w:rPr>
          <w:delText>59</w:delText>
        </w:r>
      </w:del>
      <w:r w:rsidR="0068452E" w:rsidRPr="0040665A">
        <w:rPr>
          <w:webHidden/>
          <w:lang w:val="es-VE"/>
          <w:rPrChange w:id="1042" w:author="veloz" w:date="2012-03-26T14:23:00Z">
            <w:rPr>
              <w:webHidden/>
            </w:rPr>
          </w:rPrChange>
        </w:rPr>
        <w:fldChar w:fldCharType="end"/>
      </w:r>
      <w:r w:rsidRPr="0040665A">
        <w:rPr>
          <w:lang w:val="es-VE"/>
          <w:rPrChange w:id="104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1044" w:author="veloz" w:date="2012-03-26T14:23:00Z">
            <w:rPr>
              <w:rFonts w:ascii="Calibri" w:hAnsi="Calibri" w:cs="Times New Roman"/>
              <w:b w:val="0"/>
              <w:bCs w:val="0"/>
              <w:caps w:val="0"/>
              <w:lang w:val="es-VE" w:eastAsia="es-VE"/>
            </w:rPr>
          </w:rPrChange>
        </w:rPr>
      </w:pPr>
      <w:r w:rsidRPr="0040665A">
        <w:rPr>
          <w:lang w:val="es-VE"/>
          <w:rPrChange w:id="1045" w:author="veloz" w:date="2012-03-26T14:23:00Z">
            <w:rPr/>
          </w:rPrChange>
        </w:rPr>
        <w:fldChar w:fldCharType="begin"/>
      </w:r>
      <w:r w:rsidRPr="0040665A">
        <w:rPr>
          <w:lang w:val="es-VE"/>
          <w:rPrChange w:id="1046" w:author="veloz" w:date="2012-03-26T14:23:00Z">
            <w:rPr/>
          </w:rPrChange>
        </w:rPr>
        <w:instrText xml:space="preserve"> HYPERLINK \l "_Toc320015670" </w:instrText>
      </w:r>
      <w:r w:rsidRPr="0040665A">
        <w:rPr>
          <w:lang w:val="es-VE"/>
          <w:rPrChange w:id="1047" w:author="veloz" w:date="2012-03-26T14:23:00Z">
            <w:rPr/>
          </w:rPrChange>
        </w:rPr>
        <w:fldChar w:fldCharType="separate"/>
      </w:r>
      <w:r w:rsidR="00916663" w:rsidRPr="0040665A">
        <w:rPr>
          <w:rStyle w:val="Hipervnculo"/>
          <w:lang w:val="es-VE"/>
          <w:rPrChange w:id="1048" w:author="veloz" w:date="2012-03-26T14:23:00Z">
            <w:rPr>
              <w:rStyle w:val="Hipervnculo"/>
            </w:rPr>
          </w:rPrChange>
        </w:rPr>
        <w:t xml:space="preserve"> Capítulo V  PRUEBAS Y RESULTADOS</w:t>
      </w:r>
      <w:r w:rsidR="00916663" w:rsidRPr="0040665A">
        <w:rPr>
          <w:webHidden/>
          <w:lang w:val="es-VE"/>
          <w:rPrChange w:id="1049" w:author="veloz" w:date="2012-03-26T14:23:00Z">
            <w:rPr>
              <w:webHidden/>
            </w:rPr>
          </w:rPrChange>
        </w:rPr>
        <w:tab/>
      </w:r>
      <w:r w:rsidR="0068452E" w:rsidRPr="0040665A">
        <w:rPr>
          <w:webHidden/>
          <w:lang w:val="es-VE"/>
          <w:rPrChange w:id="1050" w:author="veloz" w:date="2012-03-26T14:23:00Z">
            <w:rPr>
              <w:webHidden/>
            </w:rPr>
          </w:rPrChange>
        </w:rPr>
        <w:fldChar w:fldCharType="begin"/>
      </w:r>
      <w:r w:rsidR="00916663" w:rsidRPr="0040665A">
        <w:rPr>
          <w:webHidden/>
          <w:lang w:val="es-VE"/>
          <w:rPrChange w:id="1051" w:author="veloz" w:date="2012-03-26T14:23:00Z">
            <w:rPr>
              <w:webHidden/>
            </w:rPr>
          </w:rPrChange>
        </w:rPr>
        <w:instrText xml:space="preserve"> PAGEREF _Toc320015670 \h </w:instrText>
      </w:r>
      <w:r w:rsidR="0068452E" w:rsidRPr="0040665A">
        <w:rPr>
          <w:webHidden/>
          <w:lang w:val="es-VE"/>
          <w:rPrChange w:id="1052" w:author="veloz" w:date="2012-03-26T14:23:00Z">
            <w:rPr>
              <w:webHidden/>
            </w:rPr>
          </w:rPrChange>
        </w:rPr>
      </w:r>
      <w:r w:rsidR="0068452E" w:rsidRPr="0040665A">
        <w:rPr>
          <w:webHidden/>
          <w:lang w:val="es-VE"/>
          <w:rPrChange w:id="1053" w:author="veloz" w:date="2012-03-26T14:23:00Z">
            <w:rPr>
              <w:webHidden/>
            </w:rPr>
          </w:rPrChange>
        </w:rPr>
        <w:fldChar w:fldCharType="separate"/>
      </w:r>
      <w:ins w:id="1054" w:author="veloz" w:date="2012-03-26T14:23:00Z">
        <w:r w:rsidR="00B81E32">
          <w:rPr>
            <w:webHidden/>
            <w:lang w:val="es-VE"/>
          </w:rPr>
          <w:t>59</w:t>
        </w:r>
      </w:ins>
      <w:del w:id="1055" w:author="veloz" w:date="2012-03-26T14:13:00Z">
        <w:r w:rsidR="00907B5E" w:rsidRPr="0040665A" w:rsidDel="00583C53">
          <w:rPr>
            <w:webHidden/>
            <w:lang w:val="es-VE"/>
            <w:rPrChange w:id="1056" w:author="veloz" w:date="2012-03-26T14:23:00Z">
              <w:rPr>
                <w:webHidden/>
              </w:rPr>
            </w:rPrChange>
          </w:rPr>
          <w:delText>61</w:delText>
        </w:r>
      </w:del>
      <w:r w:rsidR="0068452E" w:rsidRPr="0040665A">
        <w:rPr>
          <w:webHidden/>
          <w:lang w:val="es-VE"/>
          <w:rPrChange w:id="1057" w:author="veloz" w:date="2012-03-26T14:23:00Z">
            <w:rPr>
              <w:webHidden/>
            </w:rPr>
          </w:rPrChange>
        </w:rPr>
        <w:fldChar w:fldCharType="end"/>
      </w:r>
      <w:r w:rsidRPr="0040665A">
        <w:rPr>
          <w:lang w:val="es-VE"/>
          <w:rPrChange w:id="105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1059" w:author="veloz" w:date="2012-03-26T14:23:00Z">
            <w:rPr>
              <w:rFonts w:ascii="Calibri" w:hAnsi="Calibri" w:cs="Times New Roman"/>
              <w:smallCaps w:val="0"/>
              <w:lang w:val="es-VE" w:eastAsia="es-VE"/>
            </w:rPr>
          </w:rPrChange>
        </w:rPr>
      </w:pPr>
      <w:r w:rsidRPr="0040665A">
        <w:rPr>
          <w:lang w:val="es-VE"/>
          <w:rPrChange w:id="1060" w:author="veloz" w:date="2012-03-26T14:23:00Z">
            <w:rPr/>
          </w:rPrChange>
        </w:rPr>
        <w:fldChar w:fldCharType="begin"/>
      </w:r>
      <w:r w:rsidRPr="0040665A">
        <w:rPr>
          <w:lang w:val="es-VE"/>
          <w:rPrChange w:id="1061" w:author="veloz" w:date="2012-03-26T14:23:00Z">
            <w:rPr/>
          </w:rPrChange>
        </w:rPr>
        <w:instrText xml:space="preserve"> HYPERLINK \l "_Toc320015671" </w:instrText>
      </w:r>
      <w:r w:rsidRPr="0040665A">
        <w:rPr>
          <w:lang w:val="es-VE"/>
          <w:rPrChange w:id="1062" w:author="veloz" w:date="2012-03-26T14:23:00Z">
            <w:rPr/>
          </w:rPrChange>
        </w:rPr>
        <w:fldChar w:fldCharType="separate"/>
      </w:r>
      <w:r w:rsidR="00916663" w:rsidRPr="0040665A">
        <w:rPr>
          <w:rStyle w:val="Hipervnculo"/>
          <w:lang w:val="es-VE"/>
          <w:rPrChange w:id="1063" w:author="veloz" w:date="2012-03-26T14:23:00Z">
            <w:rPr>
              <w:rStyle w:val="Hipervnculo"/>
            </w:rPr>
          </w:rPrChange>
        </w:rPr>
        <w:t>5.1. Linealidad de los circuitos</w:t>
      </w:r>
      <w:r w:rsidR="00916663" w:rsidRPr="0040665A">
        <w:rPr>
          <w:webHidden/>
          <w:lang w:val="es-VE"/>
          <w:rPrChange w:id="1064" w:author="veloz" w:date="2012-03-26T14:23:00Z">
            <w:rPr>
              <w:webHidden/>
            </w:rPr>
          </w:rPrChange>
        </w:rPr>
        <w:tab/>
      </w:r>
      <w:r w:rsidR="0068452E" w:rsidRPr="0040665A">
        <w:rPr>
          <w:webHidden/>
          <w:lang w:val="es-VE"/>
          <w:rPrChange w:id="1065" w:author="veloz" w:date="2012-03-26T14:23:00Z">
            <w:rPr>
              <w:webHidden/>
            </w:rPr>
          </w:rPrChange>
        </w:rPr>
        <w:fldChar w:fldCharType="begin"/>
      </w:r>
      <w:r w:rsidR="00916663" w:rsidRPr="0040665A">
        <w:rPr>
          <w:webHidden/>
          <w:lang w:val="es-VE"/>
          <w:rPrChange w:id="1066" w:author="veloz" w:date="2012-03-26T14:23:00Z">
            <w:rPr>
              <w:webHidden/>
            </w:rPr>
          </w:rPrChange>
        </w:rPr>
        <w:instrText xml:space="preserve"> PAGEREF _Toc320015671 \h </w:instrText>
      </w:r>
      <w:r w:rsidR="0068452E" w:rsidRPr="0040665A">
        <w:rPr>
          <w:webHidden/>
          <w:lang w:val="es-VE"/>
          <w:rPrChange w:id="1067" w:author="veloz" w:date="2012-03-26T14:23:00Z">
            <w:rPr>
              <w:webHidden/>
            </w:rPr>
          </w:rPrChange>
        </w:rPr>
      </w:r>
      <w:r w:rsidR="0068452E" w:rsidRPr="0040665A">
        <w:rPr>
          <w:webHidden/>
          <w:lang w:val="es-VE"/>
          <w:rPrChange w:id="1068" w:author="veloz" w:date="2012-03-26T14:23:00Z">
            <w:rPr>
              <w:webHidden/>
            </w:rPr>
          </w:rPrChange>
        </w:rPr>
        <w:fldChar w:fldCharType="separate"/>
      </w:r>
      <w:ins w:id="1069" w:author="veloz" w:date="2012-03-26T14:23:00Z">
        <w:r w:rsidR="00B81E32">
          <w:rPr>
            <w:webHidden/>
            <w:lang w:val="es-VE"/>
          </w:rPr>
          <w:t>59</w:t>
        </w:r>
      </w:ins>
      <w:del w:id="1070" w:author="veloz" w:date="2012-03-26T14:13:00Z">
        <w:r w:rsidR="00907B5E" w:rsidRPr="0040665A" w:rsidDel="00583C53">
          <w:rPr>
            <w:webHidden/>
            <w:lang w:val="es-VE"/>
            <w:rPrChange w:id="1071" w:author="veloz" w:date="2012-03-26T14:23:00Z">
              <w:rPr>
                <w:webHidden/>
              </w:rPr>
            </w:rPrChange>
          </w:rPr>
          <w:delText>61</w:delText>
        </w:r>
      </w:del>
      <w:r w:rsidR="0068452E" w:rsidRPr="0040665A">
        <w:rPr>
          <w:webHidden/>
          <w:lang w:val="es-VE"/>
          <w:rPrChange w:id="1072" w:author="veloz" w:date="2012-03-26T14:23:00Z">
            <w:rPr>
              <w:webHidden/>
            </w:rPr>
          </w:rPrChange>
        </w:rPr>
        <w:fldChar w:fldCharType="end"/>
      </w:r>
      <w:r w:rsidRPr="0040665A">
        <w:rPr>
          <w:lang w:val="es-VE"/>
          <w:rPrChange w:id="107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1074" w:author="veloz" w:date="2012-03-26T14:23:00Z">
            <w:rPr>
              <w:rFonts w:ascii="Calibri" w:eastAsia="Times New Roman" w:hAnsi="Calibri" w:cs="Times New Roman"/>
              <w:smallCaps w:val="0"/>
              <w:lang w:eastAsia="es-VE"/>
            </w:rPr>
          </w:rPrChange>
        </w:rPr>
      </w:pPr>
      <w:r w:rsidRPr="0040665A">
        <w:rPr>
          <w:rPrChange w:id="1075" w:author="veloz" w:date="2012-03-26T14:23:00Z">
            <w:rPr/>
          </w:rPrChange>
        </w:rPr>
        <w:fldChar w:fldCharType="begin"/>
      </w:r>
      <w:r w:rsidRPr="0040665A">
        <w:rPr>
          <w:rPrChange w:id="1076" w:author="veloz" w:date="2012-03-26T14:23:00Z">
            <w:rPr/>
          </w:rPrChange>
        </w:rPr>
        <w:instrText xml:space="preserve"> HYPERLINK \l "_Toc320015672" </w:instrText>
      </w:r>
      <w:r w:rsidRPr="0040665A">
        <w:rPr>
          <w:rPrChange w:id="1077" w:author="veloz" w:date="2012-03-26T14:23:00Z">
            <w:rPr/>
          </w:rPrChange>
        </w:rPr>
        <w:fldChar w:fldCharType="separate"/>
      </w:r>
      <w:r w:rsidR="00916663" w:rsidRPr="0040665A">
        <w:rPr>
          <w:rStyle w:val="Hipervnculo"/>
          <w:rPrChange w:id="1078" w:author="veloz" w:date="2012-03-26T14:23:00Z">
            <w:rPr>
              <w:rStyle w:val="Hipervnculo"/>
            </w:rPr>
          </w:rPrChange>
        </w:rPr>
        <w:t>5.1.1. Convertidor Frecuencia-Voltaje</w:t>
      </w:r>
      <w:r w:rsidR="00916663" w:rsidRPr="0040665A">
        <w:rPr>
          <w:webHidden/>
          <w:rPrChange w:id="1079" w:author="veloz" w:date="2012-03-26T14:23:00Z">
            <w:rPr>
              <w:webHidden/>
            </w:rPr>
          </w:rPrChange>
        </w:rPr>
        <w:tab/>
      </w:r>
      <w:r w:rsidR="0068452E" w:rsidRPr="0040665A">
        <w:rPr>
          <w:webHidden/>
          <w:rPrChange w:id="1080" w:author="veloz" w:date="2012-03-26T14:23:00Z">
            <w:rPr>
              <w:webHidden/>
            </w:rPr>
          </w:rPrChange>
        </w:rPr>
        <w:fldChar w:fldCharType="begin"/>
      </w:r>
      <w:r w:rsidR="00916663" w:rsidRPr="0040665A">
        <w:rPr>
          <w:webHidden/>
          <w:rPrChange w:id="1081" w:author="veloz" w:date="2012-03-26T14:23:00Z">
            <w:rPr>
              <w:webHidden/>
            </w:rPr>
          </w:rPrChange>
        </w:rPr>
        <w:instrText xml:space="preserve"> PAGEREF _Toc320015672 \h </w:instrText>
      </w:r>
      <w:r w:rsidR="0068452E" w:rsidRPr="0040665A">
        <w:rPr>
          <w:webHidden/>
          <w:rPrChange w:id="1082" w:author="veloz" w:date="2012-03-26T14:23:00Z">
            <w:rPr>
              <w:webHidden/>
            </w:rPr>
          </w:rPrChange>
        </w:rPr>
      </w:r>
      <w:r w:rsidR="0068452E" w:rsidRPr="0040665A">
        <w:rPr>
          <w:webHidden/>
          <w:rPrChange w:id="1083" w:author="veloz" w:date="2012-03-26T14:23:00Z">
            <w:rPr>
              <w:webHidden/>
            </w:rPr>
          </w:rPrChange>
        </w:rPr>
        <w:fldChar w:fldCharType="separate"/>
      </w:r>
      <w:ins w:id="1084" w:author="veloz" w:date="2012-03-26T14:23:00Z">
        <w:r w:rsidR="00B81E32">
          <w:rPr>
            <w:webHidden/>
          </w:rPr>
          <w:t>59</w:t>
        </w:r>
      </w:ins>
      <w:del w:id="1085" w:author="veloz" w:date="2012-03-26T14:13:00Z">
        <w:r w:rsidR="00907B5E" w:rsidRPr="0040665A" w:rsidDel="00583C53">
          <w:rPr>
            <w:webHidden/>
            <w:rPrChange w:id="1086" w:author="veloz" w:date="2012-03-26T14:23:00Z">
              <w:rPr>
                <w:webHidden/>
              </w:rPr>
            </w:rPrChange>
          </w:rPr>
          <w:delText>61</w:delText>
        </w:r>
      </w:del>
      <w:r w:rsidR="0068452E" w:rsidRPr="0040665A">
        <w:rPr>
          <w:webHidden/>
          <w:rPrChange w:id="1087" w:author="veloz" w:date="2012-03-26T14:23:00Z">
            <w:rPr>
              <w:webHidden/>
            </w:rPr>
          </w:rPrChange>
        </w:rPr>
        <w:fldChar w:fldCharType="end"/>
      </w:r>
      <w:r w:rsidRPr="0040665A">
        <w:rPr>
          <w:rPrChange w:id="108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1089" w:author="veloz" w:date="2012-03-26T14:23:00Z">
            <w:rPr>
              <w:rFonts w:ascii="Calibri" w:eastAsia="Times New Roman" w:hAnsi="Calibri" w:cs="Times New Roman"/>
              <w:smallCaps w:val="0"/>
              <w:lang w:eastAsia="es-VE"/>
            </w:rPr>
          </w:rPrChange>
        </w:rPr>
      </w:pPr>
      <w:r w:rsidRPr="0040665A">
        <w:rPr>
          <w:rPrChange w:id="1090" w:author="veloz" w:date="2012-03-26T14:23:00Z">
            <w:rPr/>
          </w:rPrChange>
        </w:rPr>
        <w:fldChar w:fldCharType="begin"/>
      </w:r>
      <w:r w:rsidRPr="0040665A">
        <w:rPr>
          <w:rPrChange w:id="1091" w:author="veloz" w:date="2012-03-26T14:23:00Z">
            <w:rPr/>
          </w:rPrChange>
        </w:rPr>
        <w:instrText xml:space="preserve"> HYPERLINK \l "_Toc320015673" </w:instrText>
      </w:r>
      <w:r w:rsidRPr="0040665A">
        <w:rPr>
          <w:rPrChange w:id="1092" w:author="veloz" w:date="2012-03-26T14:23:00Z">
            <w:rPr/>
          </w:rPrChange>
        </w:rPr>
        <w:fldChar w:fldCharType="separate"/>
      </w:r>
      <w:r w:rsidR="00916663" w:rsidRPr="0040665A">
        <w:rPr>
          <w:rStyle w:val="Hipervnculo"/>
          <w:rPrChange w:id="1093" w:author="veloz" w:date="2012-03-26T14:23:00Z">
            <w:rPr>
              <w:rStyle w:val="Hipervnculo"/>
            </w:rPr>
          </w:rPrChange>
        </w:rPr>
        <w:t>5.1.2. Etapa de filtrado y amplificación AC</w:t>
      </w:r>
      <w:r w:rsidR="00916663" w:rsidRPr="0040665A">
        <w:rPr>
          <w:webHidden/>
          <w:rPrChange w:id="1094" w:author="veloz" w:date="2012-03-26T14:23:00Z">
            <w:rPr>
              <w:webHidden/>
            </w:rPr>
          </w:rPrChange>
        </w:rPr>
        <w:tab/>
      </w:r>
      <w:r w:rsidR="0068452E" w:rsidRPr="0040665A">
        <w:rPr>
          <w:webHidden/>
          <w:rPrChange w:id="1095" w:author="veloz" w:date="2012-03-26T14:23:00Z">
            <w:rPr>
              <w:webHidden/>
            </w:rPr>
          </w:rPrChange>
        </w:rPr>
        <w:fldChar w:fldCharType="begin"/>
      </w:r>
      <w:r w:rsidR="00916663" w:rsidRPr="0040665A">
        <w:rPr>
          <w:webHidden/>
          <w:rPrChange w:id="1096" w:author="veloz" w:date="2012-03-26T14:23:00Z">
            <w:rPr>
              <w:webHidden/>
            </w:rPr>
          </w:rPrChange>
        </w:rPr>
        <w:instrText xml:space="preserve"> PAGEREF _Toc320015673 \h </w:instrText>
      </w:r>
      <w:r w:rsidR="0068452E" w:rsidRPr="0040665A">
        <w:rPr>
          <w:webHidden/>
          <w:rPrChange w:id="1097" w:author="veloz" w:date="2012-03-26T14:23:00Z">
            <w:rPr>
              <w:webHidden/>
            </w:rPr>
          </w:rPrChange>
        </w:rPr>
      </w:r>
      <w:r w:rsidR="0068452E" w:rsidRPr="0040665A">
        <w:rPr>
          <w:webHidden/>
          <w:rPrChange w:id="1098" w:author="veloz" w:date="2012-03-26T14:23:00Z">
            <w:rPr>
              <w:webHidden/>
            </w:rPr>
          </w:rPrChange>
        </w:rPr>
        <w:fldChar w:fldCharType="separate"/>
      </w:r>
      <w:ins w:id="1099" w:author="veloz" w:date="2012-03-26T14:23:00Z">
        <w:r w:rsidR="00B81E32">
          <w:rPr>
            <w:webHidden/>
          </w:rPr>
          <w:t>60</w:t>
        </w:r>
      </w:ins>
      <w:del w:id="1100" w:author="veloz" w:date="2012-03-26T14:13:00Z">
        <w:r w:rsidR="00907B5E" w:rsidRPr="0040665A" w:rsidDel="00583C53">
          <w:rPr>
            <w:webHidden/>
            <w:rPrChange w:id="1101" w:author="veloz" w:date="2012-03-26T14:23:00Z">
              <w:rPr>
                <w:webHidden/>
              </w:rPr>
            </w:rPrChange>
          </w:rPr>
          <w:delText>62</w:delText>
        </w:r>
      </w:del>
      <w:r w:rsidR="0068452E" w:rsidRPr="0040665A">
        <w:rPr>
          <w:webHidden/>
          <w:rPrChange w:id="1102" w:author="veloz" w:date="2012-03-26T14:23:00Z">
            <w:rPr>
              <w:webHidden/>
            </w:rPr>
          </w:rPrChange>
        </w:rPr>
        <w:fldChar w:fldCharType="end"/>
      </w:r>
      <w:r w:rsidRPr="0040665A">
        <w:rPr>
          <w:rPrChange w:id="110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1104" w:author="veloz" w:date="2012-03-26T14:23:00Z">
            <w:rPr>
              <w:rFonts w:ascii="Calibri" w:hAnsi="Calibri" w:cs="Times New Roman"/>
              <w:smallCaps w:val="0"/>
              <w:lang w:val="es-VE" w:eastAsia="es-VE"/>
            </w:rPr>
          </w:rPrChange>
        </w:rPr>
      </w:pPr>
      <w:r w:rsidRPr="0040665A">
        <w:rPr>
          <w:lang w:val="es-VE"/>
          <w:rPrChange w:id="1105" w:author="veloz" w:date="2012-03-26T14:23:00Z">
            <w:rPr/>
          </w:rPrChange>
        </w:rPr>
        <w:fldChar w:fldCharType="begin"/>
      </w:r>
      <w:r w:rsidRPr="0040665A">
        <w:rPr>
          <w:lang w:val="es-VE"/>
          <w:rPrChange w:id="1106" w:author="veloz" w:date="2012-03-26T14:23:00Z">
            <w:rPr/>
          </w:rPrChange>
        </w:rPr>
        <w:instrText xml:space="preserve"> HYPERLINK \l "_Toc320015674" </w:instrText>
      </w:r>
      <w:r w:rsidRPr="0040665A">
        <w:rPr>
          <w:lang w:val="es-VE"/>
          <w:rPrChange w:id="1107" w:author="veloz" w:date="2012-03-26T14:23:00Z">
            <w:rPr/>
          </w:rPrChange>
        </w:rPr>
        <w:fldChar w:fldCharType="separate"/>
      </w:r>
      <w:r w:rsidR="00916663" w:rsidRPr="0040665A">
        <w:rPr>
          <w:rStyle w:val="Hipervnculo"/>
          <w:lang w:val="es-VE"/>
          <w:rPrChange w:id="1108" w:author="veloz" w:date="2012-03-26T14:23:00Z">
            <w:rPr>
              <w:rStyle w:val="Hipervnculo"/>
            </w:rPr>
          </w:rPrChange>
        </w:rPr>
        <w:t>5.2. Respuesta del sistema óptico</w:t>
      </w:r>
      <w:r w:rsidR="00916663" w:rsidRPr="0040665A">
        <w:rPr>
          <w:webHidden/>
          <w:lang w:val="es-VE"/>
          <w:rPrChange w:id="1109" w:author="veloz" w:date="2012-03-26T14:23:00Z">
            <w:rPr>
              <w:webHidden/>
            </w:rPr>
          </w:rPrChange>
        </w:rPr>
        <w:tab/>
      </w:r>
      <w:r w:rsidR="0068452E" w:rsidRPr="0040665A">
        <w:rPr>
          <w:webHidden/>
          <w:lang w:val="es-VE"/>
          <w:rPrChange w:id="1110" w:author="veloz" w:date="2012-03-26T14:23:00Z">
            <w:rPr>
              <w:webHidden/>
            </w:rPr>
          </w:rPrChange>
        </w:rPr>
        <w:fldChar w:fldCharType="begin"/>
      </w:r>
      <w:r w:rsidR="00916663" w:rsidRPr="0040665A">
        <w:rPr>
          <w:webHidden/>
          <w:lang w:val="es-VE"/>
          <w:rPrChange w:id="1111" w:author="veloz" w:date="2012-03-26T14:23:00Z">
            <w:rPr>
              <w:webHidden/>
            </w:rPr>
          </w:rPrChange>
        </w:rPr>
        <w:instrText xml:space="preserve"> PAGEREF _Toc320015674 \h </w:instrText>
      </w:r>
      <w:r w:rsidR="0068452E" w:rsidRPr="0040665A">
        <w:rPr>
          <w:webHidden/>
          <w:lang w:val="es-VE"/>
          <w:rPrChange w:id="1112" w:author="veloz" w:date="2012-03-26T14:23:00Z">
            <w:rPr>
              <w:webHidden/>
            </w:rPr>
          </w:rPrChange>
        </w:rPr>
      </w:r>
      <w:r w:rsidR="0068452E" w:rsidRPr="0040665A">
        <w:rPr>
          <w:webHidden/>
          <w:lang w:val="es-VE"/>
          <w:rPrChange w:id="1113" w:author="veloz" w:date="2012-03-26T14:23:00Z">
            <w:rPr>
              <w:webHidden/>
            </w:rPr>
          </w:rPrChange>
        </w:rPr>
        <w:fldChar w:fldCharType="separate"/>
      </w:r>
      <w:ins w:id="1114" w:author="veloz" w:date="2012-03-26T14:23:00Z">
        <w:r w:rsidR="00B81E32">
          <w:rPr>
            <w:webHidden/>
            <w:lang w:val="es-VE"/>
          </w:rPr>
          <w:t>62</w:t>
        </w:r>
      </w:ins>
      <w:del w:id="1115" w:author="veloz" w:date="2012-03-26T14:13:00Z">
        <w:r w:rsidR="00907B5E" w:rsidRPr="0040665A" w:rsidDel="00583C53">
          <w:rPr>
            <w:webHidden/>
            <w:lang w:val="es-VE"/>
            <w:rPrChange w:id="1116" w:author="veloz" w:date="2012-03-26T14:23:00Z">
              <w:rPr>
                <w:webHidden/>
              </w:rPr>
            </w:rPrChange>
          </w:rPr>
          <w:delText>64</w:delText>
        </w:r>
      </w:del>
      <w:r w:rsidR="0068452E" w:rsidRPr="0040665A">
        <w:rPr>
          <w:webHidden/>
          <w:lang w:val="es-VE"/>
          <w:rPrChange w:id="1117" w:author="veloz" w:date="2012-03-26T14:23:00Z">
            <w:rPr>
              <w:webHidden/>
            </w:rPr>
          </w:rPrChange>
        </w:rPr>
        <w:fldChar w:fldCharType="end"/>
      </w:r>
      <w:r w:rsidRPr="0040665A">
        <w:rPr>
          <w:lang w:val="es-VE"/>
          <w:rPrChange w:id="1118"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1119" w:author="veloz" w:date="2012-03-26T14:23:00Z">
            <w:rPr>
              <w:rFonts w:ascii="Calibri" w:eastAsia="Times New Roman" w:hAnsi="Calibri" w:cs="Times New Roman"/>
              <w:smallCaps w:val="0"/>
              <w:lang w:eastAsia="es-VE"/>
            </w:rPr>
          </w:rPrChange>
        </w:rPr>
      </w:pPr>
      <w:r w:rsidRPr="0040665A">
        <w:rPr>
          <w:rPrChange w:id="1120" w:author="veloz" w:date="2012-03-26T14:23:00Z">
            <w:rPr/>
          </w:rPrChange>
        </w:rPr>
        <w:fldChar w:fldCharType="begin"/>
      </w:r>
      <w:r w:rsidRPr="0040665A">
        <w:rPr>
          <w:rPrChange w:id="1121" w:author="veloz" w:date="2012-03-26T14:23:00Z">
            <w:rPr/>
          </w:rPrChange>
        </w:rPr>
        <w:instrText xml:space="preserve"> HYPERLINK \l "_Toc320015675" </w:instrText>
      </w:r>
      <w:r w:rsidRPr="0040665A">
        <w:rPr>
          <w:rPrChange w:id="1122" w:author="veloz" w:date="2012-03-26T14:23:00Z">
            <w:rPr/>
          </w:rPrChange>
        </w:rPr>
        <w:fldChar w:fldCharType="separate"/>
      </w:r>
      <w:r w:rsidR="00916663" w:rsidRPr="0040665A">
        <w:rPr>
          <w:rStyle w:val="Hipervnculo"/>
          <w:rPrChange w:id="1123" w:author="veloz" w:date="2012-03-26T14:23:00Z">
            <w:rPr>
              <w:rStyle w:val="Hipervnculo"/>
            </w:rPr>
          </w:rPrChange>
        </w:rPr>
        <w:t>5.2.1. Señal DC</w:t>
      </w:r>
      <w:r w:rsidR="00916663" w:rsidRPr="0040665A">
        <w:rPr>
          <w:webHidden/>
          <w:rPrChange w:id="1124" w:author="veloz" w:date="2012-03-26T14:23:00Z">
            <w:rPr>
              <w:webHidden/>
            </w:rPr>
          </w:rPrChange>
        </w:rPr>
        <w:tab/>
      </w:r>
      <w:r w:rsidR="0068452E" w:rsidRPr="0040665A">
        <w:rPr>
          <w:webHidden/>
          <w:rPrChange w:id="1125" w:author="veloz" w:date="2012-03-26T14:23:00Z">
            <w:rPr>
              <w:webHidden/>
            </w:rPr>
          </w:rPrChange>
        </w:rPr>
        <w:fldChar w:fldCharType="begin"/>
      </w:r>
      <w:r w:rsidR="00916663" w:rsidRPr="0040665A">
        <w:rPr>
          <w:webHidden/>
          <w:rPrChange w:id="1126" w:author="veloz" w:date="2012-03-26T14:23:00Z">
            <w:rPr>
              <w:webHidden/>
            </w:rPr>
          </w:rPrChange>
        </w:rPr>
        <w:instrText xml:space="preserve"> PAGEREF _Toc320015675 \h </w:instrText>
      </w:r>
      <w:r w:rsidR="0068452E" w:rsidRPr="0040665A">
        <w:rPr>
          <w:webHidden/>
          <w:rPrChange w:id="1127" w:author="veloz" w:date="2012-03-26T14:23:00Z">
            <w:rPr>
              <w:webHidden/>
            </w:rPr>
          </w:rPrChange>
        </w:rPr>
      </w:r>
      <w:r w:rsidR="0068452E" w:rsidRPr="0040665A">
        <w:rPr>
          <w:webHidden/>
          <w:rPrChange w:id="1128" w:author="veloz" w:date="2012-03-26T14:23:00Z">
            <w:rPr>
              <w:webHidden/>
            </w:rPr>
          </w:rPrChange>
        </w:rPr>
        <w:fldChar w:fldCharType="separate"/>
      </w:r>
      <w:ins w:id="1129" w:author="veloz" w:date="2012-03-26T14:23:00Z">
        <w:r w:rsidR="00B81E32">
          <w:rPr>
            <w:webHidden/>
          </w:rPr>
          <w:t>64</w:t>
        </w:r>
      </w:ins>
      <w:del w:id="1130" w:author="veloz" w:date="2012-03-26T14:13:00Z">
        <w:r w:rsidR="00907B5E" w:rsidRPr="0040665A" w:rsidDel="00583C53">
          <w:rPr>
            <w:webHidden/>
            <w:rPrChange w:id="1131" w:author="veloz" w:date="2012-03-26T14:23:00Z">
              <w:rPr>
                <w:webHidden/>
              </w:rPr>
            </w:rPrChange>
          </w:rPr>
          <w:delText>66</w:delText>
        </w:r>
      </w:del>
      <w:r w:rsidR="0068452E" w:rsidRPr="0040665A">
        <w:rPr>
          <w:webHidden/>
          <w:rPrChange w:id="1132" w:author="veloz" w:date="2012-03-26T14:23:00Z">
            <w:rPr>
              <w:webHidden/>
            </w:rPr>
          </w:rPrChange>
        </w:rPr>
        <w:fldChar w:fldCharType="end"/>
      </w:r>
      <w:r w:rsidRPr="0040665A">
        <w:rPr>
          <w:rPrChange w:id="1133" w:author="veloz" w:date="2012-03-26T14:23:00Z">
            <w:rPr/>
          </w:rPrChange>
        </w:rPr>
        <w:fldChar w:fldCharType="end"/>
      </w:r>
    </w:p>
    <w:p w:rsidR="00916663" w:rsidRPr="0040665A" w:rsidRDefault="00703965" w:rsidP="00916663">
      <w:pPr>
        <w:pStyle w:val="TDC3"/>
        <w:tabs>
          <w:tab w:val="left" w:pos="993"/>
        </w:tabs>
        <w:rPr>
          <w:rFonts w:ascii="Calibri" w:eastAsia="Times New Roman" w:hAnsi="Calibri" w:cs="Times New Roman"/>
          <w:smallCaps w:val="0"/>
          <w:lang w:eastAsia="es-VE"/>
          <w:rPrChange w:id="1134" w:author="veloz" w:date="2012-03-26T14:23:00Z">
            <w:rPr>
              <w:rFonts w:ascii="Calibri" w:eastAsia="Times New Roman" w:hAnsi="Calibri" w:cs="Times New Roman"/>
              <w:smallCaps w:val="0"/>
              <w:lang w:eastAsia="es-VE"/>
            </w:rPr>
          </w:rPrChange>
        </w:rPr>
      </w:pPr>
      <w:r w:rsidRPr="0040665A">
        <w:rPr>
          <w:rPrChange w:id="1135" w:author="veloz" w:date="2012-03-26T14:23:00Z">
            <w:rPr/>
          </w:rPrChange>
        </w:rPr>
        <w:fldChar w:fldCharType="begin"/>
      </w:r>
      <w:r w:rsidRPr="0040665A">
        <w:rPr>
          <w:rPrChange w:id="1136" w:author="veloz" w:date="2012-03-26T14:23:00Z">
            <w:rPr/>
          </w:rPrChange>
        </w:rPr>
        <w:instrText xml:space="preserve"> HYPERLINK \l "_Toc320015676" </w:instrText>
      </w:r>
      <w:r w:rsidRPr="0040665A">
        <w:rPr>
          <w:rPrChange w:id="1137" w:author="veloz" w:date="2012-03-26T14:23:00Z">
            <w:rPr/>
          </w:rPrChange>
        </w:rPr>
        <w:fldChar w:fldCharType="separate"/>
      </w:r>
      <w:r w:rsidR="00916663" w:rsidRPr="0040665A">
        <w:rPr>
          <w:rStyle w:val="Hipervnculo"/>
          <w:rPrChange w:id="1138" w:author="veloz" w:date="2012-03-26T14:23:00Z">
            <w:rPr>
              <w:rStyle w:val="Hipervnculo"/>
            </w:rPr>
          </w:rPrChange>
        </w:rPr>
        <w:t>5.2.2. Señal AC</w:t>
      </w:r>
      <w:r w:rsidR="00916663" w:rsidRPr="0040665A">
        <w:rPr>
          <w:webHidden/>
          <w:rPrChange w:id="1139" w:author="veloz" w:date="2012-03-26T14:23:00Z">
            <w:rPr>
              <w:webHidden/>
            </w:rPr>
          </w:rPrChange>
        </w:rPr>
        <w:tab/>
      </w:r>
      <w:r w:rsidR="0068452E" w:rsidRPr="0040665A">
        <w:rPr>
          <w:webHidden/>
          <w:rPrChange w:id="1140" w:author="veloz" w:date="2012-03-26T14:23:00Z">
            <w:rPr>
              <w:webHidden/>
            </w:rPr>
          </w:rPrChange>
        </w:rPr>
        <w:fldChar w:fldCharType="begin"/>
      </w:r>
      <w:r w:rsidR="00916663" w:rsidRPr="0040665A">
        <w:rPr>
          <w:webHidden/>
          <w:rPrChange w:id="1141" w:author="veloz" w:date="2012-03-26T14:23:00Z">
            <w:rPr>
              <w:webHidden/>
            </w:rPr>
          </w:rPrChange>
        </w:rPr>
        <w:instrText xml:space="preserve"> PAGEREF _Toc320015676 \h </w:instrText>
      </w:r>
      <w:r w:rsidR="0068452E" w:rsidRPr="0040665A">
        <w:rPr>
          <w:webHidden/>
          <w:rPrChange w:id="1142" w:author="veloz" w:date="2012-03-26T14:23:00Z">
            <w:rPr>
              <w:webHidden/>
            </w:rPr>
          </w:rPrChange>
        </w:rPr>
      </w:r>
      <w:r w:rsidR="0068452E" w:rsidRPr="0040665A">
        <w:rPr>
          <w:webHidden/>
          <w:rPrChange w:id="1143" w:author="veloz" w:date="2012-03-26T14:23:00Z">
            <w:rPr>
              <w:webHidden/>
            </w:rPr>
          </w:rPrChange>
        </w:rPr>
        <w:fldChar w:fldCharType="separate"/>
      </w:r>
      <w:ins w:id="1144" w:author="veloz" w:date="2012-03-26T14:23:00Z">
        <w:r w:rsidR="00B81E32">
          <w:rPr>
            <w:webHidden/>
          </w:rPr>
          <w:t>66</w:t>
        </w:r>
      </w:ins>
      <w:del w:id="1145" w:author="veloz" w:date="2012-03-26T14:13:00Z">
        <w:r w:rsidR="00907B5E" w:rsidRPr="0040665A" w:rsidDel="00583C53">
          <w:rPr>
            <w:webHidden/>
            <w:rPrChange w:id="1146" w:author="veloz" w:date="2012-03-26T14:23:00Z">
              <w:rPr>
                <w:webHidden/>
              </w:rPr>
            </w:rPrChange>
          </w:rPr>
          <w:delText>68</w:delText>
        </w:r>
      </w:del>
      <w:r w:rsidR="0068452E" w:rsidRPr="0040665A">
        <w:rPr>
          <w:webHidden/>
          <w:rPrChange w:id="1147" w:author="veloz" w:date="2012-03-26T14:23:00Z">
            <w:rPr>
              <w:webHidden/>
            </w:rPr>
          </w:rPrChange>
        </w:rPr>
        <w:fldChar w:fldCharType="end"/>
      </w:r>
      <w:r w:rsidRPr="0040665A">
        <w:rPr>
          <w:rPrChange w:id="1148"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1149" w:author="veloz" w:date="2012-03-26T14:23:00Z">
            <w:rPr>
              <w:rFonts w:ascii="Calibri" w:hAnsi="Calibri" w:cs="Times New Roman"/>
              <w:smallCaps w:val="0"/>
              <w:lang w:val="es-VE" w:eastAsia="es-VE"/>
            </w:rPr>
          </w:rPrChange>
        </w:rPr>
      </w:pPr>
      <w:r w:rsidRPr="0040665A">
        <w:rPr>
          <w:lang w:val="es-VE"/>
          <w:rPrChange w:id="1150" w:author="veloz" w:date="2012-03-26T14:23:00Z">
            <w:rPr/>
          </w:rPrChange>
        </w:rPr>
        <w:fldChar w:fldCharType="begin"/>
      </w:r>
      <w:r w:rsidRPr="0040665A">
        <w:rPr>
          <w:lang w:val="es-VE"/>
          <w:rPrChange w:id="1151" w:author="veloz" w:date="2012-03-26T14:23:00Z">
            <w:rPr/>
          </w:rPrChange>
        </w:rPr>
        <w:instrText xml:space="preserve"> HYPERLINK \l "_Toc320015677" </w:instrText>
      </w:r>
      <w:r w:rsidRPr="0040665A">
        <w:rPr>
          <w:lang w:val="es-VE"/>
          <w:rPrChange w:id="1152" w:author="veloz" w:date="2012-03-26T14:23:00Z">
            <w:rPr/>
          </w:rPrChange>
        </w:rPr>
        <w:fldChar w:fldCharType="separate"/>
      </w:r>
      <w:r w:rsidR="00916663" w:rsidRPr="0040665A">
        <w:rPr>
          <w:rStyle w:val="Hipervnculo"/>
          <w:lang w:val="es-VE"/>
          <w:rPrChange w:id="1153" w:author="veloz" w:date="2012-03-26T14:23:00Z">
            <w:rPr>
              <w:rStyle w:val="Hipervnculo"/>
              <w:lang w:val="es-VE"/>
            </w:rPr>
          </w:rPrChange>
        </w:rPr>
        <w:t>5.3. Prueba funcional del sistema de control</w:t>
      </w:r>
      <w:r w:rsidR="00916663" w:rsidRPr="0040665A">
        <w:rPr>
          <w:webHidden/>
          <w:lang w:val="es-VE"/>
          <w:rPrChange w:id="1154" w:author="veloz" w:date="2012-03-26T14:23:00Z">
            <w:rPr>
              <w:webHidden/>
            </w:rPr>
          </w:rPrChange>
        </w:rPr>
        <w:tab/>
      </w:r>
      <w:r w:rsidR="0068452E" w:rsidRPr="0040665A">
        <w:rPr>
          <w:webHidden/>
          <w:lang w:val="es-VE"/>
          <w:rPrChange w:id="1155" w:author="veloz" w:date="2012-03-26T14:23:00Z">
            <w:rPr>
              <w:webHidden/>
            </w:rPr>
          </w:rPrChange>
        </w:rPr>
        <w:fldChar w:fldCharType="begin"/>
      </w:r>
      <w:r w:rsidR="00916663" w:rsidRPr="0040665A">
        <w:rPr>
          <w:webHidden/>
          <w:lang w:val="es-VE"/>
          <w:rPrChange w:id="1156" w:author="veloz" w:date="2012-03-26T14:23:00Z">
            <w:rPr>
              <w:webHidden/>
            </w:rPr>
          </w:rPrChange>
        </w:rPr>
        <w:instrText xml:space="preserve"> PAGEREF _Toc320015677 \h </w:instrText>
      </w:r>
      <w:r w:rsidR="0068452E" w:rsidRPr="0040665A">
        <w:rPr>
          <w:webHidden/>
          <w:lang w:val="es-VE"/>
          <w:rPrChange w:id="1157" w:author="veloz" w:date="2012-03-26T14:23:00Z">
            <w:rPr>
              <w:webHidden/>
            </w:rPr>
          </w:rPrChange>
        </w:rPr>
      </w:r>
      <w:r w:rsidR="0068452E" w:rsidRPr="0040665A">
        <w:rPr>
          <w:webHidden/>
          <w:lang w:val="es-VE"/>
          <w:rPrChange w:id="1158" w:author="veloz" w:date="2012-03-26T14:23:00Z">
            <w:rPr>
              <w:webHidden/>
            </w:rPr>
          </w:rPrChange>
        </w:rPr>
        <w:fldChar w:fldCharType="separate"/>
      </w:r>
      <w:ins w:id="1159" w:author="veloz" w:date="2012-03-26T14:23:00Z">
        <w:r w:rsidR="00B81E32">
          <w:rPr>
            <w:webHidden/>
            <w:lang w:val="es-VE"/>
          </w:rPr>
          <w:t>72</w:t>
        </w:r>
      </w:ins>
      <w:del w:id="1160" w:author="veloz" w:date="2012-03-26T14:13:00Z">
        <w:r w:rsidR="00907B5E" w:rsidRPr="0040665A" w:rsidDel="00583C53">
          <w:rPr>
            <w:webHidden/>
            <w:lang w:val="es-VE"/>
            <w:rPrChange w:id="1161" w:author="veloz" w:date="2012-03-26T14:23:00Z">
              <w:rPr>
                <w:webHidden/>
              </w:rPr>
            </w:rPrChange>
          </w:rPr>
          <w:delText>74</w:delText>
        </w:r>
      </w:del>
      <w:r w:rsidR="0068452E" w:rsidRPr="0040665A">
        <w:rPr>
          <w:webHidden/>
          <w:lang w:val="es-VE"/>
          <w:rPrChange w:id="1162" w:author="veloz" w:date="2012-03-26T14:23:00Z">
            <w:rPr>
              <w:webHidden/>
            </w:rPr>
          </w:rPrChange>
        </w:rPr>
        <w:fldChar w:fldCharType="end"/>
      </w:r>
      <w:r w:rsidRPr="0040665A">
        <w:rPr>
          <w:lang w:val="es-VE"/>
          <w:rPrChange w:id="1163" w:author="veloz" w:date="2012-03-26T14:23:00Z">
            <w:rPr/>
          </w:rPrChange>
        </w:rPr>
        <w:fldChar w:fldCharType="end"/>
      </w:r>
    </w:p>
    <w:p w:rsidR="00916663" w:rsidRPr="0040665A" w:rsidRDefault="00703965" w:rsidP="00916663">
      <w:pPr>
        <w:pStyle w:val="TDC2"/>
        <w:tabs>
          <w:tab w:val="left" w:pos="993"/>
        </w:tabs>
        <w:rPr>
          <w:rFonts w:ascii="Calibri" w:hAnsi="Calibri" w:cs="Times New Roman"/>
          <w:smallCaps w:val="0"/>
          <w:lang w:val="es-VE" w:eastAsia="es-VE"/>
          <w:rPrChange w:id="1164" w:author="veloz" w:date="2012-03-26T14:23:00Z">
            <w:rPr>
              <w:rFonts w:ascii="Calibri" w:hAnsi="Calibri" w:cs="Times New Roman"/>
              <w:smallCaps w:val="0"/>
              <w:lang w:val="es-VE" w:eastAsia="es-VE"/>
            </w:rPr>
          </w:rPrChange>
        </w:rPr>
      </w:pPr>
      <w:r w:rsidRPr="0040665A">
        <w:rPr>
          <w:lang w:val="es-VE"/>
          <w:rPrChange w:id="1165" w:author="veloz" w:date="2012-03-26T14:23:00Z">
            <w:rPr/>
          </w:rPrChange>
        </w:rPr>
        <w:fldChar w:fldCharType="begin"/>
      </w:r>
      <w:r w:rsidRPr="0040665A">
        <w:rPr>
          <w:lang w:val="es-VE"/>
          <w:rPrChange w:id="1166" w:author="veloz" w:date="2012-03-26T14:23:00Z">
            <w:rPr/>
          </w:rPrChange>
        </w:rPr>
        <w:instrText xml:space="preserve"> HYPERLINK \l "_Toc320015678" </w:instrText>
      </w:r>
      <w:r w:rsidRPr="0040665A">
        <w:rPr>
          <w:lang w:val="es-VE"/>
          <w:rPrChange w:id="1167" w:author="veloz" w:date="2012-03-26T14:23:00Z">
            <w:rPr/>
          </w:rPrChange>
        </w:rPr>
        <w:fldChar w:fldCharType="separate"/>
      </w:r>
      <w:r w:rsidR="00916663" w:rsidRPr="0040665A">
        <w:rPr>
          <w:rStyle w:val="Hipervnculo"/>
          <w:lang w:val="es-VE"/>
          <w:rPrChange w:id="1168" w:author="veloz" w:date="2012-03-26T14:23:00Z">
            <w:rPr>
              <w:rStyle w:val="Hipervnculo"/>
            </w:rPr>
          </w:rPrChange>
        </w:rPr>
        <w:t>5.4. Conclusiones</w:t>
      </w:r>
      <w:r w:rsidR="00916663" w:rsidRPr="0040665A">
        <w:rPr>
          <w:webHidden/>
          <w:lang w:val="es-VE"/>
          <w:rPrChange w:id="1169" w:author="veloz" w:date="2012-03-26T14:23:00Z">
            <w:rPr>
              <w:webHidden/>
            </w:rPr>
          </w:rPrChange>
        </w:rPr>
        <w:tab/>
      </w:r>
      <w:r w:rsidR="0068452E" w:rsidRPr="0040665A">
        <w:rPr>
          <w:webHidden/>
          <w:lang w:val="es-VE"/>
          <w:rPrChange w:id="1170" w:author="veloz" w:date="2012-03-26T14:23:00Z">
            <w:rPr>
              <w:webHidden/>
            </w:rPr>
          </w:rPrChange>
        </w:rPr>
        <w:fldChar w:fldCharType="begin"/>
      </w:r>
      <w:r w:rsidR="00916663" w:rsidRPr="0040665A">
        <w:rPr>
          <w:webHidden/>
          <w:lang w:val="es-VE"/>
          <w:rPrChange w:id="1171" w:author="veloz" w:date="2012-03-26T14:23:00Z">
            <w:rPr>
              <w:webHidden/>
            </w:rPr>
          </w:rPrChange>
        </w:rPr>
        <w:instrText xml:space="preserve"> PAGEREF _Toc320015678 \h </w:instrText>
      </w:r>
      <w:r w:rsidR="0068452E" w:rsidRPr="0040665A">
        <w:rPr>
          <w:webHidden/>
          <w:lang w:val="es-VE"/>
          <w:rPrChange w:id="1172" w:author="veloz" w:date="2012-03-26T14:23:00Z">
            <w:rPr>
              <w:webHidden/>
            </w:rPr>
          </w:rPrChange>
        </w:rPr>
      </w:r>
      <w:r w:rsidR="0068452E" w:rsidRPr="0040665A">
        <w:rPr>
          <w:webHidden/>
          <w:lang w:val="es-VE"/>
          <w:rPrChange w:id="1173" w:author="veloz" w:date="2012-03-26T14:23:00Z">
            <w:rPr>
              <w:webHidden/>
            </w:rPr>
          </w:rPrChange>
        </w:rPr>
        <w:fldChar w:fldCharType="separate"/>
      </w:r>
      <w:ins w:id="1174" w:author="veloz" w:date="2012-03-26T14:23:00Z">
        <w:r w:rsidR="00B81E32">
          <w:rPr>
            <w:webHidden/>
            <w:lang w:val="es-VE"/>
          </w:rPr>
          <w:t>80</w:t>
        </w:r>
      </w:ins>
      <w:del w:id="1175" w:author="veloz" w:date="2012-03-26T14:13:00Z">
        <w:r w:rsidR="00907B5E" w:rsidRPr="0040665A" w:rsidDel="00583C53">
          <w:rPr>
            <w:webHidden/>
            <w:lang w:val="es-VE"/>
            <w:rPrChange w:id="1176" w:author="veloz" w:date="2012-03-26T14:23:00Z">
              <w:rPr>
                <w:webHidden/>
              </w:rPr>
            </w:rPrChange>
          </w:rPr>
          <w:delText>82</w:delText>
        </w:r>
      </w:del>
      <w:r w:rsidR="0068452E" w:rsidRPr="0040665A">
        <w:rPr>
          <w:webHidden/>
          <w:lang w:val="es-VE"/>
          <w:rPrChange w:id="1177" w:author="veloz" w:date="2012-03-26T14:23:00Z">
            <w:rPr>
              <w:webHidden/>
            </w:rPr>
          </w:rPrChange>
        </w:rPr>
        <w:fldChar w:fldCharType="end"/>
      </w:r>
      <w:r w:rsidRPr="0040665A">
        <w:rPr>
          <w:lang w:val="es-VE"/>
          <w:rPrChange w:id="1178"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1179" w:author="veloz" w:date="2012-03-26T14:23:00Z">
            <w:rPr>
              <w:rFonts w:ascii="Calibri" w:hAnsi="Calibri" w:cs="Times New Roman"/>
              <w:b w:val="0"/>
              <w:bCs w:val="0"/>
              <w:caps w:val="0"/>
              <w:lang w:val="es-VE" w:eastAsia="es-VE"/>
            </w:rPr>
          </w:rPrChange>
        </w:rPr>
      </w:pPr>
      <w:r w:rsidRPr="0040665A">
        <w:rPr>
          <w:lang w:val="es-VE"/>
          <w:rPrChange w:id="1180" w:author="veloz" w:date="2012-03-26T14:23:00Z">
            <w:rPr/>
          </w:rPrChange>
        </w:rPr>
        <w:fldChar w:fldCharType="begin"/>
      </w:r>
      <w:r w:rsidRPr="0040665A">
        <w:rPr>
          <w:lang w:val="es-VE"/>
          <w:rPrChange w:id="1181" w:author="veloz" w:date="2012-03-26T14:23:00Z">
            <w:rPr/>
          </w:rPrChange>
        </w:rPr>
        <w:instrText xml:space="preserve"> HYPERLINK \l "_Toc320015679" </w:instrText>
      </w:r>
      <w:r w:rsidRPr="0040665A">
        <w:rPr>
          <w:lang w:val="es-VE"/>
          <w:rPrChange w:id="1182" w:author="veloz" w:date="2012-03-26T14:23:00Z">
            <w:rPr/>
          </w:rPrChange>
        </w:rPr>
        <w:fldChar w:fldCharType="separate"/>
      </w:r>
      <w:r w:rsidR="00916663" w:rsidRPr="0040665A">
        <w:rPr>
          <w:rStyle w:val="Hipervnculo"/>
          <w:lang w:val="es-VE"/>
          <w:rPrChange w:id="1183" w:author="veloz" w:date="2012-03-26T14:23:00Z">
            <w:rPr>
              <w:rStyle w:val="Hipervnculo"/>
            </w:rPr>
          </w:rPrChange>
        </w:rPr>
        <w:t xml:space="preserve"> CAPITULO VI  Conclusiones y recomendaciones</w:t>
      </w:r>
      <w:r w:rsidR="00916663" w:rsidRPr="0040665A">
        <w:rPr>
          <w:webHidden/>
          <w:lang w:val="es-VE"/>
          <w:rPrChange w:id="1184" w:author="veloz" w:date="2012-03-26T14:23:00Z">
            <w:rPr>
              <w:webHidden/>
            </w:rPr>
          </w:rPrChange>
        </w:rPr>
        <w:tab/>
      </w:r>
      <w:r w:rsidR="0068452E" w:rsidRPr="0040665A">
        <w:rPr>
          <w:webHidden/>
          <w:lang w:val="es-VE"/>
          <w:rPrChange w:id="1185" w:author="veloz" w:date="2012-03-26T14:23:00Z">
            <w:rPr>
              <w:webHidden/>
            </w:rPr>
          </w:rPrChange>
        </w:rPr>
        <w:fldChar w:fldCharType="begin"/>
      </w:r>
      <w:r w:rsidR="00916663" w:rsidRPr="0040665A">
        <w:rPr>
          <w:webHidden/>
          <w:lang w:val="es-VE"/>
          <w:rPrChange w:id="1186" w:author="veloz" w:date="2012-03-26T14:23:00Z">
            <w:rPr>
              <w:webHidden/>
            </w:rPr>
          </w:rPrChange>
        </w:rPr>
        <w:instrText xml:space="preserve"> PAGEREF _Toc320015679 \h </w:instrText>
      </w:r>
      <w:r w:rsidR="0068452E" w:rsidRPr="0040665A">
        <w:rPr>
          <w:webHidden/>
          <w:lang w:val="es-VE"/>
          <w:rPrChange w:id="1187" w:author="veloz" w:date="2012-03-26T14:23:00Z">
            <w:rPr>
              <w:webHidden/>
            </w:rPr>
          </w:rPrChange>
        </w:rPr>
      </w:r>
      <w:r w:rsidR="0068452E" w:rsidRPr="0040665A">
        <w:rPr>
          <w:webHidden/>
          <w:lang w:val="es-VE"/>
          <w:rPrChange w:id="1188" w:author="veloz" w:date="2012-03-26T14:23:00Z">
            <w:rPr>
              <w:webHidden/>
            </w:rPr>
          </w:rPrChange>
        </w:rPr>
        <w:fldChar w:fldCharType="separate"/>
      </w:r>
      <w:ins w:id="1189" w:author="veloz" w:date="2012-03-26T14:23:00Z">
        <w:r w:rsidR="00B81E32">
          <w:rPr>
            <w:webHidden/>
            <w:lang w:val="es-VE"/>
          </w:rPr>
          <w:t>81</w:t>
        </w:r>
      </w:ins>
      <w:del w:id="1190" w:author="veloz" w:date="2012-03-26T14:13:00Z">
        <w:r w:rsidR="00907B5E" w:rsidRPr="0040665A" w:rsidDel="00583C53">
          <w:rPr>
            <w:webHidden/>
            <w:lang w:val="es-VE"/>
            <w:rPrChange w:id="1191" w:author="veloz" w:date="2012-03-26T14:23:00Z">
              <w:rPr>
                <w:webHidden/>
              </w:rPr>
            </w:rPrChange>
          </w:rPr>
          <w:delText>83</w:delText>
        </w:r>
      </w:del>
      <w:r w:rsidR="0068452E" w:rsidRPr="0040665A">
        <w:rPr>
          <w:webHidden/>
          <w:lang w:val="es-VE"/>
          <w:rPrChange w:id="1192" w:author="veloz" w:date="2012-03-26T14:23:00Z">
            <w:rPr>
              <w:webHidden/>
            </w:rPr>
          </w:rPrChange>
        </w:rPr>
        <w:fldChar w:fldCharType="end"/>
      </w:r>
      <w:r w:rsidRPr="0040665A">
        <w:rPr>
          <w:lang w:val="es-VE"/>
          <w:rPrChange w:id="1193" w:author="veloz" w:date="2012-03-26T14:23:00Z">
            <w:rPr/>
          </w:rPrChange>
        </w:rPr>
        <w:fldChar w:fldCharType="end"/>
      </w:r>
    </w:p>
    <w:p w:rsidR="00916663" w:rsidRPr="0040665A" w:rsidRDefault="00703965" w:rsidP="00916663">
      <w:pPr>
        <w:pStyle w:val="TDC1"/>
        <w:tabs>
          <w:tab w:val="clear" w:pos="1276"/>
          <w:tab w:val="left" w:pos="993"/>
        </w:tabs>
        <w:rPr>
          <w:rFonts w:ascii="Calibri" w:hAnsi="Calibri" w:cs="Times New Roman"/>
          <w:b w:val="0"/>
          <w:bCs w:val="0"/>
          <w:caps w:val="0"/>
          <w:lang w:val="es-VE" w:eastAsia="es-VE"/>
          <w:rPrChange w:id="1194" w:author="veloz" w:date="2012-03-26T14:23:00Z">
            <w:rPr>
              <w:rFonts w:ascii="Calibri" w:hAnsi="Calibri" w:cs="Times New Roman"/>
              <w:b w:val="0"/>
              <w:bCs w:val="0"/>
              <w:caps w:val="0"/>
              <w:lang w:val="es-VE" w:eastAsia="es-VE"/>
            </w:rPr>
          </w:rPrChange>
        </w:rPr>
      </w:pPr>
      <w:r w:rsidRPr="0040665A">
        <w:rPr>
          <w:lang w:val="es-VE"/>
          <w:rPrChange w:id="1195" w:author="veloz" w:date="2012-03-26T14:23:00Z">
            <w:rPr/>
          </w:rPrChange>
        </w:rPr>
        <w:fldChar w:fldCharType="begin"/>
      </w:r>
      <w:r w:rsidRPr="0040665A">
        <w:rPr>
          <w:lang w:val="es-VE"/>
          <w:rPrChange w:id="1196" w:author="veloz" w:date="2012-03-26T14:23:00Z">
            <w:rPr/>
          </w:rPrChange>
        </w:rPr>
        <w:instrText xml:space="preserve"> HYPERLINK \l "_Toc320015680" </w:instrText>
      </w:r>
      <w:r w:rsidRPr="0040665A">
        <w:rPr>
          <w:lang w:val="es-VE"/>
          <w:rPrChange w:id="1197" w:author="veloz" w:date="2012-03-26T14:23:00Z">
            <w:rPr/>
          </w:rPrChange>
        </w:rPr>
        <w:fldChar w:fldCharType="separate"/>
      </w:r>
      <w:r w:rsidR="00916663" w:rsidRPr="0040665A">
        <w:rPr>
          <w:rStyle w:val="Hipervnculo"/>
          <w:lang w:val="es-VE"/>
          <w:rPrChange w:id="1198" w:author="veloz" w:date="2012-03-26T14:23:00Z">
            <w:rPr>
              <w:rStyle w:val="Hipervnculo"/>
            </w:rPr>
          </w:rPrChange>
        </w:rPr>
        <w:t>Referencias</w:t>
      </w:r>
      <w:r w:rsidR="00916663" w:rsidRPr="0040665A">
        <w:rPr>
          <w:webHidden/>
          <w:lang w:val="es-VE"/>
          <w:rPrChange w:id="1199" w:author="veloz" w:date="2012-03-26T14:23:00Z">
            <w:rPr>
              <w:webHidden/>
            </w:rPr>
          </w:rPrChange>
        </w:rPr>
        <w:tab/>
      </w:r>
      <w:r w:rsidR="0068452E" w:rsidRPr="0040665A">
        <w:rPr>
          <w:webHidden/>
          <w:lang w:val="es-VE"/>
          <w:rPrChange w:id="1200" w:author="veloz" w:date="2012-03-26T14:23:00Z">
            <w:rPr>
              <w:webHidden/>
            </w:rPr>
          </w:rPrChange>
        </w:rPr>
        <w:fldChar w:fldCharType="begin"/>
      </w:r>
      <w:r w:rsidR="00916663" w:rsidRPr="0040665A">
        <w:rPr>
          <w:webHidden/>
          <w:lang w:val="es-VE"/>
          <w:rPrChange w:id="1201" w:author="veloz" w:date="2012-03-26T14:23:00Z">
            <w:rPr>
              <w:webHidden/>
            </w:rPr>
          </w:rPrChange>
        </w:rPr>
        <w:instrText xml:space="preserve"> PAGEREF _Toc320015680 \h </w:instrText>
      </w:r>
      <w:r w:rsidR="0068452E" w:rsidRPr="0040665A">
        <w:rPr>
          <w:webHidden/>
          <w:lang w:val="es-VE"/>
          <w:rPrChange w:id="1202" w:author="veloz" w:date="2012-03-26T14:23:00Z">
            <w:rPr>
              <w:webHidden/>
            </w:rPr>
          </w:rPrChange>
        </w:rPr>
      </w:r>
      <w:r w:rsidR="0068452E" w:rsidRPr="0040665A">
        <w:rPr>
          <w:webHidden/>
          <w:lang w:val="es-VE"/>
          <w:rPrChange w:id="1203" w:author="veloz" w:date="2012-03-26T14:23:00Z">
            <w:rPr>
              <w:webHidden/>
            </w:rPr>
          </w:rPrChange>
        </w:rPr>
        <w:fldChar w:fldCharType="separate"/>
      </w:r>
      <w:ins w:id="1204" w:author="veloz" w:date="2012-03-26T14:23:00Z">
        <w:r w:rsidR="00B81E32">
          <w:rPr>
            <w:webHidden/>
            <w:lang w:val="es-VE"/>
          </w:rPr>
          <w:t>84</w:t>
        </w:r>
      </w:ins>
      <w:del w:id="1205" w:author="veloz" w:date="2012-03-26T14:13:00Z">
        <w:r w:rsidR="00907B5E" w:rsidRPr="0040665A" w:rsidDel="00583C53">
          <w:rPr>
            <w:webHidden/>
            <w:lang w:val="es-VE"/>
            <w:rPrChange w:id="1206" w:author="veloz" w:date="2012-03-26T14:23:00Z">
              <w:rPr>
                <w:webHidden/>
              </w:rPr>
            </w:rPrChange>
          </w:rPr>
          <w:delText>86</w:delText>
        </w:r>
      </w:del>
      <w:r w:rsidR="0068452E" w:rsidRPr="0040665A">
        <w:rPr>
          <w:webHidden/>
          <w:lang w:val="es-VE"/>
          <w:rPrChange w:id="1207" w:author="veloz" w:date="2012-03-26T14:23:00Z">
            <w:rPr>
              <w:webHidden/>
            </w:rPr>
          </w:rPrChange>
        </w:rPr>
        <w:fldChar w:fldCharType="end"/>
      </w:r>
      <w:r w:rsidRPr="0040665A">
        <w:rPr>
          <w:lang w:val="es-VE"/>
          <w:rPrChange w:id="1208" w:author="veloz" w:date="2012-03-26T14:23:00Z">
            <w:rPr/>
          </w:rPrChange>
        </w:rPr>
        <w:fldChar w:fldCharType="end"/>
      </w:r>
    </w:p>
    <w:p w:rsidR="000523DE" w:rsidRPr="0040665A" w:rsidRDefault="0068452E" w:rsidP="00BF1090">
      <w:pPr>
        <w:tabs>
          <w:tab w:val="right" w:leader="dot" w:pos="9072"/>
        </w:tabs>
        <w:ind w:firstLine="0"/>
        <w:rPr>
          <w:rPrChange w:id="1209" w:author="veloz" w:date="2012-03-26T14:23:00Z">
            <w:rPr/>
          </w:rPrChange>
        </w:rPr>
      </w:pPr>
      <w:r w:rsidRPr="0040665A">
        <w:rPr>
          <w:rPrChange w:id="1210" w:author="veloz" w:date="2012-03-26T14:23:00Z">
            <w:rPr/>
          </w:rPrChange>
        </w:rPr>
        <w:fldChar w:fldCharType="end"/>
      </w:r>
    </w:p>
    <w:p w:rsidR="000523DE" w:rsidRPr="0040665A" w:rsidRDefault="000523DE">
      <w:pPr>
        <w:spacing w:before="0" w:after="200" w:line="276" w:lineRule="auto"/>
        <w:ind w:firstLine="0"/>
        <w:jc w:val="left"/>
        <w:rPr>
          <w:rPrChange w:id="1211" w:author="veloz" w:date="2012-03-26T14:23:00Z">
            <w:rPr/>
          </w:rPrChange>
        </w:rPr>
      </w:pPr>
    </w:p>
    <w:p w:rsidR="000523DE" w:rsidRPr="0040665A" w:rsidRDefault="000523DE" w:rsidP="00BF1090">
      <w:pPr>
        <w:pStyle w:val="Normalsininterlineado"/>
        <w:rPr>
          <w:lang w:val="es-VE"/>
          <w:rPrChange w:id="1212" w:author="veloz" w:date="2012-03-26T14:23:00Z">
            <w:rPr/>
          </w:rPrChange>
        </w:rPr>
      </w:pPr>
    </w:p>
    <w:p w:rsidR="000523DE" w:rsidRPr="0040665A" w:rsidRDefault="000523DE" w:rsidP="00BF1090">
      <w:pPr>
        <w:pStyle w:val="Normalsininterlineado"/>
        <w:rPr>
          <w:lang w:val="es-VE"/>
          <w:rPrChange w:id="1213" w:author="veloz" w:date="2012-03-26T14:23:00Z">
            <w:rPr/>
          </w:rPrChange>
        </w:rPr>
      </w:pPr>
    </w:p>
    <w:p w:rsidR="000523DE" w:rsidRPr="0040665A" w:rsidRDefault="000523DE" w:rsidP="00BF1090">
      <w:pPr>
        <w:pStyle w:val="Normalsininterlineado"/>
        <w:rPr>
          <w:lang w:val="es-VE"/>
          <w:rPrChange w:id="1214" w:author="veloz" w:date="2012-03-26T14:23:00Z">
            <w:rPr/>
          </w:rPrChange>
        </w:rPr>
      </w:pPr>
    </w:p>
    <w:p w:rsidR="000523DE" w:rsidRPr="0040665A" w:rsidRDefault="000523DE" w:rsidP="00BF1090">
      <w:pPr>
        <w:pStyle w:val="Normalsininterlineado"/>
        <w:rPr>
          <w:lang w:val="es-VE"/>
          <w:rPrChange w:id="1215" w:author="veloz" w:date="2012-03-26T14:23:00Z">
            <w:rPr/>
          </w:rPrChange>
        </w:rPr>
      </w:pPr>
    </w:p>
    <w:p w:rsidR="000523DE" w:rsidRPr="0040665A" w:rsidRDefault="000523DE" w:rsidP="00DA6996">
      <w:pPr>
        <w:pStyle w:val="Ttulo1"/>
        <w:numPr>
          <w:ilvl w:val="0"/>
          <w:numId w:val="0"/>
        </w:numPr>
        <w:rPr>
          <w:rPrChange w:id="1216" w:author="veloz" w:date="2012-03-26T14:23:00Z">
            <w:rPr/>
          </w:rPrChange>
        </w:rPr>
      </w:pPr>
      <w:bookmarkStart w:id="1217" w:name="_Toc320015622"/>
      <w:r w:rsidRPr="0040665A">
        <w:rPr>
          <w:rPrChange w:id="1218" w:author="veloz" w:date="2012-03-26T14:23:00Z">
            <w:rPr/>
          </w:rPrChange>
        </w:rPr>
        <w:t>ÍNDICE DE FIGURAS</w:t>
      </w:r>
      <w:bookmarkEnd w:id="1217"/>
    </w:p>
    <w:p w:rsidR="000523DE" w:rsidRPr="0040665A" w:rsidRDefault="000523DE" w:rsidP="00B608A9">
      <w:pPr>
        <w:rPr>
          <w:rPrChange w:id="1219" w:author="veloz" w:date="2012-03-26T14:23:00Z">
            <w:rPr/>
          </w:rPrChange>
        </w:rPr>
      </w:pPr>
    </w:p>
    <w:p w:rsidR="000523DE" w:rsidRPr="0040665A" w:rsidRDefault="000523DE" w:rsidP="00BF1090">
      <w:pPr>
        <w:pStyle w:val="Normalsininterlineado"/>
        <w:tabs>
          <w:tab w:val="right" w:pos="9129"/>
        </w:tabs>
        <w:spacing w:line="360" w:lineRule="auto"/>
        <w:jc w:val="left"/>
        <w:rPr>
          <w:lang w:val="es-VE"/>
          <w:rPrChange w:id="1220" w:author="veloz" w:date="2012-03-26T14:23:00Z">
            <w:rPr/>
          </w:rPrChange>
        </w:rPr>
      </w:pPr>
      <w:r w:rsidRPr="0040665A">
        <w:rPr>
          <w:lang w:val="es-VE"/>
          <w:rPrChange w:id="1221" w:author="veloz" w:date="2012-03-26T14:23:00Z">
            <w:rPr/>
          </w:rPrChange>
        </w:rPr>
        <w:tab/>
        <w:t>Pág.</w:t>
      </w:r>
    </w:p>
    <w:p w:rsidR="002969CB" w:rsidRPr="0040665A" w:rsidRDefault="0068452E">
      <w:pPr>
        <w:pStyle w:val="Tabladeilustraciones"/>
        <w:tabs>
          <w:tab w:val="right" w:leader="dot" w:pos="9111"/>
        </w:tabs>
        <w:rPr>
          <w:rFonts w:ascii="Calibri" w:eastAsia="Times New Roman" w:hAnsi="Calibri" w:cs="Times New Roman"/>
          <w:noProof/>
          <w:sz w:val="22"/>
          <w:szCs w:val="22"/>
          <w:lang w:eastAsia="es-VE"/>
          <w:rPrChange w:id="1222" w:author="veloz" w:date="2012-03-26T14:23:00Z">
            <w:rPr>
              <w:rFonts w:ascii="Calibri" w:eastAsia="Times New Roman" w:hAnsi="Calibri" w:cs="Times New Roman"/>
              <w:noProof/>
              <w:sz w:val="22"/>
              <w:szCs w:val="22"/>
              <w:lang w:eastAsia="es-VE"/>
            </w:rPr>
          </w:rPrChange>
        </w:rPr>
      </w:pPr>
      <w:r w:rsidRPr="0040665A">
        <w:rPr>
          <w:rPrChange w:id="1223" w:author="veloz" w:date="2012-03-26T14:23:00Z">
            <w:rPr/>
          </w:rPrChange>
        </w:rPr>
        <w:fldChar w:fldCharType="begin"/>
      </w:r>
      <w:r w:rsidR="000523DE" w:rsidRPr="0040665A">
        <w:rPr>
          <w:rPrChange w:id="1224" w:author="veloz" w:date="2012-03-26T14:23:00Z">
            <w:rPr/>
          </w:rPrChange>
        </w:rPr>
        <w:instrText xml:space="preserve"> TOC \h \z \c "Figura" </w:instrText>
      </w:r>
      <w:r w:rsidRPr="0040665A">
        <w:rPr>
          <w:rPrChange w:id="1225" w:author="veloz" w:date="2012-03-26T14:23:00Z">
            <w:rPr/>
          </w:rPrChange>
        </w:rPr>
        <w:fldChar w:fldCharType="separate"/>
      </w:r>
      <w:r w:rsidR="00703965" w:rsidRPr="0040665A">
        <w:rPr>
          <w:rPrChange w:id="1226" w:author="veloz" w:date="2012-03-26T14:23:00Z">
            <w:rPr/>
          </w:rPrChange>
        </w:rPr>
        <w:fldChar w:fldCharType="begin"/>
      </w:r>
      <w:r w:rsidR="00703965" w:rsidRPr="0040665A">
        <w:rPr>
          <w:rPrChange w:id="1227" w:author="veloz" w:date="2012-03-26T14:23:00Z">
            <w:rPr/>
          </w:rPrChange>
        </w:rPr>
        <w:instrText xml:space="preserve"> HYPERLINK \l "_Toc320010889" </w:instrText>
      </w:r>
      <w:r w:rsidR="00703965" w:rsidRPr="0040665A">
        <w:rPr>
          <w:rPrChange w:id="1228" w:author="veloz" w:date="2012-03-26T14:23:00Z">
            <w:rPr/>
          </w:rPrChange>
        </w:rPr>
        <w:fldChar w:fldCharType="separate"/>
      </w:r>
      <w:r w:rsidR="002969CB" w:rsidRPr="0040665A">
        <w:rPr>
          <w:rStyle w:val="Hipervnculo"/>
          <w:noProof/>
          <w:rPrChange w:id="1229" w:author="veloz" w:date="2012-03-26T14:23:00Z">
            <w:rPr>
              <w:rStyle w:val="Hipervnculo"/>
              <w:noProof/>
            </w:rPr>
          </w:rPrChange>
        </w:rPr>
        <w:t>Figura 1.1: Interferómetro de Michelson</w:t>
      </w:r>
      <w:r w:rsidR="002969CB" w:rsidRPr="0040665A">
        <w:rPr>
          <w:noProof/>
          <w:webHidden/>
          <w:rPrChange w:id="1230" w:author="veloz" w:date="2012-03-26T14:23:00Z">
            <w:rPr>
              <w:noProof/>
              <w:webHidden/>
            </w:rPr>
          </w:rPrChange>
        </w:rPr>
        <w:tab/>
      </w:r>
      <w:r w:rsidRPr="0040665A">
        <w:rPr>
          <w:noProof/>
          <w:webHidden/>
          <w:rPrChange w:id="1231" w:author="veloz" w:date="2012-03-26T14:23:00Z">
            <w:rPr>
              <w:noProof/>
              <w:webHidden/>
            </w:rPr>
          </w:rPrChange>
        </w:rPr>
        <w:fldChar w:fldCharType="begin"/>
      </w:r>
      <w:r w:rsidR="002969CB" w:rsidRPr="0040665A">
        <w:rPr>
          <w:noProof/>
          <w:webHidden/>
          <w:rPrChange w:id="1232" w:author="veloz" w:date="2012-03-26T14:23:00Z">
            <w:rPr>
              <w:noProof/>
              <w:webHidden/>
            </w:rPr>
          </w:rPrChange>
        </w:rPr>
        <w:instrText xml:space="preserve"> PAGEREF _Toc320010889 \h </w:instrText>
      </w:r>
      <w:r w:rsidRPr="0040665A">
        <w:rPr>
          <w:noProof/>
          <w:webHidden/>
          <w:rPrChange w:id="1233" w:author="veloz" w:date="2012-03-26T14:23:00Z">
            <w:rPr>
              <w:noProof/>
              <w:webHidden/>
            </w:rPr>
          </w:rPrChange>
        </w:rPr>
      </w:r>
      <w:r w:rsidRPr="0040665A">
        <w:rPr>
          <w:noProof/>
          <w:webHidden/>
          <w:rPrChange w:id="1234" w:author="veloz" w:date="2012-03-26T14:23:00Z">
            <w:rPr>
              <w:noProof/>
              <w:webHidden/>
            </w:rPr>
          </w:rPrChange>
        </w:rPr>
        <w:fldChar w:fldCharType="separate"/>
      </w:r>
      <w:ins w:id="1235" w:author="veloz" w:date="2012-03-26T14:23:00Z">
        <w:r w:rsidR="00B81E32">
          <w:rPr>
            <w:noProof/>
            <w:webHidden/>
          </w:rPr>
          <w:t>8</w:t>
        </w:r>
      </w:ins>
      <w:del w:id="1236" w:author="veloz" w:date="2012-03-26T14:23:00Z">
        <w:r w:rsidR="00583C53" w:rsidRPr="0040665A" w:rsidDel="00B81E32">
          <w:rPr>
            <w:noProof/>
            <w:webHidden/>
            <w:rPrChange w:id="1237" w:author="veloz" w:date="2012-03-26T14:23:00Z">
              <w:rPr>
                <w:noProof/>
                <w:webHidden/>
              </w:rPr>
            </w:rPrChange>
          </w:rPr>
          <w:delText>8</w:delText>
        </w:r>
      </w:del>
      <w:r w:rsidRPr="0040665A">
        <w:rPr>
          <w:noProof/>
          <w:webHidden/>
          <w:rPrChange w:id="1238" w:author="veloz" w:date="2012-03-26T14:23:00Z">
            <w:rPr>
              <w:noProof/>
              <w:webHidden/>
            </w:rPr>
          </w:rPrChange>
        </w:rPr>
        <w:fldChar w:fldCharType="end"/>
      </w:r>
      <w:r w:rsidR="00703965" w:rsidRPr="0040665A">
        <w:rPr>
          <w:noProof/>
          <w:rPrChange w:id="123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240" w:author="veloz" w:date="2012-03-26T14:23:00Z">
            <w:rPr>
              <w:rFonts w:ascii="Calibri" w:eastAsia="Times New Roman" w:hAnsi="Calibri" w:cs="Times New Roman"/>
              <w:noProof/>
              <w:sz w:val="22"/>
              <w:szCs w:val="22"/>
              <w:lang w:eastAsia="es-VE"/>
            </w:rPr>
          </w:rPrChange>
        </w:rPr>
      </w:pPr>
      <w:r w:rsidRPr="0040665A">
        <w:rPr>
          <w:rPrChange w:id="1241" w:author="veloz" w:date="2012-03-26T14:23:00Z">
            <w:rPr/>
          </w:rPrChange>
        </w:rPr>
        <w:fldChar w:fldCharType="begin"/>
      </w:r>
      <w:r w:rsidRPr="0040665A">
        <w:rPr>
          <w:rPrChange w:id="1242" w:author="veloz" w:date="2012-03-26T14:23:00Z">
            <w:rPr/>
          </w:rPrChange>
        </w:rPr>
        <w:instrText xml:space="preserve"> HYPERLINK \l "_Toc320010890" </w:instrText>
      </w:r>
      <w:r w:rsidRPr="0040665A">
        <w:rPr>
          <w:rPrChange w:id="1243" w:author="veloz" w:date="2012-03-26T14:23:00Z">
            <w:rPr/>
          </w:rPrChange>
        </w:rPr>
        <w:fldChar w:fldCharType="separate"/>
      </w:r>
      <w:r w:rsidR="002969CB" w:rsidRPr="0040665A">
        <w:rPr>
          <w:rStyle w:val="Hipervnculo"/>
          <w:noProof/>
          <w:rPrChange w:id="1244" w:author="veloz" w:date="2012-03-26T14:23:00Z">
            <w:rPr>
              <w:rStyle w:val="Hipervnculo"/>
              <w:noProof/>
            </w:rPr>
          </w:rPrChange>
        </w:rPr>
        <w:t>Figura 1.2: Esquema de interferómetro de Mirau</w:t>
      </w:r>
      <w:r w:rsidR="002969CB" w:rsidRPr="0040665A">
        <w:rPr>
          <w:noProof/>
          <w:webHidden/>
          <w:rPrChange w:id="1245" w:author="veloz" w:date="2012-03-26T14:23:00Z">
            <w:rPr>
              <w:noProof/>
              <w:webHidden/>
            </w:rPr>
          </w:rPrChange>
        </w:rPr>
        <w:tab/>
      </w:r>
      <w:r w:rsidR="0068452E" w:rsidRPr="0040665A">
        <w:rPr>
          <w:noProof/>
          <w:webHidden/>
          <w:rPrChange w:id="1246" w:author="veloz" w:date="2012-03-26T14:23:00Z">
            <w:rPr>
              <w:noProof/>
              <w:webHidden/>
            </w:rPr>
          </w:rPrChange>
        </w:rPr>
        <w:fldChar w:fldCharType="begin"/>
      </w:r>
      <w:r w:rsidR="002969CB" w:rsidRPr="0040665A">
        <w:rPr>
          <w:noProof/>
          <w:webHidden/>
          <w:rPrChange w:id="1247" w:author="veloz" w:date="2012-03-26T14:23:00Z">
            <w:rPr>
              <w:noProof/>
              <w:webHidden/>
            </w:rPr>
          </w:rPrChange>
        </w:rPr>
        <w:instrText xml:space="preserve"> PAGEREF _Toc320010890 \h </w:instrText>
      </w:r>
      <w:r w:rsidR="0068452E" w:rsidRPr="0040665A">
        <w:rPr>
          <w:noProof/>
          <w:webHidden/>
          <w:rPrChange w:id="1248" w:author="veloz" w:date="2012-03-26T14:23:00Z">
            <w:rPr>
              <w:noProof/>
              <w:webHidden/>
            </w:rPr>
          </w:rPrChange>
        </w:rPr>
      </w:r>
      <w:r w:rsidR="0068452E" w:rsidRPr="0040665A">
        <w:rPr>
          <w:noProof/>
          <w:webHidden/>
          <w:rPrChange w:id="1249" w:author="veloz" w:date="2012-03-26T14:23:00Z">
            <w:rPr>
              <w:noProof/>
              <w:webHidden/>
            </w:rPr>
          </w:rPrChange>
        </w:rPr>
        <w:fldChar w:fldCharType="separate"/>
      </w:r>
      <w:ins w:id="1250" w:author="veloz" w:date="2012-03-26T14:23:00Z">
        <w:r w:rsidR="00B81E32">
          <w:rPr>
            <w:noProof/>
            <w:webHidden/>
          </w:rPr>
          <w:t>9</w:t>
        </w:r>
      </w:ins>
      <w:del w:id="1251" w:author="veloz" w:date="2012-03-26T14:23:00Z">
        <w:r w:rsidR="00583C53" w:rsidRPr="0040665A" w:rsidDel="00B81E32">
          <w:rPr>
            <w:noProof/>
            <w:webHidden/>
            <w:rPrChange w:id="1252" w:author="veloz" w:date="2012-03-26T14:23:00Z">
              <w:rPr>
                <w:noProof/>
                <w:webHidden/>
              </w:rPr>
            </w:rPrChange>
          </w:rPr>
          <w:delText>9</w:delText>
        </w:r>
      </w:del>
      <w:r w:rsidR="0068452E" w:rsidRPr="0040665A">
        <w:rPr>
          <w:noProof/>
          <w:webHidden/>
          <w:rPrChange w:id="1253" w:author="veloz" w:date="2012-03-26T14:23:00Z">
            <w:rPr>
              <w:noProof/>
              <w:webHidden/>
            </w:rPr>
          </w:rPrChange>
        </w:rPr>
        <w:fldChar w:fldCharType="end"/>
      </w:r>
      <w:r w:rsidRPr="0040665A">
        <w:rPr>
          <w:noProof/>
          <w:rPrChange w:id="125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255" w:author="veloz" w:date="2012-03-26T14:23:00Z">
            <w:rPr>
              <w:rFonts w:ascii="Calibri" w:eastAsia="Times New Roman" w:hAnsi="Calibri" w:cs="Times New Roman"/>
              <w:noProof/>
              <w:sz w:val="22"/>
              <w:szCs w:val="22"/>
              <w:lang w:eastAsia="es-VE"/>
            </w:rPr>
          </w:rPrChange>
        </w:rPr>
      </w:pPr>
      <w:r w:rsidRPr="0040665A">
        <w:rPr>
          <w:rPrChange w:id="1256" w:author="veloz" w:date="2012-03-26T14:23:00Z">
            <w:rPr/>
          </w:rPrChange>
        </w:rPr>
        <w:fldChar w:fldCharType="begin"/>
      </w:r>
      <w:r w:rsidRPr="0040665A">
        <w:rPr>
          <w:rPrChange w:id="1257" w:author="veloz" w:date="2012-03-26T14:23:00Z">
            <w:rPr/>
          </w:rPrChange>
        </w:rPr>
        <w:instrText xml:space="preserve"> HYPERLINK \l "_Toc320010891" </w:instrText>
      </w:r>
      <w:r w:rsidRPr="0040665A">
        <w:rPr>
          <w:rPrChange w:id="1258" w:author="veloz" w:date="2012-03-26T14:23:00Z">
            <w:rPr/>
          </w:rPrChange>
        </w:rPr>
        <w:fldChar w:fldCharType="separate"/>
      </w:r>
      <w:r w:rsidR="002969CB" w:rsidRPr="0040665A">
        <w:rPr>
          <w:rStyle w:val="Hipervnculo"/>
          <w:noProof/>
          <w:rPrChange w:id="1259" w:author="veloz" w:date="2012-03-26T14:23:00Z">
            <w:rPr>
              <w:rStyle w:val="Hipervnculo"/>
              <w:noProof/>
            </w:rPr>
          </w:rPrChange>
        </w:rPr>
        <w:t>Figura 1.3: Espacio de color HSL</w:t>
      </w:r>
      <w:r w:rsidR="002969CB" w:rsidRPr="0040665A">
        <w:rPr>
          <w:noProof/>
          <w:webHidden/>
          <w:rPrChange w:id="1260" w:author="veloz" w:date="2012-03-26T14:23:00Z">
            <w:rPr>
              <w:noProof/>
              <w:webHidden/>
            </w:rPr>
          </w:rPrChange>
        </w:rPr>
        <w:tab/>
      </w:r>
      <w:r w:rsidR="0068452E" w:rsidRPr="0040665A">
        <w:rPr>
          <w:noProof/>
          <w:webHidden/>
          <w:rPrChange w:id="1261" w:author="veloz" w:date="2012-03-26T14:23:00Z">
            <w:rPr>
              <w:noProof/>
              <w:webHidden/>
            </w:rPr>
          </w:rPrChange>
        </w:rPr>
        <w:fldChar w:fldCharType="begin"/>
      </w:r>
      <w:r w:rsidR="002969CB" w:rsidRPr="0040665A">
        <w:rPr>
          <w:noProof/>
          <w:webHidden/>
          <w:rPrChange w:id="1262" w:author="veloz" w:date="2012-03-26T14:23:00Z">
            <w:rPr>
              <w:noProof/>
              <w:webHidden/>
            </w:rPr>
          </w:rPrChange>
        </w:rPr>
        <w:instrText xml:space="preserve"> PAGEREF _Toc320010891 \h </w:instrText>
      </w:r>
      <w:r w:rsidR="0068452E" w:rsidRPr="0040665A">
        <w:rPr>
          <w:noProof/>
          <w:webHidden/>
          <w:rPrChange w:id="1263" w:author="veloz" w:date="2012-03-26T14:23:00Z">
            <w:rPr>
              <w:noProof/>
              <w:webHidden/>
            </w:rPr>
          </w:rPrChange>
        </w:rPr>
      </w:r>
      <w:r w:rsidR="0068452E" w:rsidRPr="0040665A">
        <w:rPr>
          <w:noProof/>
          <w:webHidden/>
          <w:rPrChange w:id="1264" w:author="veloz" w:date="2012-03-26T14:23:00Z">
            <w:rPr>
              <w:noProof/>
              <w:webHidden/>
            </w:rPr>
          </w:rPrChange>
        </w:rPr>
        <w:fldChar w:fldCharType="separate"/>
      </w:r>
      <w:ins w:id="1265" w:author="veloz" w:date="2012-03-26T14:23:00Z">
        <w:r w:rsidR="00B81E32">
          <w:rPr>
            <w:noProof/>
            <w:webHidden/>
          </w:rPr>
          <w:t>11</w:t>
        </w:r>
      </w:ins>
      <w:del w:id="1266" w:author="veloz" w:date="2012-03-26T14:13:00Z">
        <w:r w:rsidR="00907B5E" w:rsidRPr="0040665A" w:rsidDel="00583C53">
          <w:rPr>
            <w:noProof/>
            <w:webHidden/>
            <w:rPrChange w:id="1267" w:author="veloz" w:date="2012-03-26T14:23:00Z">
              <w:rPr>
                <w:noProof/>
                <w:webHidden/>
              </w:rPr>
            </w:rPrChange>
          </w:rPr>
          <w:delText>12</w:delText>
        </w:r>
      </w:del>
      <w:r w:rsidR="0068452E" w:rsidRPr="0040665A">
        <w:rPr>
          <w:noProof/>
          <w:webHidden/>
          <w:rPrChange w:id="1268" w:author="veloz" w:date="2012-03-26T14:23:00Z">
            <w:rPr>
              <w:noProof/>
              <w:webHidden/>
            </w:rPr>
          </w:rPrChange>
        </w:rPr>
        <w:fldChar w:fldCharType="end"/>
      </w:r>
      <w:r w:rsidRPr="0040665A">
        <w:rPr>
          <w:noProof/>
          <w:rPrChange w:id="126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270" w:author="veloz" w:date="2012-03-26T14:23:00Z">
            <w:rPr>
              <w:rFonts w:ascii="Calibri" w:eastAsia="Times New Roman" w:hAnsi="Calibri" w:cs="Times New Roman"/>
              <w:noProof/>
              <w:sz w:val="22"/>
              <w:szCs w:val="22"/>
              <w:lang w:eastAsia="es-VE"/>
            </w:rPr>
          </w:rPrChange>
        </w:rPr>
      </w:pPr>
      <w:r w:rsidRPr="0040665A">
        <w:rPr>
          <w:rPrChange w:id="1271" w:author="veloz" w:date="2012-03-26T14:23:00Z">
            <w:rPr/>
          </w:rPrChange>
        </w:rPr>
        <w:fldChar w:fldCharType="begin"/>
      </w:r>
      <w:r w:rsidRPr="0040665A">
        <w:rPr>
          <w:rPrChange w:id="1272" w:author="veloz" w:date="2012-03-26T14:23:00Z">
            <w:rPr/>
          </w:rPrChange>
        </w:rPr>
        <w:instrText xml:space="preserve"> HYPERLINK \l "_Toc320010892" </w:instrText>
      </w:r>
      <w:r w:rsidRPr="0040665A">
        <w:rPr>
          <w:rPrChange w:id="1273" w:author="veloz" w:date="2012-03-26T14:23:00Z">
            <w:rPr/>
          </w:rPrChange>
        </w:rPr>
        <w:fldChar w:fldCharType="separate"/>
      </w:r>
      <w:r w:rsidR="002969CB" w:rsidRPr="0040665A">
        <w:rPr>
          <w:rStyle w:val="Hipervnculo"/>
          <w:noProof/>
          <w:rPrChange w:id="1274" w:author="veloz" w:date="2012-03-26T14:23:00Z">
            <w:rPr>
              <w:rStyle w:val="Hipervnculo"/>
              <w:noProof/>
            </w:rPr>
          </w:rPrChange>
        </w:rPr>
        <w:t>Figura 2.1: Espectros de RGB de absorción de Canon 10D obtenidos por [22]</w:t>
      </w:r>
      <w:r w:rsidR="002969CB" w:rsidRPr="0040665A">
        <w:rPr>
          <w:noProof/>
          <w:webHidden/>
          <w:rPrChange w:id="1275" w:author="veloz" w:date="2012-03-26T14:23:00Z">
            <w:rPr>
              <w:noProof/>
              <w:webHidden/>
            </w:rPr>
          </w:rPrChange>
        </w:rPr>
        <w:tab/>
      </w:r>
      <w:r w:rsidR="0068452E" w:rsidRPr="0040665A">
        <w:rPr>
          <w:noProof/>
          <w:webHidden/>
          <w:rPrChange w:id="1276" w:author="veloz" w:date="2012-03-26T14:23:00Z">
            <w:rPr>
              <w:noProof/>
              <w:webHidden/>
            </w:rPr>
          </w:rPrChange>
        </w:rPr>
        <w:fldChar w:fldCharType="begin"/>
      </w:r>
      <w:r w:rsidR="002969CB" w:rsidRPr="0040665A">
        <w:rPr>
          <w:noProof/>
          <w:webHidden/>
          <w:rPrChange w:id="1277" w:author="veloz" w:date="2012-03-26T14:23:00Z">
            <w:rPr>
              <w:noProof/>
              <w:webHidden/>
            </w:rPr>
          </w:rPrChange>
        </w:rPr>
        <w:instrText xml:space="preserve"> PAGEREF _Toc320010892 \h </w:instrText>
      </w:r>
      <w:r w:rsidR="0068452E" w:rsidRPr="0040665A">
        <w:rPr>
          <w:noProof/>
          <w:webHidden/>
          <w:rPrChange w:id="1278" w:author="veloz" w:date="2012-03-26T14:23:00Z">
            <w:rPr>
              <w:noProof/>
              <w:webHidden/>
            </w:rPr>
          </w:rPrChange>
        </w:rPr>
      </w:r>
      <w:r w:rsidR="0068452E" w:rsidRPr="0040665A">
        <w:rPr>
          <w:noProof/>
          <w:webHidden/>
          <w:rPrChange w:id="1279" w:author="veloz" w:date="2012-03-26T14:23:00Z">
            <w:rPr>
              <w:noProof/>
              <w:webHidden/>
            </w:rPr>
          </w:rPrChange>
        </w:rPr>
        <w:fldChar w:fldCharType="separate"/>
      </w:r>
      <w:ins w:id="1280" w:author="veloz" w:date="2012-03-26T14:23:00Z">
        <w:r w:rsidR="00B81E32">
          <w:rPr>
            <w:noProof/>
            <w:webHidden/>
          </w:rPr>
          <w:t>26</w:t>
        </w:r>
      </w:ins>
      <w:del w:id="1281" w:author="veloz" w:date="2012-03-26T14:13:00Z">
        <w:r w:rsidR="00907B5E" w:rsidRPr="0040665A" w:rsidDel="00583C53">
          <w:rPr>
            <w:noProof/>
            <w:webHidden/>
            <w:rPrChange w:id="1282" w:author="veloz" w:date="2012-03-26T14:23:00Z">
              <w:rPr>
                <w:noProof/>
                <w:webHidden/>
              </w:rPr>
            </w:rPrChange>
          </w:rPr>
          <w:delText>27</w:delText>
        </w:r>
      </w:del>
      <w:r w:rsidR="0068452E" w:rsidRPr="0040665A">
        <w:rPr>
          <w:noProof/>
          <w:webHidden/>
          <w:rPrChange w:id="1283" w:author="veloz" w:date="2012-03-26T14:23:00Z">
            <w:rPr>
              <w:noProof/>
              <w:webHidden/>
            </w:rPr>
          </w:rPrChange>
        </w:rPr>
        <w:fldChar w:fldCharType="end"/>
      </w:r>
      <w:r w:rsidRPr="0040665A">
        <w:rPr>
          <w:noProof/>
          <w:rPrChange w:id="128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285" w:author="veloz" w:date="2012-03-26T14:23:00Z">
            <w:rPr>
              <w:rFonts w:ascii="Calibri" w:eastAsia="Times New Roman" w:hAnsi="Calibri" w:cs="Times New Roman"/>
              <w:noProof/>
              <w:sz w:val="22"/>
              <w:szCs w:val="22"/>
              <w:lang w:eastAsia="es-VE"/>
            </w:rPr>
          </w:rPrChange>
        </w:rPr>
      </w:pPr>
      <w:r w:rsidRPr="0040665A">
        <w:rPr>
          <w:rPrChange w:id="1286" w:author="veloz" w:date="2012-03-26T14:23:00Z">
            <w:rPr/>
          </w:rPrChange>
        </w:rPr>
        <w:fldChar w:fldCharType="begin"/>
      </w:r>
      <w:r w:rsidRPr="0040665A">
        <w:rPr>
          <w:rPrChange w:id="1287" w:author="veloz" w:date="2012-03-26T14:23:00Z">
            <w:rPr/>
          </w:rPrChange>
        </w:rPr>
        <w:instrText xml:space="preserve"> HYPERLINK \l "_Toc320010893" </w:instrText>
      </w:r>
      <w:r w:rsidRPr="0040665A">
        <w:rPr>
          <w:rPrChange w:id="1288" w:author="veloz" w:date="2012-03-26T14:23:00Z">
            <w:rPr/>
          </w:rPrChange>
        </w:rPr>
        <w:fldChar w:fldCharType="separate"/>
      </w:r>
      <w:r w:rsidR="002969CB" w:rsidRPr="0040665A">
        <w:rPr>
          <w:rStyle w:val="Hipervnculo"/>
          <w:noProof/>
          <w:rPrChange w:id="1289" w:author="veloz" w:date="2012-03-26T14:23:00Z">
            <w:rPr>
              <w:rStyle w:val="Hipervnculo"/>
              <w:noProof/>
            </w:rPr>
          </w:rPrChange>
        </w:rPr>
        <w:t>Figura 2.2: Interferograma simulado de un plano inclinado iluminado por una fuente puntual a la longitud de onda de un laser de He-Ne</w:t>
      </w:r>
      <w:r w:rsidR="002969CB" w:rsidRPr="0040665A">
        <w:rPr>
          <w:noProof/>
          <w:webHidden/>
          <w:rPrChange w:id="1290" w:author="veloz" w:date="2012-03-26T14:23:00Z">
            <w:rPr>
              <w:noProof/>
              <w:webHidden/>
            </w:rPr>
          </w:rPrChange>
        </w:rPr>
        <w:tab/>
      </w:r>
      <w:r w:rsidR="0068452E" w:rsidRPr="0040665A">
        <w:rPr>
          <w:noProof/>
          <w:webHidden/>
          <w:rPrChange w:id="1291" w:author="veloz" w:date="2012-03-26T14:23:00Z">
            <w:rPr>
              <w:noProof/>
              <w:webHidden/>
            </w:rPr>
          </w:rPrChange>
        </w:rPr>
        <w:fldChar w:fldCharType="begin"/>
      </w:r>
      <w:r w:rsidR="002969CB" w:rsidRPr="0040665A">
        <w:rPr>
          <w:noProof/>
          <w:webHidden/>
          <w:rPrChange w:id="1292" w:author="veloz" w:date="2012-03-26T14:23:00Z">
            <w:rPr>
              <w:noProof/>
              <w:webHidden/>
            </w:rPr>
          </w:rPrChange>
        </w:rPr>
        <w:instrText xml:space="preserve"> PAGEREF _Toc320010893 \h </w:instrText>
      </w:r>
      <w:r w:rsidR="0068452E" w:rsidRPr="0040665A">
        <w:rPr>
          <w:noProof/>
          <w:webHidden/>
          <w:rPrChange w:id="1293" w:author="veloz" w:date="2012-03-26T14:23:00Z">
            <w:rPr>
              <w:noProof/>
              <w:webHidden/>
            </w:rPr>
          </w:rPrChange>
        </w:rPr>
      </w:r>
      <w:r w:rsidR="0068452E" w:rsidRPr="0040665A">
        <w:rPr>
          <w:noProof/>
          <w:webHidden/>
          <w:rPrChange w:id="1294" w:author="veloz" w:date="2012-03-26T14:23:00Z">
            <w:rPr>
              <w:noProof/>
              <w:webHidden/>
            </w:rPr>
          </w:rPrChange>
        </w:rPr>
        <w:fldChar w:fldCharType="separate"/>
      </w:r>
      <w:ins w:id="1295" w:author="veloz" w:date="2012-03-26T14:23:00Z">
        <w:r w:rsidR="00B81E32">
          <w:rPr>
            <w:noProof/>
            <w:webHidden/>
          </w:rPr>
          <w:t>27</w:t>
        </w:r>
      </w:ins>
      <w:del w:id="1296" w:author="veloz" w:date="2012-03-26T14:13:00Z">
        <w:r w:rsidR="00907B5E" w:rsidRPr="0040665A" w:rsidDel="00583C53">
          <w:rPr>
            <w:noProof/>
            <w:webHidden/>
            <w:rPrChange w:id="1297" w:author="veloz" w:date="2012-03-26T14:23:00Z">
              <w:rPr>
                <w:noProof/>
                <w:webHidden/>
              </w:rPr>
            </w:rPrChange>
          </w:rPr>
          <w:delText>28</w:delText>
        </w:r>
      </w:del>
      <w:r w:rsidR="0068452E" w:rsidRPr="0040665A">
        <w:rPr>
          <w:noProof/>
          <w:webHidden/>
          <w:rPrChange w:id="1298" w:author="veloz" w:date="2012-03-26T14:23:00Z">
            <w:rPr>
              <w:noProof/>
              <w:webHidden/>
            </w:rPr>
          </w:rPrChange>
        </w:rPr>
        <w:fldChar w:fldCharType="end"/>
      </w:r>
      <w:r w:rsidRPr="0040665A">
        <w:rPr>
          <w:noProof/>
          <w:rPrChange w:id="129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00" w:author="veloz" w:date="2012-03-26T14:23:00Z">
            <w:rPr>
              <w:rFonts w:ascii="Calibri" w:eastAsia="Times New Roman" w:hAnsi="Calibri" w:cs="Times New Roman"/>
              <w:noProof/>
              <w:sz w:val="22"/>
              <w:szCs w:val="22"/>
              <w:lang w:eastAsia="es-VE"/>
            </w:rPr>
          </w:rPrChange>
        </w:rPr>
      </w:pPr>
      <w:r w:rsidRPr="0040665A">
        <w:rPr>
          <w:rPrChange w:id="1301" w:author="veloz" w:date="2012-03-26T14:23:00Z">
            <w:rPr/>
          </w:rPrChange>
        </w:rPr>
        <w:fldChar w:fldCharType="begin"/>
      </w:r>
      <w:r w:rsidRPr="0040665A">
        <w:rPr>
          <w:rPrChange w:id="1302" w:author="veloz" w:date="2012-03-26T14:23:00Z">
            <w:rPr/>
          </w:rPrChange>
        </w:rPr>
        <w:instrText xml:space="preserve"> HYPERLINK \l "_Toc320010894" </w:instrText>
      </w:r>
      <w:r w:rsidRPr="0040665A">
        <w:rPr>
          <w:rPrChange w:id="1303" w:author="veloz" w:date="2012-03-26T14:23:00Z">
            <w:rPr/>
          </w:rPrChange>
        </w:rPr>
        <w:fldChar w:fldCharType="separate"/>
      </w:r>
      <w:r w:rsidR="002969CB" w:rsidRPr="0040665A">
        <w:rPr>
          <w:rStyle w:val="Hipervnculo"/>
          <w:noProof/>
          <w:rPrChange w:id="1304" w:author="veloz" w:date="2012-03-26T14:23:00Z">
            <w:rPr>
              <w:rStyle w:val="Hipervnculo"/>
              <w:noProof/>
            </w:rPr>
          </w:rPrChange>
        </w:rPr>
        <w:t>Figura 2.3: Espectro del iluminador estándar A de la CIE obtenido a partir de [23]</w:t>
      </w:r>
      <w:r w:rsidR="002969CB" w:rsidRPr="0040665A">
        <w:rPr>
          <w:noProof/>
          <w:webHidden/>
          <w:rPrChange w:id="1305" w:author="veloz" w:date="2012-03-26T14:23:00Z">
            <w:rPr>
              <w:noProof/>
              <w:webHidden/>
            </w:rPr>
          </w:rPrChange>
        </w:rPr>
        <w:tab/>
      </w:r>
      <w:r w:rsidR="0068452E" w:rsidRPr="0040665A">
        <w:rPr>
          <w:noProof/>
          <w:webHidden/>
          <w:rPrChange w:id="1306" w:author="veloz" w:date="2012-03-26T14:23:00Z">
            <w:rPr>
              <w:noProof/>
              <w:webHidden/>
            </w:rPr>
          </w:rPrChange>
        </w:rPr>
        <w:fldChar w:fldCharType="begin"/>
      </w:r>
      <w:r w:rsidR="002969CB" w:rsidRPr="0040665A">
        <w:rPr>
          <w:noProof/>
          <w:webHidden/>
          <w:rPrChange w:id="1307" w:author="veloz" w:date="2012-03-26T14:23:00Z">
            <w:rPr>
              <w:noProof/>
              <w:webHidden/>
            </w:rPr>
          </w:rPrChange>
        </w:rPr>
        <w:instrText xml:space="preserve"> PAGEREF _Toc320010894 \h </w:instrText>
      </w:r>
      <w:r w:rsidR="0068452E" w:rsidRPr="0040665A">
        <w:rPr>
          <w:noProof/>
          <w:webHidden/>
          <w:rPrChange w:id="1308" w:author="veloz" w:date="2012-03-26T14:23:00Z">
            <w:rPr>
              <w:noProof/>
              <w:webHidden/>
            </w:rPr>
          </w:rPrChange>
        </w:rPr>
      </w:r>
      <w:r w:rsidR="0068452E" w:rsidRPr="0040665A">
        <w:rPr>
          <w:noProof/>
          <w:webHidden/>
          <w:rPrChange w:id="1309" w:author="veloz" w:date="2012-03-26T14:23:00Z">
            <w:rPr>
              <w:noProof/>
              <w:webHidden/>
            </w:rPr>
          </w:rPrChange>
        </w:rPr>
        <w:fldChar w:fldCharType="separate"/>
      </w:r>
      <w:ins w:id="1310" w:author="veloz" w:date="2012-03-26T14:23:00Z">
        <w:r w:rsidR="00B81E32">
          <w:rPr>
            <w:noProof/>
            <w:webHidden/>
          </w:rPr>
          <w:t>28</w:t>
        </w:r>
      </w:ins>
      <w:del w:id="1311" w:author="veloz" w:date="2012-03-26T14:13:00Z">
        <w:r w:rsidR="00907B5E" w:rsidRPr="0040665A" w:rsidDel="00583C53">
          <w:rPr>
            <w:noProof/>
            <w:webHidden/>
            <w:rPrChange w:id="1312" w:author="veloz" w:date="2012-03-26T14:23:00Z">
              <w:rPr>
                <w:noProof/>
                <w:webHidden/>
              </w:rPr>
            </w:rPrChange>
          </w:rPr>
          <w:delText>29</w:delText>
        </w:r>
      </w:del>
      <w:r w:rsidR="0068452E" w:rsidRPr="0040665A">
        <w:rPr>
          <w:noProof/>
          <w:webHidden/>
          <w:rPrChange w:id="1313" w:author="veloz" w:date="2012-03-26T14:23:00Z">
            <w:rPr>
              <w:noProof/>
              <w:webHidden/>
            </w:rPr>
          </w:rPrChange>
        </w:rPr>
        <w:fldChar w:fldCharType="end"/>
      </w:r>
      <w:r w:rsidRPr="0040665A">
        <w:rPr>
          <w:noProof/>
          <w:rPrChange w:id="131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15" w:author="veloz" w:date="2012-03-26T14:23:00Z">
            <w:rPr>
              <w:rFonts w:ascii="Calibri" w:eastAsia="Times New Roman" w:hAnsi="Calibri" w:cs="Times New Roman"/>
              <w:noProof/>
              <w:sz w:val="22"/>
              <w:szCs w:val="22"/>
              <w:lang w:eastAsia="es-VE"/>
            </w:rPr>
          </w:rPrChange>
        </w:rPr>
      </w:pPr>
      <w:r w:rsidRPr="0040665A">
        <w:rPr>
          <w:rPrChange w:id="1316" w:author="veloz" w:date="2012-03-26T14:23:00Z">
            <w:rPr/>
          </w:rPrChange>
        </w:rPr>
        <w:fldChar w:fldCharType="begin"/>
      </w:r>
      <w:r w:rsidRPr="0040665A">
        <w:rPr>
          <w:rPrChange w:id="1317" w:author="veloz" w:date="2012-03-26T14:23:00Z">
            <w:rPr/>
          </w:rPrChange>
        </w:rPr>
        <w:instrText xml:space="preserve"> HYPERLINK \l "_Toc320010895" </w:instrText>
      </w:r>
      <w:r w:rsidRPr="0040665A">
        <w:rPr>
          <w:rPrChange w:id="1318" w:author="veloz" w:date="2012-03-26T14:23:00Z">
            <w:rPr/>
          </w:rPrChange>
        </w:rPr>
        <w:fldChar w:fldCharType="separate"/>
      </w:r>
      <w:r w:rsidR="002969CB" w:rsidRPr="0040665A">
        <w:rPr>
          <w:rStyle w:val="Hipervnculo"/>
          <w:noProof/>
          <w:rPrChange w:id="1319" w:author="veloz" w:date="2012-03-26T14:23:00Z">
            <w:rPr>
              <w:rStyle w:val="Hipervnculo"/>
              <w:noProof/>
            </w:rPr>
          </w:rPrChange>
        </w:rPr>
        <w:t>Figura 2.4: Espectro absorbido por sensores RGB de una fuente del iluminador estándar A de la CIE</w:t>
      </w:r>
      <w:r w:rsidR="002969CB" w:rsidRPr="0040665A">
        <w:rPr>
          <w:noProof/>
          <w:webHidden/>
          <w:rPrChange w:id="1320" w:author="veloz" w:date="2012-03-26T14:23:00Z">
            <w:rPr>
              <w:noProof/>
              <w:webHidden/>
            </w:rPr>
          </w:rPrChange>
        </w:rPr>
        <w:tab/>
      </w:r>
      <w:r w:rsidR="0068452E" w:rsidRPr="0040665A">
        <w:rPr>
          <w:noProof/>
          <w:webHidden/>
          <w:rPrChange w:id="1321" w:author="veloz" w:date="2012-03-26T14:23:00Z">
            <w:rPr>
              <w:noProof/>
              <w:webHidden/>
            </w:rPr>
          </w:rPrChange>
        </w:rPr>
        <w:fldChar w:fldCharType="begin"/>
      </w:r>
      <w:r w:rsidR="002969CB" w:rsidRPr="0040665A">
        <w:rPr>
          <w:noProof/>
          <w:webHidden/>
          <w:rPrChange w:id="1322" w:author="veloz" w:date="2012-03-26T14:23:00Z">
            <w:rPr>
              <w:noProof/>
              <w:webHidden/>
            </w:rPr>
          </w:rPrChange>
        </w:rPr>
        <w:instrText xml:space="preserve"> PAGEREF _Toc320010895 \h </w:instrText>
      </w:r>
      <w:r w:rsidR="0068452E" w:rsidRPr="0040665A">
        <w:rPr>
          <w:noProof/>
          <w:webHidden/>
          <w:rPrChange w:id="1323" w:author="veloz" w:date="2012-03-26T14:23:00Z">
            <w:rPr>
              <w:noProof/>
              <w:webHidden/>
            </w:rPr>
          </w:rPrChange>
        </w:rPr>
      </w:r>
      <w:r w:rsidR="0068452E" w:rsidRPr="0040665A">
        <w:rPr>
          <w:noProof/>
          <w:webHidden/>
          <w:rPrChange w:id="1324" w:author="veloz" w:date="2012-03-26T14:23:00Z">
            <w:rPr>
              <w:noProof/>
              <w:webHidden/>
            </w:rPr>
          </w:rPrChange>
        </w:rPr>
        <w:fldChar w:fldCharType="separate"/>
      </w:r>
      <w:ins w:id="1325" w:author="veloz" w:date="2012-03-26T14:23:00Z">
        <w:r w:rsidR="00B81E32">
          <w:rPr>
            <w:noProof/>
            <w:webHidden/>
          </w:rPr>
          <w:t>29</w:t>
        </w:r>
      </w:ins>
      <w:del w:id="1326" w:author="veloz" w:date="2012-03-26T14:13:00Z">
        <w:r w:rsidR="00907B5E" w:rsidRPr="0040665A" w:rsidDel="00583C53">
          <w:rPr>
            <w:noProof/>
            <w:webHidden/>
            <w:rPrChange w:id="1327" w:author="veloz" w:date="2012-03-26T14:23:00Z">
              <w:rPr>
                <w:noProof/>
                <w:webHidden/>
              </w:rPr>
            </w:rPrChange>
          </w:rPr>
          <w:delText>30</w:delText>
        </w:r>
      </w:del>
      <w:r w:rsidR="0068452E" w:rsidRPr="0040665A">
        <w:rPr>
          <w:noProof/>
          <w:webHidden/>
          <w:rPrChange w:id="1328" w:author="veloz" w:date="2012-03-26T14:23:00Z">
            <w:rPr>
              <w:noProof/>
              <w:webHidden/>
            </w:rPr>
          </w:rPrChange>
        </w:rPr>
        <w:fldChar w:fldCharType="end"/>
      </w:r>
      <w:r w:rsidRPr="0040665A">
        <w:rPr>
          <w:noProof/>
          <w:rPrChange w:id="132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30" w:author="veloz" w:date="2012-03-26T14:23:00Z">
            <w:rPr>
              <w:rFonts w:ascii="Calibri" w:eastAsia="Times New Roman" w:hAnsi="Calibri" w:cs="Times New Roman"/>
              <w:noProof/>
              <w:sz w:val="22"/>
              <w:szCs w:val="22"/>
              <w:lang w:eastAsia="es-VE"/>
            </w:rPr>
          </w:rPrChange>
        </w:rPr>
      </w:pPr>
      <w:r w:rsidRPr="0040665A">
        <w:rPr>
          <w:rPrChange w:id="1331" w:author="veloz" w:date="2012-03-26T14:23:00Z">
            <w:rPr/>
          </w:rPrChange>
        </w:rPr>
        <w:fldChar w:fldCharType="begin"/>
      </w:r>
      <w:r w:rsidRPr="0040665A">
        <w:rPr>
          <w:rPrChange w:id="1332" w:author="veloz" w:date="2012-03-26T14:23:00Z">
            <w:rPr/>
          </w:rPrChange>
        </w:rPr>
        <w:instrText xml:space="preserve"> HYPERLINK \l "_Toc320010896" </w:instrText>
      </w:r>
      <w:r w:rsidRPr="0040665A">
        <w:rPr>
          <w:rPrChange w:id="1333" w:author="veloz" w:date="2012-03-26T14:23:00Z">
            <w:rPr/>
          </w:rPrChange>
        </w:rPr>
        <w:fldChar w:fldCharType="separate"/>
      </w:r>
      <w:r w:rsidR="002969CB" w:rsidRPr="0040665A">
        <w:rPr>
          <w:rStyle w:val="Hipervnculo"/>
          <w:noProof/>
          <w:rPrChange w:id="1334" w:author="veloz" w:date="2012-03-26T14:23:00Z">
            <w:rPr>
              <w:rStyle w:val="Hipervnculo"/>
              <w:noProof/>
            </w:rPr>
          </w:rPrChange>
        </w:rPr>
        <w:t>Figura 2.5: Interferograma simulado con fuente como iluminador estándar A de la CIE</w:t>
      </w:r>
      <w:r w:rsidR="002969CB" w:rsidRPr="0040665A">
        <w:rPr>
          <w:noProof/>
          <w:webHidden/>
          <w:rPrChange w:id="1335" w:author="veloz" w:date="2012-03-26T14:23:00Z">
            <w:rPr>
              <w:noProof/>
              <w:webHidden/>
            </w:rPr>
          </w:rPrChange>
        </w:rPr>
        <w:tab/>
      </w:r>
      <w:r w:rsidR="0068452E" w:rsidRPr="0040665A">
        <w:rPr>
          <w:noProof/>
          <w:webHidden/>
          <w:rPrChange w:id="1336" w:author="veloz" w:date="2012-03-26T14:23:00Z">
            <w:rPr>
              <w:noProof/>
              <w:webHidden/>
            </w:rPr>
          </w:rPrChange>
        </w:rPr>
        <w:fldChar w:fldCharType="begin"/>
      </w:r>
      <w:r w:rsidR="002969CB" w:rsidRPr="0040665A">
        <w:rPr>
          <w:noProof/>
          <w:webHidden/>
          <w:rPrChange w:id="1337" w:author="veloz" w:date="2012-03-26T14:23:00Z">
            <w:rPr>
              <w:noProof/>
              <w:webHidden/>
            </w:rPr>
          </w:rPrChange>
        </w:rPr>
        <w:instrText xml:space="preserve"> PAGEREF _Toc320010896 \h </w:instrText>
      </w:r>
      <w:r w:rsidR="0068452E" w:rsidRPr="0040665A">
        <w:rPr>
          <w:noProof/>
          <w:webHidden/>
          <w:rPrChange w:id="1338" w:author="veloz" w:date="2012-03-26T14:23:00Z">
            <w:rPr>
              <w:noProof/>
              <w:webHidden/>
            </w:rPr>
          </w:rPrChange>
        </w:rPr>
      </w:r>
      <w:r w:rsidR="0068452E" w:rsidRPr="0040665A">
        <w:rPr>
          <w:noProof/>
          <w:webHidden/>
          <w:rPrChange w:id="1339" w:author="veloz" w:date="2012-03-26T14:23:00Z">
            <w:rPr>
              <w:noProof/>
              <w:webHidden/>
            </w:rPr>
          </w:rPrChange>
        </w:rPr>
        <w:fldChar w:fldCharType="separate"/>
      </w:r>
      <w:ins w:id="1340" w:author="veloz" w:date="2012-03-26T14:23:00Z">
        <w:r w:rsidR="00B81E32">
          <w:rPr>
            <w:noProof/>
            <w:webHidden/>
          </w:rPr>
          <w:t>30</w:t>
        </w:r>
      </w:ins>
      <w:del w:id="1341" w:author="veloz" w:date="2012-03-26T14:13:00Z">
        <w:r w:rsidR="00907B5E" w:rsidRPr="0040665A" w:rsidDel="00583C53">
          <w:rPr>
            <w:noProof/>
            <w:webHidden/>
            <w:rPrChange w:id="1342" w:author="veloz" w:date="2012-03-26T14:23:00Z">
              <w:rPr>
                <w:noProof/>
                <w:webHidden/>
              </w:rPr>
            </w:rPrChange>
          </w:rPr>
          <w:delText>31</w:delText>
        </w:r>
      </w:del>
      <w:r w:rsidR="0068452E" w:rsidRPr="0040665A">
        <w:rPr>
          <w:noProof/>
          <w:webHidden/>
          <w:rPrChange w:id="1343" w:author="veloz" w:date="2012-03-26T14:23:00Z">
            <w:rPr>
              <w:noProof/>
              <w:webHidden/>
            </w:rPr>
          </w:rPrChange>
        </w:rPr>
        <w:fldChar w:fldCharType="end"/>
      </w:r>
      <w:r w:rsidRPr="0040665A">
        <w:rPr>
          <w:noProof/>
          <w:rPrChange w:id="134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45" w:author="veloz" w:date="2012-03-26T14:23:00Z">
            <w:rPr>
              <w:rFonts w:ascii="Calibri" w:eastAsia="Times New Roman" w:hAnsi="Calibri" w:cs="Times New Roman"/>
              <w:noProof/>
              <w:sz w:val="22"/>
              <w:szCs w:val="22"/>
              <w:lang w:eastAsia="es-VE"/>
            </w:rPr>
          </w:rPrChange>
        </w:rPr>
      </w:pPr>
      <w:r w:rsidRPr="0040665A">
        <w:rPr>
          <w:rPrChange w:id="1346" w:author="veloz" w:date="2012-03-26T14:23:00Z">
            <w:rPr/>
          </w:rPrChange>
        </w:rPr>
        <w:fldChar w:fldCharType="begin"/>
      </w:r>
      <w:r w:rsidRPr="0040665A">
        <w:rPr>
          <w:rPrChange w:id="1347" w:author="veloz" w:date="2012-03-26T14:23:00Z">
            <w:rPr/>
          </w:rPrChange>
        </w:rPr>
        <w:instrText xml:space="preserve"> HYPERLINK \l "_Toc320010897" </w:instrText>
      </w:r>
      <w:r w:rsidRPr="0040665A">
        <w:rPr>
          <w:rPrChange w:id="1348" w:author="veloz" w:date="2012-03-26T14:23:00Z">
            <w:rPr/>
          </w:rPrChange>
        </w:rPr>
        <w:fldChar w:fldCharType="separate"/>
      </w:r>
      <w:r w:rsidR="002969CB" w:rsidRPr="0040665A">
        <w:rPr>
          <w:rStyle w:val="Hipervnculo"/>
          <w:noProof/>
          <w:rPrChange w:id="1349" w:author="veloz" w:date="2012-03-26T14:23:00Z">
            <w:rPr>
              <w:rStyle w:val="Hipervnculo"/>
              <w:noProof/>
            </w:rPr>
          </w:rPrChange>
        </w:rPr>
        <w:t>Figura 2.6: Perfil del Pozo hecho con ablación iónica en una superficie de silicio clivado [24]</w:t>
      </w:r>
      <w:r w:rsidR="002969CB" w:rsidRPr="0040665A">
        <w:rPr>
          <w:noProof/>
          <w:webHidden/>
          <w:rPrChange w:id="1350" w:author="veloz" w:date="2012-03-26T14:23:00Z">
            <w:rPr>
              <w:noProof/>
              <w:webHidden/>
            </w:rPr>
          </w:rPrChange>
        </w:rPr>
        <w:tab/>
      </w:r>
      <w:r w:rsidR="0068452E" w:rsidRPr="0040665A">
        <w:rPr>
          <w:noProof/>
          <w:webHidden/>
          <w:rPrChange w:id="1351" w:author="veloz" w:date="2012-03-26T14:23:00Z">
            <w:rPr>
              <w:noProof/>
              <w:webHidden/>
            </w:rPr>
          </w:rPrChange>
        </w:rPr>
        <w:fldChar w:fldCharType="begin"/>
      </w:r>
      <w:r w:rsidR="002969CB" w:rsidRPr="0040665A">
        <w:rPr>
          <w:noProof/>
          <w:webHidden/>
          <w:rPrChange w:id="1352" w:author="veloz" w:date="2012-03-26T14:23:00Z">
            <w:rPr>
              <w:noProof/>
              <w:webHidden/>
            </w:rPr>
          </w:rPrChange>
        </w:rPr>
        <w:instrText xml:space="preserve"> PAGEREF _Toc320010897 \h </w:instrText>
      </w:r>
      <w:r w:rsidR="0068452E" w:rsidRPr="0040665A">
        <w:rPr>
          <w:noProof/>
          <w:webHidden/>
          <w:rPrChange w:id="1353" w:author="veloz" w:date="2012-03-26T14:23:00Z">
            <w:rPr>
              <w:noProof/>
              <w:webHidden/>
            </w:rPr>
          </w:rPrChange>
        </w:rPr>
      </w:r>
      <w:r w:rsidR="0068452E" w:rsidRPr="0040665A">
        <w:rPr>
          <w:noProof/>
          <w:webHidden/>
          <w:rPrChange w:id="1354" w:author="veloz" w:date="2012-03-26T14:23:00Z">
            <w:rPr>
              <w:noProof/>
              <w:webHidden/>
            </w:rPr>
          </w:rPrChange>
        </w:rPr>
        <w:fldChar w:fldCharType="separate"/>
      </w:r>
      <w:ins w:id="1355" w:author="veloz" w:date="2012-03-26T14:23:00Z">
        <w:r w:rsidR="00B81E32">
          <w:rPr>
            <w:noProof/>
            <w:webHidden/>
          </w:rPr>
          <w:t>31</w:t>
        </w:r>
      </w:ins>
      <w:del w:id="1356" w:author="veloz" w:date="2012-03-26T14:13:00Z">
        <w:r w:rsidR="00907B5E" w:rsidRPr="0040665A" w:rsidDel="00583C53">
          <w:rPr>
            <w:noProof/>
            <w:webHidden/>
            <w:rPrChange w:id="1357" w:author="veloz" w:date="2012-03-26T14:23:00Z">
              <w:rPr>
                <w:noProof/>
                <w:webHidden/>
              </w:rPr>
            </w:rPrChange>
          </w:rPr>
          <w:delText>32</w:delText>
        </w:r>
      </w:del>
      <w:r w:rsidR="0068452E" w:rsidRPr="0040665A">
        <w:rPr>
          <w:noProof/>
          <w:webHidden/>
          <w:rPrChange w:id="1358" w:author="veloz" w:date="2012-03-26T14:23:00Z">
            <w:rPr>
              <w:noProof/>
              <w:webHidden/>
            </w:rPr>
          </w:rPrChange>
        </w:rPr>
        <w:fldChar w:fldCharType="end"/>
      </w:r>
      <w:r w:rsidRPr="0040665A">
        <w:rPr>
          <w:noProof/>
          <w:rPrChange w:id="135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60" w:author="veloz" w:date="2012-03-26T14:23:00Z">
            <w:rPr>
              <w:rFonts w:ascii="Calibri" w:eastAsia="Times New Roman" w:hAnsi="Calibri" w:cs="Times New Roman"/>
              <w:noProof/>
              <w:sz w:val="22"/>
              <w:szCs w:val="22"/>
              <w:lang w:eastAsia="es-VE"/>
            </w:rPr>
          </w:rPrChange>
        </w:rPr>
      </w:pPr>
      <w:r w:rsidRPr="0040665A">
        <w:rPr>
          <w:rPrChange w:id="1361" w:author="veloz" w:date="2012-03-26T14:23:00Z">
            <w:rPr/>
          </w:rPrChange>
        </w:rPr>
        <w:fldChar w:fldCharType="begin"/>
      </w:r>
      <w:r w:rsidRPr="0040665A">
        <w:rPr>
          <w:rPrChange w:id="1362" w:author="veloz" w:date="2012-03-26T14:23:00Z">
            <w:rPr/>
          </w:rPrChange>
        </w:rPr>
        <w:instrText xml:space="preserve"> HYPERLINK \l "_Toc320010898" </w:instrText>
      </w:r>
      <w:r w:rsidRPr="0040665A">
        <w:rPr>
          <w:rPrChange w:id="1363" w:author="veloz" w:date="2012-03-26T14:23:00Z">
            <w:rPr/>
          </w:rPrChange>
        </w:rPr>
        <w:fldChar w:fldCharType="separate"/>
      </w:r>
      <w:r w:rsidR="002969CB" w:rsidRPr="0040665A">
        <w:rPr>
          <w:rStyle w:val="Hipervnculo"/>
          <w:noProof/>
          <w:rPrChange w:id="1364" w:author="veloz" w:date="2012-03-26T14:23:00Z">
            <w:rPr>
              <w:rStyle w:val="Hipervnculo"/>
              <w:noProof/>
            </w:rPr>
          </w:rPrChange>
        </w:rPr>
        <w:t>Figura 2.7: Interferograma real [24]</w:t>
      </w:r>
      <w:r w:rsidR="002969CB" w:rsidRPr="0040665A">
        <w:rPr>
          <w:noProof/>
          <w:webHidden/>
          <w:rPrChange w:id="1365" w:author="veloz" w:date="2012-03-26T14:23:00Z">
            <w:rPr>
              <w:noProof/>
              <w:webHidden/>
            </w:rPr>
          </w:rPrChange>
        </w:rPr>
        <w:tab/>
      </w:r>
      <w:r w:rsidR="0068452E" w:rsidRPr="0040665A">
        <w:rPr>
          <w:noProof/>
          <w:webHidden/>
          <w:rPrChange w:id="1366" w:author="veloz" w:date="2012-03-26T14:23:00Z">
            <w:rPr>
              <w:noProof/>
              <w:webHidden/>
            </w:rPr>
          </w:rPrChange>
        </w:rPr>
        <w:fldChar w:fldCharType="begin"/>
      </w:r>
      <w:r w:rsidR="002969CB" w:rsidRPr="0040665A">
        <w:rPr>
          <w:noProof/>
          <w:webHidden/>
          <w:rPrChange w:id="1367" w:author="veloz" w:date="2012-03-26T14:23:00Z">
            <w:rPr>
              <w:noProof/>
              <w:webHidden/>
            </w:rPr>
          </w:rPrChange>
        </w:rPr>
        <w:instrText xml:space="preserve"> PAGEREF _Toc320010898 \h </w:instrText>
      </w:r>
      <w:r w:rsidR="0068452E" w:rsidRPr="0040665A">
        <w:rPr>
          <w:noProof/>
          <w:webHidden/>
          <w:rPrChange w:id="1368" w:author="veloz" w:date="2012-03-26T14:23:00Z">
            <w:rPr>
              <w:noProof/>
              <w:webHidden/>
            </w:rPr>
          </w:rPrChange>
        </w:rPr>
      </w:r>
      <w:r w:rsidR="0068452E" w:rsidRPr="0040665A">
        <w:rPr>
          <w:noProof/>
          <w:webHidden/>
          <w:rPrChange w:id="1369" w:author="veloz" w:date="2012-03-26T14:23:00Z">
            <w:rPr>
              <w:noProof/>
              <w:webHidden/>
            </w:rPr>
          </w:rPrChange>
        </w:rPr>
        <w:fldChar w:fldCharType="separate"/>
      </w:r>
      <w:ins w:id="1370" w:author="veloz" w:date="2012-03-26T14:23:00Z">
        <w:r w:rsidR="00B81E32">
          <w:rPr>
            <w:noProof/>
            <w:webHidden/>
          </w:rPr>
          <w:t>32</w:t>
        </w:r>
      </w:ins>
      <w:del w:id="1371" w:author="veloz" w:date="2012-03-26T14:13:00Z">
        <w:r w:rsidR="00907B5E" w:rsidRPr="0040665A" w:rsidDel="00583C53">
          <w:rPr>
            <w:noProof/>
            <w:webHidden/>
            <w:rPrChange w:id="1372" w:author="veloz" w:date="2012-03-26T14:23:00Z">
              <w:rPr>
                <w:noProof/>
                <w:webHidden/>
              </w:rPr>
            </w:rPrChange>
          </w:rPr>
          <w:delText>33</w:delText>
        </w:r>
      </w:del>
      <w:r w:rsidR="0068452E" w:rsidRPr="0040665A">
        <w:rPr>
          <w:noProof/>
          <w:webHidden/>
          <w:rPrChange w:id="1373" w:author="veloz" w:date="2012-03-26T14:23:00Z">
            <w:rPr>
              <w:noProof/>
              <w:webHidden/>
            </w:rPr>
          </w:rPrChange>
        </w:rPr>
        <w:fldChar w:fldCharType="end"/>
      </w:r>
      <w:r w:rsidRPr="0040665A">
        <w:rPr>
          <w:noProof/>
          <w:rPrChange w:id="137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75" w:author="veloz" w:date="2012-03-26T14:23:00Z">
            <w:rPr>
              <w:rFonts w:ascii="Calibri" w:eastAsia="Times New Roman" w:hAnsi="Calibri" w:cs="Times New Roman"/>
              <w:noProof/>
              <w:sz w:val="22"/>
              <w:szCs w:val="22"/>
              <w:lang w:eastAsia="es-VE"/>
            </w:rPr>
          </w:rPrChange>
        </w:rPr>
      </w:pPr>
      <w:r w:rsidRPr="0040665A">
        <w:rPr>
          <w:rPrChange w:id="1376" w:author="veloz" w:date="2012-03-26T14:23:00Z">
            <w:rPr/>
          </w:rPrChange>
        </w:rPr>
        <w:fldChar w:fldCharType="begin"/>
      </w:r>
      <w:r w:rsidRPr="0040665A">
        <w:rPr>
          <w:rPrChange w:id="1377" w:author="veloz" w:date="2012-03-26T14:23:00Z">
            <w:rPr/>
          </w:rPrChange>
        </w:rPr>
        <w:instrText xml:space="preserve"> HYPERLINK \l "_Toc320010899" </w:instrText>
      </w:r>
      <w:r w:rsidRPr="0040665A">
        <w:rPr>
          <w:rPrChange w:id="1378" w:author="veloz" w:date="2012-03-26T14:23:00Z">
            <w:rPr/>
          </w:rPrChange>
        </w:rPr>
        <w:fldChar w:fldCharType="separate"/>
      </w:r>
      <w:r w:rsidR="002969CB" w:rsidRPr="0040665A">
        <w:rPr>
          <w:rStyle w:val="Hipervnculo"/>
          <w:noProof/>
          <w:rPrChange w:id="1379" w:author="veloz" w:date="2012-03-26T14:23:00Z">
            <w:rPr>
              <w:rStyle w:val="Hipervnculo"/>
              <w:noProof/>
            </w:rPr>
          </w:rPrChange>
        </w:rPr>
        <w:t>Figura 2.8: Interferograma simulado</w:t>
      </w:r>
      <w:r w:rsidR="002969CB" w:rsidRPr="0040665A">
        <w:rPr>
          <w:noProof/>
          <w:webHidden/>
          <w:rPrChange w:id="1380" w:author="veloz" w:date="2012-03-26T14:23:00Z">
            <w:rPr>
              <w:noProof/>
              <w:webHidden/>
            </w:rPr>
          </w:rPrChange>
        </w:rPr>
        <w:tab/>
      </w:r>
      <w:r w:rsidR="0068452E" w:rsidRPr="0040665A">
        <w:rPr>
          <w:noProof/>
          <w:webHidden/>
          <w:rPrChange w:id="1381" w:author="veloz" w:date="2012-03-26T14:23:00Z">
            <w:rPr>
              <w:noProof/>
              <w:webHidden/>
            </w:rPr>
          </w:rPrChange>
        </w:rPr>
        <w:fldChar w:fldCharType="begin"/>
      </w:r>
      <w:r w:rsidR="002969CB" w:rsidRPr="0040665A">
        <w:rPr>
          <w:noProof/>
          <w:webHidden/>
          <w:rPrChange w:id="1382" w:author="veloz" w:date="2012-03-26T14:23:00Z">
            <w:rPr>
              <w:noProof/>
              <w:webHidden/>
            </w:rPr>
          </w:rPrChange>
        </w:rPr>
        <w:instrText xml:space="preserve"> PAGEREF _Toc320010899 \h </w:instrText>
      </w:r>
      <w:r w:rsidR="0068452E" w:rsidRPr="0040665A">
        <w:rPr>
          <w:noProof/>
          <w:webHidden/>
          <w:rPrChange w:id="1383" w:author="veloz" w:date="2012-03-26T14:23:00Z">
            <w:rPr>
              <w:noProof/>
              <w:webHidden/>
            </w:rPr>
          </w:rPrChange>
        </w:rPr>
      </w:r>
      <w:r w:rsidR="0068452E" w:rsidRPr="0040665A">
        <w:rPr>
          <w:noProof/>
          <w:webHidden/>
          <w:rPrChange w:id="1384" w:author="veloz" w:date="2012-03-26T14:23:00Z">
            <w:rPr>
              <w:noProof/>
              <w:webHidden/>
            </w:rPr>
          </w:rPrChange>
        </w:rPr>
        <w:fldChar w:fldCharType="separate"/>
      </w:r>
      <w:ins w:id="1385" w:author="veloz" w:date="2012-03-26T14:23:00Z">
        <w:r w:rsidR="00B81E32">
          <w:rPr>
            <w:noProof/>
            <w:webHidden/>
          </w:rPr>
          <w:t>32</w:t>
        </w:r>
      </w:ins>
      <w:del w:id="1386" w:author="veloz" w:date="2012-03-26T14:13:00Z">
        <w:r w:rsidR="00907B5E" w:rsidRPr="0040665A" w:rsidDel="00583C53">
          <w:rPr>
            <w:noProof/>
            <w:webHidden/>
            <w:rPrChange w:id="1387" w:author="veloz" w:date="2012-03-26T14:23:00Z">
              <w:rPr>
                <w:noProof/>
                <w:webHidden/>
              </w:rPr>
            </w:rPrChange>
          </w:rPr>
          <w:delText>33</w:delText>
        </w:r>
      </w:del>
      <w:r w:rsidR="0068452E" w:rsidRPr="0040665A">
        <w:rPr>
          <w:noProof/>
          <w:webHidden/>
          <w:rPrChange w:id="1388" w:author="veloz" w:date="2012-03-26T14:23:00Z">
            <w:rPr>
              <w:noProof/>
              <w:webHidden/>
            </w:rPr>
          </w:rPrChange>
        </w:rPr>
        <w:fldChar w:fldCharType="end"/>
      </w:r>
      <w:r w:rsidRPr="0040665A">
        <w:rPr>
          <w:noProof/>
          <w:rPrChange w:id="138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390" w:author="veloz" w:date="2012-03-26T14:23:00Z">
            <w:rPr>
              <w:rFonts w:ascii="Calibri" w:eastAsia="Times New Roman" w:hAnsi="Calibri" w:cs="Times New Roman"/>
              <w:noProof/>
              <w:sz w:val="22"/>
              <w:szCs w:val="22"/>
              <w:lang w:eastAsia="es-VE"/>
            </w:rPr>
          </w:rPrChange>
        </w:rPr>
      </w:pPr>
      <w:r w:rsidRPr="0040665A">
        <w:rPr>
          <w:rPrChange w:id="1391" w:author="veloz" w:date="2012-03-26T14:23:00Z">
            <w:rPr/>
          </w:rPrChange>
        </w:rPr>
        <w:fldChar w:fldCharType="begin"/>
      </w:r>
      <w:r w:rsidRPr="0040665A">
        <w:rPr>
          <w:rPrChange w:id="1392" w:author="veloz" w:date="2012-03-26T14:23:00Z">
            <w:rPr/>
          </w:rPrChange>
        </w:rPr>
        <w:instrText xml:space="preserve"> HYPERLINK \l "_Toc320010900" </w:instrText>
      </w:r>
      <w:r w:rsidRPr="0040665A">
        <w:rPr>
          <w:rPrChange w:id="1393" w:author="veloz" w:date="2012-03-26T14:23:00Z">
            <w:rPr/>
          </w:rPrChange>
        </w:rPr>
        <w:fldChar w:fldCharType="separate"/>
      </w:r>
      <w:r w:rsidR="002969CB" w:rsidRPr="0040665A">
        <w:rPr>
          <w:rStyle w:val="Hipervnculo"/>
          <w:noProof/>
          <w:rPrChange w:id="1394" w:author="veloz" w:date="2012-03-26T14:23:00Z">
            <w:rPr>
              <w:rStyle w:val="Hipervnculo"/>
              <w:noProof/>
            </w:rPr>
          </w:rPrChange>
        </w:rPr>
        <w:t>Figura 3.1: Espectro en frecuencia del ruido obtenido con micrófono</w:t>
      </w:r>
      <w:r w:rsidR="002969CB" w:rsidRPr="0040665A">
        <w:rPr>
          <w:noProof/>
          <w:webHidden/>
          <w:rPrChange w:id="1395" w:author="veloz" w:date="2012-03-26T14:23:00Z">
            <w:rPr>
              <w:noProof/>
              <w:webHidden/>
            </w:rPr>
          </w:rPrChange>
        </w:rPr>
        <w:tab/>
      </w:r>
      <w:r w:rsidR="0068452E" w:rsidRPr="0040665A">
        <w:rPr>
          <w:noProof/>
          <w:webHidden/>
          <w:rPrChange w:id="1396" w:author="veloz" w:date="2012-03-26T14:23:00Z">
            <w:rPr>
              <w:noProof/>
              <w:webHidden/>
            </w:rPr>
          </w:rPrChange>
        </w:rPr>
        <w:fldChar w:fldCharType="begin"/>
      </w:r>
      <w:r w:rsidR="002969CB" w:rsidRPr="0040665A">
        <w:rPr>
          <w:noProof/>
          <w:webHidden/>
          <w:rPrChange w:id="1397" w:author="veloz" w:date="2012-03-26T14:23:00Z">
            <w:rPr>
              <w:noProof/>
              <w:webHidden/>
            </w:rPr>
          </w:rPrChange>
        </w:rPr>
        <w:instrText xml:space="preserve"> PAGEREF _Toc320010900 \h </w:instrText>
      </w:r>
      <w:r w:rsidR="0068452E" w:rsidRPr="0040665A">
        <w:rPr>
          <w:noProof/>
          <w:webHidden/>
          <w:rPrChange w:id="1398" w:author="veloz" w:date="2012-03-26T14:23:00Z">
            <w:rPr>
              <w:noProof/>
              <w:webHidden/>
            </w:rPr>
          </w:rPrChange>
        </w:rPr>
      </w:r>
      <w:r w:rsidR="0068452E" w:rsidRPr="0040665A">
        <w:rPr>
          <w:noProof/>
          <w:webHidden/>
          <w:rPrChange w:id="1399" w:author="veloz" w:date="2012-03-26T14:23:00Z">
            <w:rPr>
              <w:noProof/>
              <w:webHidden/>
            </w:rPr>
          </w:rPrChange>
        </w:rPr>
        <w:fldChar w:fldCharType="separate"/>
      </w:r>
      <w:ins w:id="1400" w:author="veloz" w:date="2012-03-26T14:23:00Z">
        <w:r w:rsidR="00B81E32">
          <w:rPr>
            <w:noProof/>
            <w:webHidden/>
          </w:rPr>
          <w:t>36</w:t>
        </w:r>
      </w:ins>
      <w:del w:id="1401" w:author="veloz" w:date="2012-03-26T14:13:00Z">
        <w:r w:rsidR="00907B5E" w:rsidRPr="0040665A" w:rsidDel="00583C53">
          <w:rPr>
            <w:noProof/>
            <w:webHidden/>
            <w:rPrChange w:id="1402" w:author="veloz" w:date="2012-03-26T14:23:00Z">
              <w:rPr>
                <w:noProof/>
                <w:webHidden/>
              </w:rPr>
            </w:rPrChange>
          </w:rPr>
          <w:delText>37</w:delText>
        </w:r>
      </w:del>
      <w:r w:rsidR="0068452E" w:rsidRPr="0040665A">
        <w:rPr>
          <w:noProof/>
          <w:webHidden/>
          <w:rPrChange w:id="1403" w:author="veloz" w:date="2012-03-26T14:23:00Z">
            <w:rPr>
              <w:noProof/>
              <w:webHidden/>
            </w:rPr>
          </w:rPrChange>
        </w:rPr>
        <w:fldChar w:fldCharType="end"/>
      </w:r>
      <w:r w:rsidRPr="0040665A">
        <w:rPr>
          <w:noProof/>
          <w:rPrChange w:id="140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05" w:author="veloz" w:date="2012-03-26T14:23:00Z">
            <w:rPr>
              <w:rFonts w:ascii="Calibri" w:eastAsia="Times New Roman" w:hAnsi="Calibri" w:cs="Times New Roman"/>
              <w:noProof/>
              <w:sz w:val="22"/>
              <w:szCs w:val="22"/>
              <w:lang w:eastAsia="es-VE"/>
            </w:rPr>
          </w:rPrChange>
        </w:rPr>
      </w:pPr>
      <w:r w:rsidRPr="0040665A">
        <w:rPr>
          <w:rPrChange w:id="1406" w:author="veloz" w:date="2012-03-26T14:23:00Z">
            <w:rPr/>
          </w:rPrChange>
        </w:rPr>
        <w:fldChar w:fldCharType="begin"/>
      </w:r>
      <w:r w:rsidRPr="0040665A">
        <w:rPr>
          <w:rPrChange w:id="1407" w:author="veloz" w:date="2012-03-26T14:23:00Z">
            <w:rPr/>
          </w:rPrChange>
        </w:rPr>
        <w:instrText xml:space="preserve"> HYPERLINK \l "_Toc320010901" </w:instrText>
      </w:r>
      <w:r w:rsidRPr="0040665A">
        <w:rPr>
          <w:rPrChange w:id="1408" w:author="veloz" w:date="2012-03-26T14:23:00Z">
            <w:rPr/>
          </w:rPrChange>
        </w:rPr>
        <w:fldChar w:fldCharType="separate"/>
      </w:r>
      <w:r w:rsidR="002969CB" w:rsidRPr="0040665A">
        <w:rPr>
          <w:rStyle w:val="Hipervnculo"/>
          <w:noProof/>
          <w:rPrChange w:id="1409" w:author="veloz" w:date="2012-03-26T14:23:00Z">
            <w:rPr>
              <w:rStyle w:val="Hipervnculo"/>
              <w:noProof/>
            </w:rPr>
          </w:rPrChange>
        </w:rPr>
        <w:t>Figura 3.2: Ruido simulado según espectro obtenido</w:t>
      </w:r>
      <w:r w:rsidR="002969CB" w:rsidRPr="0040665A">
        <w:rPr>
          <w:noProof/>
          <w:webHidden/>
          <w:rPrChange w:id="1410" w:author="veloz" w:date="2012-03-26T14:23:00Z">
            <w:rPr>
              <w:noProof/>
              <w:webHidden/>
            </w:rPr>
          </w:rPrChange>
        </w:rPr>
        <w:tab/>
      </w:r>
      <w:r w:rsidR="0068452E" w:rsidRPr="0040665A">
        <w:rPr>
          <w:noProof/>
          <w:webHidden/>
          <w:rPrChange w:id="1411" w:author="veloz" w:date="2012-03-26T14:23:00Z">
            <w:rPr>
              <w:noProof/>
              <w:webHidden/>
            </w:rPr>
          </w:rPrChange>
        </w:rPr>
        <w:fldChar w:fldCharType="begin"/>
      </w:r>
      <w:r w:rsidR="002969CB" w:rsidRPr="0040665A">
        <w:rPr>
          <w:noProof/>
          <w:webHidden/>
          <w:rPrChange w:id="1412" w:author="veloz" w:date="2012-03-26T14:23:00Z">
            <w:rPr>
              <w:noProof/>
              <w:webHidden/>
            </w:rPr>
          </w:rPrChange>
        </w:rPr>
        <w:instrText xml:space="preserve"> PAGEREF _Toc320010901 \h </w:instrText>
      </w:r>
      <w:r w:rsidR="0068452E" w:rsidRPr="0040665A">
        <w:rPr>
          <w:noProof/>
          <w:webHidden/>
          <w:rPrChange w:id="1413" w:author="veloz" w:date="2012-03-26T14:23:00Z">
            <w:rPr>
              <w:noProof/>
              <w:webHidden/>
            </w:rPr>
          </w:rPrChange>
        </w:rPr>
      </w:r>
      <w:r w:rsidR="0068452E" w:rsidRPr="0040665A">
        <w:rPr>
          <w:noProof/>
          <w:webHidden/>
          <w:rPrChange w:id="1414" w:author="veloz" w:date="2012-03-26T14:23:00Z">
            <w:rPr>
              <w:noProof/>
              <w:webHidden/>
            </w:rPr>
          </w:rPrChange>
        </w:rPr>
        <w:fldChar w:fldCharType="separate"/>
      </w:r>
      <w:ins w:id="1415" w:author="veloz" w:date="2012-03-26T14:23:00Z">
        <w:r w:rsidR="00B81E32">
          <w:rPr>
            <w:noProof/>
            <w:webHidden/>
          </w:rPr>
          <w:t>37</w:t>
        </w:r>
      </w:ins>
      <w:del w:id="1416" w:author="veloz" w:date="2012-03-26T14:13:00Z">
        <w:r w:rsidR="00907B5E" w:rsidRPr="0040665A" w:rsidDel="00583C53">
          <w:rPr>
            <w:noProof/>
            <w:webHidden/>
            <w:rPrChange w:id="1417" w:author="veloz" w:date="2012-03-26T14:23:00Z">
              <w:rPr>
                <w:noProof/>
                <w:webHidden/>
              </w:rPr>
            </w:rPrChange>
          </w:rPr>
          <w:delText>38</w:delText>
        </w:r>
      </w:del>
      <w:r w:rsidR="0068452E" w:rsidRPr="0040665A">
        <w:rPr>
          <w:noProof/>
          <w:webHidden/>
          <w:rPrChange w:id="1418" w:author="veloz" w:date="2012-03-26T14:23:00Z">
            <w:rPr>
              <w:noProof/>
              <w:webHidden/>
            </w:rPr>
          </w:rPrChange>
        </w:rPr>
        <w:fldChar w:fldCharType="end"/>
      </w:r>
      <w:r w:rsidRPr="0040665A">
        <w:rPr>
          <w:noProof/>
          <w:rPrChange w:id="141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20" w:author="veloz" w:date="2012-03-26T14:23:00Z">
            <w:rPr>
              <w:rFonts w:ascii="Calibri" w:eastAsia="Times New Roman" w:hAnsi="Calibri" w:cs="Times New Roman"/>
              <w:noProof/>
              <w:sz w:val="22"/>
              <w:szCs w:val="22"/>
              <w:lang w:eastAsia="es-VE"/>
            </w:rPr>
          </w:rPrChange>
        </w:rPr>
      </w:pPr>
      <w:r w:rsidRPr="0040665A">
        <w:rPr>
          <w:rPrChange w:id="1421" w:author="veloz" w:date="2012-03-26T14:23:00Z">
            <w:rPr/>
          </w:rPrChange>
        </w:rPr>
        <w:fldChar w:fldCharType="begin"/>
      </w:r>
      <w:r w:rsidRPr="0040665A">
        <w:rPr>
          <w:rPrChange w:id="1422" w:author="veloz" w:date="2012-03-26T14:23:00Z">
            <w:rPr/>
          </w:rPrChange>
        </w:rPr>
        <w:instrText xml:space="preserve"> HYPERLINK \l "_Toc320010902" </w:instrText>
      </w:r>
      <w:r w:rsidRPr="0040665A">
        <w:rPr>
          <w:rPrChange w:id="1423" w:author="veloz" w:date="2012-03-26T14:23:00Z">
            <w:rPr/>
          </w:rPrChange>
        </w:rPr>
        <w:fldChar w:fldCharType="separate"/>
      </w:r>
      <w:r w:rsidR="002969CB" w:rsidRPr="0040665A">
        <w:rPr>
          <w:rStyle w:val="Hipervnculo"/>
          <w:noProof/>
          <w:rPrChange w:id="1424" w:author="veloz" w:date="2012-03-26T14:23:00Z">
            <w:rPr>
              <w:rStyle w:val="Hipervnculo"/>
              <w:noProof/>
            </w:rPr>
          </w:rPrChange>
        </w:rPr>
        <w:t>Figura 3.3: Espectro de la señal de ruido simulada</w:t>
      </w:r>
      <w:r w:rsidR="002969CB" w:rsidRPr="0040665A">
        <w:rPr>
          <w:noProof/>
          <w:webHidden/>
          <w:rPrChange w:id="1425" w:author="veloz" w:date="2012-03-26T14:23:00Z">
            <w:rPr>
              <w:noProof/>
              <w:webHidden/>
            </w:rPr>
          </w:rPrChange>
        </w:rPr>
        <w:tab/>
      </w:r>
      <w:r w:rsidR="0068452E" w:rsidRPr="0040665A">
        <w:rPr>
          <w:noProof/>
          <w:webHidden/>
          <w:rPrChange w:id="1426" w:author="veloz" w:date="2012-03-26T14:23:00Z">
            <w:rPr>
              <w:noProof/>
              <w:webHidden/>
            </w:rPr>
          </w:rPrChange>
        </w:rPr>
        <w:fldChar w:fldCharType="begin"/>
      </w:r>
      <w:r w:rsidR="002969CB" w:rsidRPr="0040665A">
        <w:rPr>
          <w:noProof/>
          <w:webHidden/>
          <w:rPrChange w:id="1427" w:author="veloz" w:date="2012-03-26T14:23:00Z">
            <w:rPr>
              <w:noProof/>
              <w:webHidden/>
            </w:rPr>
          </w:rPrChange>
        </w:rPr>
        <w:instrText xml:space="preserve"> PAGEREF _Toc320010902 \h </w:instrText>
      </w:r>
      <w:r w:rsidR="0068452E" w:rsidRPr="0040665A">
        <w:rPr>
          <w:noProof/>
          <w:webHidden/>
          <w:rPrChange w:id="1428" w:author="veloz" w:date="2012-03-26T14:23:00Z">
            <w:rPr>
              <w:noProof/>
              <w:webHidden/>
            </w:rPr>
          </w:rPrChange>
        </w:rPr>
      </w:r>
      <w:r w:rsidR="0068452E" w:rsidRPr="0040665A">
        <w:rPr>
          <w:noProof/>
          <w:webHidden/>
          <w:rPrChange w:id="1429" w:author="veloz" w:date="2012-03-26T14:23:00Z">
            <w:rPr>
              <w:noProof/>
              <w:webHidden/>
            </w:rPr>
          </w:rPrChange>
        </w:rPr>
        <w:fldChar w:fldCharType="separate"/>
      </w:r>
      <w:ins w:id="1430" w:author="veloz" w:date="2012-03-26T14:23:00Z">
        <w:r w:rsidR="00B81E32">
          <w:rPr>
            <w:noProof/>
            <w:webHidden/>
          </w:rPr>
          <w:t>38</w:t>
        </w:r>
      </w:ins>
      <w:del w:id="1431" w:author="veloz" w:date="2012-03-26T14:13:00Z">
        <w:r w:rsidR="00907B5E" w:rsidRPr="0040665A" w:rsidDel="00583C53">
          <w:rPr>
            <w:noProof/>
            <w:webHidden/>
            <w:rPrChange w:id="1432" w:author="veloz" w:date="2012-03-26T14:23:00Z">
              <w:rPr>
                <w:noProof/>
                <w:webHidden/>
              </w:rPr>
            </w:rPrChange>
          </w:rPr>
          <w:delText>39</w:delText>
        </w:r>
      </w:del>
      <w:r w:rsidR="0068452E" w:rsidRPr="0040665A">
        <w:rPr>
          <w:noProof/>
          <w:webHidden/>
          <w:rPrChange w:id="1433" w:author="veloz" w:date="2012-03-26T14:23:00Z">
            <w:rPr>
              <w:noProof/>
              <w:webHidden/>
            </w:rPr>
          </w:rPrChange>
        </w:rPr>
        <w:fldChar w:fldCharType="end"/>
      </w:r>
      <w:r w:rsidRPr="0040665A">
        <w:rPr>
          <w:noProof/>
          <w:rPrChange w:id="143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35" w:author="veloz" w:date="2012-03-26T14:23:00Z">
            <w:rPr>
              <w:rFonts w:ascii="Calibri" w:eastAsia="Times New Roman" w:hAnsi="Calibri" w:cs="Times New Roman"/>
              <w:noProof/>
              <w:sz w:val="22"/>
              <w:szCs w:val="22"/>
              <w:lang w:eastAsia="es-VE"/>
            </w:rPr>
          </w:rPrChange>
        </w:rPr>
      </w:pPr>
      <w:r w:rsidRPr="0040665A">
        <w:rPr>
          <w:rPrChange w:id="1436" w:author="veloz" w:date="2012-03-26T14:23:00Z">
            <w:rPr/>
          </w:rPrChange>
        </w:rPr>
        <w:fldChar w:fldCharType="begin"/>
      </w:r>
      <w:r w:rsidRPr="0040665A">
        <w:rPr>
          <w:rPrChange w:id="1437" w:author="veloz" w:date="2012-03-26T14:23:00Z">
            <w:rPr/>
          </w:rPrChange>
        </w:rPr>
        <w:instrText xml:space="preserve"> HYPERLINK \l "_Toc320010903" </w:instrText>
      </w:r>
      <w:r w:rsidRPr="0040665A">
        <w:rPr>
          <w:rPrChange w:id="1438" w:author="veloz" w:date="2012-03-26T14:23:00Z">
            <w:rPr/>
          </w:rPrChange>
        </w:rPr>
        <w:fldChar w:fldCharType="separate"/>
      </w:r>
      <w:r w:rsidR="002969CB" w:rsidRPr="0040665A">
        <w:rPr>
          <w:rStyle w:val="Hipervnculo"/>
          <w:noProof/>
          <w:rPrChange w:id="1439" w:author="veloz" w:date="2012-03-26T14:23:00Z">
            <w:rPr>
              <w:rStyle w:val="Hipervnculo"/>
              <w:noProof/>
            </w:rPr>
          </w:rPrChange>
        </w:rPr>
        <w:t>Figura 3.4: Señal promedio de la envolvente del ruido en los períodos de integración de la cámara</w:t>
      </w:r>
      <w:r w:rsidR="002969CB" w:rsidRPr="0040665A">
        <w:rPr>
          <w:noProof/>
          <w:webHidden/>
          <w:rPrChange w:id="1440" w:author="veloz" w:date="2012-03-26T14:23:00Z">
            <w:rPr>
              <w:noProof/>
              <w:webHidden/>
            </w:rPr>
          </w:rPrChange>
        </w:rPr>
        <w:tab/>
      </w:r>
      <w:r w:rsidR="0068452E" w:rsidRPr="0040665A">
        <w:rPr>
          <w:noProof/>
          <w:webHidden/>
          <w:rPrChange w:id="1441" w:author="veloz" w:date="2012-03-26T14:23:00Z">
            <w:rPr>
              <w:noProof/>
              <w:webHidden/>
            </w:rPr>
          </w:rPrChange>
        </w:rPr>
        <w:fldChar w:fldCharType="begin"/>
      </w:r>
      <w:r w:rsidR="002969CB" w:rsidRPr="0040665A">
        <w:rPr>
          <w:noProof/>
          <w:webHidden/>
          <w:rPrChange w:id="1442" w:author="veloz" w:date="2012-03-26T14:23:00Z">
            <w:rPr>
              <w:noProof/>
              <w:webHidden/>
            </w:rPr>
          </w:rPrChange>
        </w:rPr>
        <w:instrText xml:space="preserve"> PAGEREF _Toc320010903 \h </w:instrText>
      </w:r>
      <w:r w:rsidR="0068452E" w:rsidRPr="0040665A">
        <w:rPr>
          <w:noProof/>
          <w:webHidden/>
          <w:rPrChange w:id="1443" w:author="veloz" w:date="2012-03-26T14:23:00Z">
            <w:rPr>
              <w:noProof/>
              <w:webHidden/>
            </w:rPr>
          </w:rPrChange>
        </w:rPr>
      </w:r>
      <w:r w:rsidR="0068452E" w:rsidRPr="0040665A">
        <w:rPr>
          <w:noProof/>
          <w:webHidden/>
          <w:rPrChange w:id="1444" w:author="veloz" w:date="2012-03-26T14:23:00Z">
            <w:rPr>
              <w:noProof/>
              <w:webHidden/>
            </w:rPr>
          </w:rPrChange>
        </w:rPr>
        <w:fldChar w:fldCharType="separate"/>
      </w:r>
      <w:ins w:id="1445" w:author="veloz" w:date="2012-03-26T14:23:00Z">
        <w:r w:rsidR="00B81E32">
          <w:rPr>
            <w:noProof/>
            <w:webHidden/>
          </w:rPr>
          <w:t>39</w:t>
        </w:r>
      </w:ins>
      <w:del w:id="1446" w:author="veloz" w:date="2012-03-26T14:13:00Z">
        <w:r w:rsidR="00907B5E" w:rsidRPr="0040665A" w:rsidDel="00583C53">
          <w:rPr>
            <w:noProof/>
            <w:webHidden/>
            <w:rPrChange w:id="1447" w:author="veloz" w:date="2012-03-26T14:23:00Z">
              <w:rPr>
                <w:noProof/>
                <w:webHidden/>
              </w:rPr>
            </w:rPrChange>
          </w:rPr>
          <w:delText>40</w:delText>
        </w:r>
      </w:del>
      <w:r w:rsidR="0068452E" w:rsidRPr="0040665A">
        <w:rPr>
          <w:noProof/>
          <w:webHidden/>
          <w:rPrChange w:id="1448" w:author="veloz" w:date="2012-03-26T14:23:00Z">
            <w:rPr>
              <w:noProof/>
              <w:webHidden/>
            </w:rPr>
          </w:rPrChange>
        </w:rPr>
        <w:fldChar w:fldCharType="end"/>
      </w:r>
      <w:r w:rsidRPr="0040665A">
        <w:rPr>
          <w:noProof/>
          <w:rPrChange w:id="144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50" w:author="veloz" w:date="2012-03-26T14:23:00Z">
            <w:rPr>
              <w:rFonts w:ascii="Calibri" w:eastAsia="Times New Roman" w:hAnsi="Calibri" w:cs="Times New Roman"/>
              <w:noProof/>
              <w:sz w:val="22"/>
              <w:szCs w:val="22"/>
              <w:lang w:eastAsia="es-VE"/>
            </w:rPr>
          </w:rPrChange>
        </w:rPr>
      </w:pPr>
      <w:r w:rsidRPr="0040665A">
        <w:rPr>
          <w:rPrChange w:id="1451" w:author="veloz" w:date="2012-03-26T14:23:00Z">
            <w:rPr/>
          </w:rPrChange>
        </w:rPr>
        <w:fldChar w:fldCharType="begin"/>
      </w:r>
      <w:r w:rsidRPr="0040665A">
        <w:rPr>
          <w:rPrChange w:id="1452" w:author="veloz" w:date="2012-03-26T14:23:00Z">
            <w:rPr/>
          </w:rPrChange>
        </w:rPr>
        <w:instrText xml:space="preserve"> HYPERLINK \l "_Toc320010904" </w:instrText>
      </w:r>
      <w:r w:rsidRPr="0040665A">
        <w:rPr>
          <w:rPrChange w:id="1453" w:author="veloz" w:date="2012-03-26T14:23:00Z">
            <w:rPr/>
          </w:rPrChange>
        </w:rPr>
        <w:fldChar w:fldCharType="separate"/>
      </w:r>
      <w:r w:rsidR="002969CB" w:rsidRPr="0040665A">
        <w:rPr>
          <w:rStyle w:val="Hipervnculo"/>
          <w:noProof/>
          <w:rPrChange w:id="1454" w:author="veloz" w:date="2012-03-26T14:23:00Z">
            <w:rPr>
              <w:rStyle w:val="Hipervnculo"/>
              <w:noProof/>
            </w:rPr>
          </w:rPrChange>
        </w:rPr>
        <w:t>Figura 3.5: Señal de control repetida periódicamente</w:t>
      </w:r>
      <w:r w:rsidR="002969CB" w:rsidRPr="0040665A">
        <w:rPr>
          <w:noProof/>
          <w:webHidden/>
          <w:rPrChange w:id="1455" w:author="veloz" w:date="2012-03-26T14:23:00Z">
            <w:rPr>
              <w:noProof/>
              <w:webHidden/>
            </w:rPr>
          </w:rPrChange>
        </w:rPr>
        <w:tab/>
      </w:r>
      <w:r w:rsidR="0068452E" w:rsidRPr="0040665A">
        <w:rPr>
          <w:noProof/>
          <w:webHidden/>
          <w:rPrChange w:id="1456" w:author="veloz" w:date="2012-03-26T14:23:00Z">
            <w:rPr>
              <w:noProof/>
              <w:webHidden/>
            </w:rPr>
          </w:rPrChange>
        </w:rPr>
        <w:fldChar w:fldCharType="begin"/>
      </w:r>
      <w:r w:rsidR="002969CB" w:rsidRPr="0040665A">
        <w:rPr>
          <w:noProof/>
          <w:webHidden/>
          <w:rPrChange w:id="1457" w:author="veloz" w:date="2012-03-26T14:23:00Z">
            <w:rPr>
              <w:noProof/>
              <w:webHidden/>
            </w:rPr>
          </w:rPrChange>
        </w:rPr>
        <w:instrText xml:space="preserve"> PAGEREF _Toc320010904 \h </w:instrText>
      </w:r>
      <w:r w:rsidR="0068452E" w:rsidRPr="0040665A">
        <w:rPr>
          <w:noProof/>
          <w:webHidden/>
          <w:rPrChange w:id="1458" w:author="veloz" w:date="2012-03-26T14:23:00Z">
            <w:rPr>
              <w:noProof/>
              <w:webHidden/>
            </w:rPr>
          </w:rPrChange>
        </w:rPr>
      </w:r>
      <w:r w:rsidR="0068452E" w:rsidRPr="0040665A">
        <w:rPr>
          <w:noProof/>
          <w:webHidden/>
          <w:rPrChange w:id="1459" w:author="veloz" w:date="2012-03-26T14:23:00Z">
            <w:rPr>
              <w:noProof/>
              <w:webHidden/>
            </w:rPr>
          </w:rPrChange>
        </w:rPr>
        <w:fldChar w:fldCharType="separate"/>
      </w:r>
      <w:ins w:id="1460" w:author="veloz" w:date="2012-03-26T14:23:00Z">
        <w:r w:rsidR="00B81E32">
          <w:rPr>
            <w:noProof/>
            <w:webHidden/>
          </w:rPr>
          <w:t>39</w:t>
        </w:r>
      </w:ins>
      <w:del w:id="1461" w:author="veloz" w:date="2012-03-26T14:13:00Z">
        <w:r w:rsidR="00907B5E" w:rsidRPr="0040665A" w:rsidDel="00583C53">
          <w:rPr>
            <w:noProof/>
            <w:webHidden/>
            <w:rPrChange w:id="1462" w:author="veloz" w:date="2012-03-26T14:23:00Z">
              <w:rPr>
                <w:noProof/>
                <w:webHidden/>
              </w:rPr>
            </w:rPrChange>
          </w:rPr>
          <w:delText>41</w:delText>
        </w:r>
      </w:del>
      <w:r w:rsidR="0068452E" w:rsidRPr="0040665A">
        <w:rPr>
          <w:noProof/>
          <w:webHidden/>
          <w:rPrChange w:id="1463" w:author="veloz" w:date="2012-03-26T14:23:00Z">
            <w:rPr>
              <w:noProof/>
              <w:webHidden/>
            </w:rPr>
          </w:rPrChange>
        </w:rPr>
        <w:fldChar w:fldCharType="end"/>
      </w:r>
      <w:r w:rsidRPr="0040665A">
        <w:rPr>
          <w:noProof/>
          <w:rPrChange w:id="146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65" w:author="veloz" w:date="2012-03-26T14:23:00Z">
            <w:rPr>
              <w:rFonts w:ascii="Calibri" w:eastAsia="Times New Roman" w:hAnsi="Calibri" w:cs="Times New Roman"/>
              <w:noProof/>
              <w:sz w:val="22"/>
              <w:szCs w:val="22"/>
              <w:lang w:eastAsia="es-VE"/>
            </w:rPr>
          </w:rPrChange>
        </w:rPr>
      </w:pPr>
      <w:r w:rsidRPr="0040665A">
        <w:rPr>
          <w:rPrChange w:id="1466" w:author="veloz" w:date="2012-03-26T14:23:00Z">
            <w:rPr/>
          </w:rPrChange>
        </w:rPr>
        <w:fldChar w:fldCharType="begin"/>
      </w:r>
      <w:r w:rsidRPr="0040665A">
        <w:rPr>
          <w:rPrChange w:id="1467" w:author="veloz" w:date="2012-03-26T14:23:00Z">
            <w:rPr/>
          </w:rPrChange>
        </w:rPr>
        <w:instrText xml:space="preserve"> HYPERLINK \l "_Toc320010905" </w:instrText>
      </w:r>
      <w:r w:rsidRPr="0040665A">
        <w:rPr>
          <w:rPrChange w:id="1468" w:author="veloz" w:date="2012-03-26T14:23:00Z">
            <w:rPr/>
          </w:rPrChange>
        </w:rPr>
        <w:fldChar w:fldCharType="separate"/>
      </w:r>
      <w:r w:rsidR="002969CB" w:rsidRPr="0040665A">
        <w:rPr>
          <w:rStyle w:val="Hipervnculo"/>
          <w:noProof/>
          <w:rPrChange w:id="1469" w:author="veloz" w:date="2012-03-26T14:23:00Z">
            <w:rPr>
              <w:rStyle w:val="Hipervnculo"/>
              <w:noProof/>
            </w:rPr>
          </w:rPrChange>
        </w:rPr>
        <w:t>Figura 3.6: Ruido obtenido luego de la resta de la señal de control</w:t>
      </w:r>
      <w:r w:rsidR="002969CB" w:rsidRPr="0040665A">
        <w:rPr>
          <w:noProof/>
          <w:webHidden/>
          <w:rPrChange w:id="1470" w:author="veloz" w:date="2012-03-26T14:23:00Z">
            <w:rPr>
              <w:noProof/>
              <w:webHidden/>
            </w:rPr>
          </w:rPrChange>
        </w:rPr>
        <w:tab/>
      </w:r>
      <w:r w:rsidR="0068452E" w:rsidRPr="0040665A">
        <w:rPr>
          <w:noProof/>
          <w:webHidden/>
          <w:rPrChange w:id="1471" w:author="veloz" w:date="2012-03-26T14:23:00Z">
            <w:rPr>
              <w:noProof/>
              <w:webHidden/>
            </w:rPr>
          </w:rPrChange>
        </w:rPr>
        <w:fldChar w:fldCharType="begin"/>
      </w:r>
      <w:r w:rsidR="002969CB" w:rsidRPr="0040665A">
        <w:rPr>
          <w:noProof/>
          <w:webHidden/>
          <w:rPrChange w:id="1472" w:author="veloz" w:date="2012-03-26T14:23:00Z">
            <w:rPr>
              <w:noProof/>
              <w:webHidden/>
            </w:rPr>
          </w:rPrChange>
        </w:rPr>
        <w:instrText xml:space="preserve"> PAGEREF _Toc320010905 \h </w:instrText>
      </w:r>
      <w:r w:rsidR="0068452E" w:rsidRPr="0040665A">
        <w:rPr>
          <w:noProof/>
          <w:webHidden/>
          <w:rPrChange w:id="1473" w:author="veloz" w:date="2012-03-26T14:23:00Z">
            <w:rPr>
              <w:noProof/>
              <w:webHidden/>
            </w:rPr>
          </w:rPrChange>
        </w:rPr>
      </w:r>
      <w:r w:rsidR="0068452E" w:rsidRPr="0040665A">
        <w:rPr>
          <w:noProof/>
          <w:webHidden/>
          <w:rPrChange w:id="1474" w:author="veloz" w:date="2012-03-26T14:23:00Z">
            <w:rPr>
              <w:noProof/>
              <w:webHidden/>
            </w:rPr>
          </w:rPrChange>
        </w:rPr>
        <w:fldChar w:fldCharType="separate"/>
      </w:r>
      <w:ins w:id="1475" w:author="veloz" w:date="2012-03-26T14:23:00Z">
        <w:r w:rsidR="00B81E32">
          <w:rPr>
            <w:noProof/>
            <w:webHidden/>
          </w:rPr>
          <w:t>40</w:t>
        </w:r>
      </w:ins>
      <w:del w:id="1476" w:author="veloz" w:date="2012-03-26T14:13:00Z">
        <w:r w:rsidR="00907B5E" w:rsidRPr="0040665A" w:rsidDel="00583C53">
          <w:rPr>
            <w:noProof/>
            <w:webHidden/>
            <w:rPrChange w:id="1477" w:author="veloz" w:date="2012-03-26T14:23:00Z">
              <w:rPr>
                <w:noProof/>
                <w:webHidden/>
              </w:rPr>
            </w:rPrChange>
          </w:rPr>
          <w:delText>41</w:delText>
        </w:r>
      </w:del>
      <w:r w:rsidR="0068452E" w:rsidRPr="0040665A">
        <w:rPr>
          <w:noProof/>
          <w:webHidden/>
          <w:rPrChange w:id="1478" w:author="veloz" w:date="2012-03-26T14:23:00Z">
            <w:rPr>
              <w:noProof/>
              <w:webHidden/>
            </w:rPr>
          </w:rPrChange>
        </w:rPr>
        <w:fldChar w:fldCharType="end"/>
      </w:r>
      <w:r w:rsidRPr="0040665A">
        <w:rPr>
          <w:noProof/>
          <w:rPrChange w:id="147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80" w:author="veloz" w:date="2012-03-26T14:23:00Z">
            <w:rPr>
              <w:rFonts w:ascii="Calibri" w:eastAsia="Times New Roman" w:hAnsi="Calibri" w:cs="Times New Roman"/>
              <w:noProof/>
              <w:sz w:val="22"/>
              <w:szCs w:val="22"/>
              <w:lang w:eastAsia="es-VE"/>
            </w:rPr>
          </w:rPrChange>
        </w:rPr>
      </w:pPr>
      <w:r w:rsidRPr="0040665A">
        <w:rPr>
          <w:rPrChange w:id="1481" w:author="veloz" w:date="2012-03-26T14:23:00Z">
            <w:rPr/>
          </w:rPrChange>
        </w:rPr>
        <w:fldChar w:fldCharType="begin"/>
      </w:r>
      <w:r w:rsidRPr="0040665A">
        <w:rPr>
          <w:rPrChange w:id="1482" w:author="veloz" w:date="2012-03-26T14:23:00Z">
            <w:rPr/>
          </w:rPrChange>
        </w:rPr>
        <w:instrText xml:space="preserve"> HYPERLINK \l "_Toc320010906" </w:instrText>
      </w:r>
      <w:r w:rsidRPr="0040665A">
        <w:rPr>
          <w:rPrChange w:id="1483" w:author="veloz" w:date="2012-03-26T14:23:00Z">
            <w:rPr/>
          </w:rPrChange>
        </w:rPr>
        <w:fldChar w:fldCharType="separate"/>
      </w:r>
      <w:r w:rsidR="002969CB" w:rsidRPr="0040665A">
        <w:rPr>
          <w:rStyle w:val="Hipervnculo"/>
          <w:noProof/>
          <w:rPrChange w:id="1484" w:author="veloz" w:date="2012-03-26T14:23:00Z">
            <w:rPr>
              <w:rStyle w:val="Hipervnculo"/>
              <w:noProof/>
            </w:rPr>
          </w:rPrChange>
        </w:rPr>
        <w:t>Figura 3.7: Diagrama de flujo del algoritmo de control propuesto</w:t>
      </w:r>
      <w:r w:rsidR="002969CB" w:rsidRPr="0040665A">
        <w:rPr>
          <w:noProof/>
          <w:webHidden/>
          <w:rPrChange w:id="1485" w:author="veloz" w:date="2012-03-26T14:23:00Z">
            <w:rPr>
              <w:noProof/>
              <w:webHidden/>
            </w:rPr>
          </w:rPrChange>
        </w:rPr>
        <w:tab/>
      </w:r>
      <w:r w:rsidR="0068452E" w:rsidRPr="0040665A">
        <w:rPr>
          <w:noProof/>
          <w:webHidden/>
          <w:rPrChange w:id="1486" w:author="veloz" w:date="2012-03-26T14:23:00Z">
            <w:rPr>
              <w:noProof/>
              <w:webHidden/>
            </w:rPr>
          </w:rPrChange>
        </w:rPr>
        <w:fldChar w:fldCharType="begin"/>
      </w:r>
      <w:r w:rsidR="002969CB" w:rsidRPr="0040665A">
        <w:rPr>
          <w:noProof/>
          <w:webHidden/>
          <w:rPrChange w:id="1487" w:author="veloz" w:date="2012-03-26T14:23:00Z">
            <w:rPr>
              <w:noProof/>
              <w:webHidden/>
            </w:rPr>
          </w:rPrChange>
        </w:rPr>
        <w:instrText xml:space="preserve"> PAGEREF _Toc320010906 \h </w:instrText>
      </w:r>
      <w:r w:rsidR="0068452E" w:rsidRPr="0040665A">
        <w:rPr>
          <w:noProof/>
          <w:webHidden/>
          <w:rPrChange w:id="1488" w:author="veloz" w:date="2012-03-26T14:23:00Z">
            <w:rPr>
              <w:noProof/>
              <w:webHidden/>
            </w:rPr>
          </w:rPrChange>
        </w:rPr>
      </w:r>
      <w:r w:rsidR="0068452E" w:rsidRPr="0040665A">
        <w:rPr>
          <w:noProof/>
          <w:webHidden/>
          <w:rPrChange w:id="1489" w:author="veloz" w:date="2012-03-26T14:23:00Z">
            <w:rPr>
              <w:noProof/>
              <w:webHidden/>
            </w:rPr>
          </w:rPrChange>
        </w:rPr>
        <w:fldChar w:fldCharType="separate"/>
      </w:r>
      <w:ins w:id="1490" w:author="veloz" w:date="2012-03-26T14:23:00Z">
        <w:r w:rsidR="00B81E32">
          <w:rPr>
            <w:noProof/>
            <w:webHidden/>
          </w:rPr>
          <w:t>42</w:t>
        </w:r>
      </w:ins>
      <w:del w:id="1491" w:author="veloz" w:date="2012-03-26T14:13:00Z">
        <w:r w:rsidR="00907B5E" w:rsidRPr="0040665A" w:rsidDel="00583C53">
          <w:rPr>
            <w:noProof/>
            <w:webHidden/>
            <w:rPrChange w:id="1492" w:author="veloz" w:date="2012-03-26T14:23:00Z">
              <w:rPr>
                <w:noProof/>
                <w:webHidden/>
              </w:rPr>
            </w:rPrChange>
          </w:rPr>
          <w:delText>44</w:delText>
        </w:r>
      </w:del>
      <w:r w:rsidR="0068452E" w:rsidRPr="0040665A">
        <w:rPr>
          <w:noProof/>
          <w:webHidden/>
          <w:rPrChange w:id="1493" w:author="veloz" w:date="2012-03-26T14:23:00Z">
            <w:rPr>
              <w:noProof/>
              <w:webHidden/>
            </w:rPr>
          </w:rPrChange>
        </w:rPr>
        <w:fldChar w:fldCharType="end"/>
      </w:r>
      <w:r w:rsidRPr="0040665A">
        <w:rPr>
          <w:noProof/>
          <w:rPrChange w:id="149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495" w:author="veloz" w:date="2012-03-26T14:23:00Z">
            <w:rPr>
              <w:rFonts w:ascii="Calibri" w:eastAsia="Times New Roman" w:hAnsi="Calibri" w:cs="Times New Roman"/>
              <w:noProof/>
              <w:sz w:val="22"/>
              <w:szCs w:val="22"/>
              <w:lang w:eastAsia="es-VE"/>
            </w:rPr>
          </w:rPrChange>
        </w:rPr>
      </w:pPr>
      <w:r w:rsidRPr="0040665A">
        <w:rPr>
          <w:rPrChange w:id="1496" w:author="veloz" w:date="2012-03-26T14:23:00Z">
            <w:rPr/>
          </w:rPrChange>
        </w:rPr>
        <w:fldChar w:fldCharType="begin"/>
      </w:r>
      <w:r w:rsidRPr="0040665A">
        <w:rPr>
          <w:rPrChange w:id="1497" w:author="veloz" w:date="2012-03-26T14:23:00Z">
            <w:rPr/>
          </w:rPrChange>
        </w:rPr>
        <w:instrText xml:space="preserve"> HYPERLINK \l "_Toc320010907" </w:instrText>
      </w:r>
      <w:r w:rsidRPr="0040665A">
        <w:rPr>
          <w:rPrChange w:id="1498" w:author="veloz" w:date="2012-03-26T14:23:00Z">
            <w:rPr/>
          </w:rPrChange>
        </w:rPr>
        <w:fldChar w:fldCharType="separate"/>
      </w:r>
      <w:r w:rsidR="002969CB" w:rsidRPr="0040665A">
        <w:rPr>
          <w:rStyle w:val="Hipervnculo"/>
          <w:noProof/>
          <w:rPrChange w:id="1499" w:author="veloz" w:date="2012-03-26T14:23:00Z">
            <w:rPr>
              <w:rStyle w:val="Hipervnculo"/>
              <w:noProof/>
            </w:rPr>
          </w:rPrChange>
        </w:rPr>
        <w:t>Figura 3.8: Gráfica del contraste en el tiempo para la simulación del control</w:t>
      </w:r>
      <w:r w:rsidR="002969CB" w:rsidRPr="0040665A">
        <w:rPr>
          <w:noProof/>
          <w:webHidden/>
          <w:rPrChange w:id="1500" w:author="veloz" w:date="2012-03-26T14:23:00Z">
            <w:rPr>
              <w:noProof/>
              <w:webHidden/>
            </w:rPr>
          </w:rPrChange>
        </w:rPr>
        <w:tab/>
      </w:r>
      <w:r w:rsidR="0068452E" w:rsidRPr="0040665A">
        <w:rPr>
          <w:noProof/>
          <w:webHidden/>
          <w:rPrChange w:id="1501" w:author="veloz" w:date="2012-03-26T14:23:00Z">
            <w:rPr>
              <w:noProof/>
              <w:webHidden/>
            </w:rPr>
          </w:rPrChange>
        </w:rPr>
        <w:fldChar w:fldCharType="begin"/>
      </w:r>
      <w:r w:rsidR="002969CB" w:rsidRPr="0040665A">
        <w:rPr>
          <w:noProof/>
          <w:webHidden/>
          <w:rPrChange w:id="1502" w:author="veloz" w:date="2012-03-26T14:23:00Z">
            <w:rPr>
              <w:noProof/>
              <w:webHidden/>
            </w:rPr>
          </w:rPrChange>
        </w:rPr>
        <w:instrText xml:space="preserve"> PAGEREF _Toc320010907 \h </w:instrText>
      </w:r>
      <w:r w:rsidR="0068452E" w:rsidRPr="0040665A">
        <w:rPr>
          <w:noProof/>
          <w:webHidden/>
          <w:rPrChange w:id="1503" w:author="veloz" w:date="2012-03-26T14:23:00Z">
            <w:rPr>
              <w:noProof/>
              <w:webHidden/>
            </w:rPr>
          </w:rPrChange>
        </w:rPr>
      </w:r>
      <w:r w:rsidR="0068452E" w:rsidRPr="0040665A">
        <w:rPr>
          <w:noProof/>
          <w:webHidden/>
          <w:rPrChange w:id="1504" w:author="veloz" w:date="2012-03-26T14:23:00Z">
            <w:rPr>
              <w:noProof/>
              <w:webHidden/>
            </w:rPr>
          </w:rPrChange>
        </w:rPr>
        <w:fldChar w:fldCharType="separate"/>
      </w:r>
      <w:ins w:id="1505" w:author="veloz" w:date="2012-03-26T14:23:00Z">
        <w:r w:rsidR="00B81E32">
          <w:rPr>
            <w:noProof/>
            <w:webHidden/>
          </w:rPr>
          <w:t>43</w:t>
        </w:r>
      </w:ins>
      <w:del w:id="1506" w:author="veloz" w:date="2012-03-26T14:13:00Z">
        <w:r w:rsidR="00907B5E" w:rsidRPr="0040665A" w:rsidDel="00583C53">
          <w:rPr>
            <w:noProof/>
            <w:webHidden/>
            <w:rPrChange w:id="1507" w:author="veloz" w:date="2012-03-26T14:23:00Z">
              <w:rPr>
                <w:noProof/>
                <w:webHidden/>
              </w:rPr>
            </w:rPrChange>
          </w:rPr>
          <w:delText>45</w:delText>
        </w:r>
      </w:del>
      <w:r w:rsidR="0068452E" w:rsidRPr="0040665A">
        <w:rPr>
          <w:noProof/>
          <w:webHidden/>
          <w:rPrChange w:id="1508" w:author="veloz" w:date="2012-03-26T14:23:00Z">
            <w:rPr>
              <w:noProof/>
              <w:webHidden/>
            </w:rPr>
          </w:rPrChange>
        </w:rPr>
        <w:fldChar w:fldCharType="end"/>
      </w:r>
      <w:r w:rsidRPr="0040665A">
        <w:rPr>
          <w:noProof/>
          <w:rPrChange w:id="150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10" w:author="veloz" w:date="2012-03-26T14:23:00Z">
            <w:rPr>
              <w:rFonts w:ascii="Calibri" w:eastAsia="Times New Roman" w:hAnsi="Calibri" w:cs="Times New Roman"/>
              <w:noProof/>
              <w:sz w:val="22"/>
              <w:szCs w:val="22"/>
              <w:lang w:eastAsia="es-VE"/>
            </w:rPr>
          </w:rPrChange>
        </w:rPr>
      </w:pPr>
      <w:r w:rsidRPr="0040665A">
        <w:rPr>
          <w:rPrChange w:id="1511" w:author="veloz" w:date="2012-03-26T14:23:00Z">
            <w:rPr/>
          </w:rPrChange>
        </w:rPr>
        <w:fldChar w:fldCharType="begin"/>
      </w:r>
      <w:r w:rsidRPr="0040665A">
        <w:rPr>
          <w:rPrChange w:id="1512" w:author="veloz" w:date="2012-03-26T14:23:00Z">
            <w:rPr/>
          </w:rPrChange>
        </w:rPr>
        <w:instrText xml:space="preserve"> HYPERLINK \l "_Toc320010908" </w:instrText>
      </w:r>
      <w:r w:rsidRPr="0040665A">
        <w:rPr>
          <w:rPrChange w:id="1513" w:author="veloz" w:date="2012-03-26T14:23:00Z">
            <w:rPr/>
          </w:rPrChange>
        </w:rPr>
        <w:fldChar w:fldCharType="separate"/>
      </w:r>
      <w:r w:rsidR="002969CB" w:rsidRPr="0040665A">
        <w:rPr>
          <w:rStyle w:val="Hipervnculo"/>
          <w:noProof/>
          <w:rPrChange w:id="1514" w:author="veloz" w:date="2012-03-26T14:23:00Z">
            <w:rPr>
              <w:rStyle w:val="Hipervnculo"/>
              <w:noProof/>
            </w:rPr>
          </w:rPrChange>
        </w:rPr>
        <w:t>Figura 4.1: Esquema del sistema interferométrico [24]</w:t>
      </w:r>
      <w:r w:rsidR="002969CB" w:rsidRPr="0040665A">
        <w:rPr>
          <w:noProof/>
          <w:webHidden/>
          <w:rPrChange w:id="1515" w:author="veloz" w:date="2012-03-26T14:23:00Z">
            <w:rPr>
              <w:noProof/>
              <w:webHidden/>
            </w:rPr>
          </w:rPrChange>
        </w:rPr>
        <w:tab/>
      </w:r>
      <w:r w:rsidR="0068452E" w:rsidRPr="0040665A">
        <w:rPr>
          <w:noProof/>
          <w:webHidden/>
          <w:rPrChange w:id="1516" w:author="veloz" w:date="2012-03-26T14:23:00Z">
            <w:rPr>
              <w:noProof/>
              <w:webHidden/>
            </w:rPr>
          </w:rPrChange>
        </w:rPr>
        <w:fldChar w:fldCharType="begin"/>
      </w:r>
      <w:r w:rsidR="002969CB" w:rsidRPr="0040665A">
        <w:rPr>
          <w:noProof/>
          <w:webHidden/>
          <w:rPrChange w:id="1517" w:author="veloz" w:date="2012-03-26T14:23:00Z">
            <w:rPr>
              <w:noProof/>
              <w:webHidden/>
            </w:rPr>
          </w:rPrChange>
        </w:rPr>
        <w:instrText xml:space="preserve"> PAGEREF _Toc320010908 \h </w:instrText>
      </w:r>
      <w:r w:rsidR="0068452E" w:rsidRPr="0040665A">
        <w:rPr>
          <w:noProof/>
          <w:webHidden/>
          <w:rPrChange w:id="1518" w:author="veloz" w:date="2012-03-26T14:23:00Z">
            <w:rPr>
              <w:noProof/>
              <w:webHidden/>
            </w:rPr>
          </w:rPrChange>
        </w:rPr>
      </w:r>
      <w:r w:rsidR="0068452E" w:rsidRPr="0040665A">
        <w:rPr>
          <w:noProof/>
          <w:webHidden/>
          <w:rPrChange w:id="1519" w:author="veloz" w:date="2012-03-26T14:23:00Z">
            <w:rPr>
              <w:noProof/>
              <w:webHidden/>
            </w:rPr>
          </w:rPrChange>
        </w:rPr>
        <w:fldChar w:fldCharType="separate"/>
      </w:r>
      <w:ins w:id="1520" w:author="veloz" w:date="2012-03-26T14:23:00Z">
        <w:r w:rsidR="00B81E32">
          <w:rPr>
            <w:noProof/>
            <w:webHidden/>
          </w:rPr>
          <w:t>46</w:t>
        </w:r>
      </w:ins>
      <w:del w:id="1521" w:author="veloz" w:date="2012-03-26T14:13:00Z">
        <w:r w:rsidR="00907B5E" w:rsidRPr="0040665A" w:rsidDel="00583C53">
          <w:rPr>
            <w:noProof/>
            <w:webHidden/>
            <w:rPrChange w:id="1522" w:author="veloz" w:date="2012-03-26T14:23:00Z">
              <w:rPr>
                <w:noProof/>
                <w:webHidden/>
              </w:rPr>
            </w:rPrChange>
          </w:rPr>
          <w:delText>48</w:delText>
        </w:r>
      </w:del>
      <w:r w:rsidR="0068452E" w:rsidRPr="0040665A">
        <w:rPr>
          <w:noProof/>
          <w:webHidden/>
          <w:rPrChange w:id="1523" w:author="veloz" w:date="2012-03-26T14:23:00Z">
            <w:rPr>
              <w:noProof/>
              <w:webHidden/>
            </w:rPr>
          </w:rPrChange>
        </w:rPr>
        <w:fldChar w:fldCharType="end"/>
      </w:r>
      <w:r w:rsidRPr="0040665A">
        <w:rPr>
          <w:noProof/>
          <w:rPrChange w:id="152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25" w:author="veloz" w:date="2012-03-26T14:23:00Z">
            <w:rPr>
              <w:rFonts w:ascii="Calibri" w:eastAsia="Times New Roman" w:hAnsi="Calibri" w:cs="Times New Roman"/>
              <w:noProof/>
              <w:sz w:val="22"/>
              <w:szCs w:val="22"/>
              <w:lang w:eastAsia="es-VE"/>
            </w:rPr>
          </w:rPrChange>
        </w:rPr>
      </w:pPr>
      <w:r w:rsidRPr="0040665A">
        <w:rPr>
          <w:rPrChange w:id="1526" w:author="veloz" w:date="2012-03-26T14:23:00Z">
            <w:rPr/>
          </w:rPrChange>
        </w:rPr>
        <w:fldChar w:fldCharType="begin"/>
      </w:r>
      <w:r w:rsidRPr="0040665A">
        <w:rPr>
          <w:rPrChange w:id="1527" w:author="veloz" w:date="2012-03-26T14:23:00Z">
            <w:rPr/>
          </w:rPrChange>
        </w:rPr>
        <w:instrText xml:space="preserve"> HYPERLINK \l "_Toc320010909" </w:instrText>
      </w:r>
      <w:r w:rsidRPr="0040665A">
        <w:rPr>
          <w:rPrChange w:id="1528" w:author="veloz" w:date="2012-03-26T14:23:00Z">
            <w:rPr/>
          </w:rPrChange>
        </w:rPr>
        <w:fldChar w:fldCharType="separate"/>
      </w:r>
      <w:r w:rsidR="002969CB" w:rsidRPr="0040665A">
        <w:rPr>
          <w:rStyle w:val="Hipervnculo"/>
          <w:noProof/>
          <w:rPrChange w:id="1529" w:author="veloz" w:date="2012-03-26T14:23:00Z">
            <w:rPr>
              <w:rStyle w:val="Hipervnculo"/>
              <w:noProof/>
            </w:rPr>
          </w:rPrChange>
        </w:rPr>
        <w:t>Figura 4.2 : Esquemático de la etapa de alimentación de la tarjeta de acondicionamiento</w:t>
      </w:r>
      <w:r w:rsidR="002969CB" w:rsidRPr="0040665A">
        <w:rPr>
          <w:noProof/>
          <w:webHidden/>
          <w:rPrChange w:id="1530" w:author="veloz" w:date="2012-03-26T14:23:00Z">
            <w:rPr>
              <w:noProof/>
              <w:webHidden/>
            </w:rPr>
          </w:rPrChange>
        </w:rPr>
        <w:tab/>
      </w:r>
      <w:r w:rsidR="0068452E" w:rsidRPr="0040665A">
        <w:rPr>
          <w:noProof/>
          <w:webHidden/>
          <w:rPrChange w:id="1531" w:author="veloz" w:date="2012-03-26T14:23:00Z">
            <w:rPr>
              <w:noProof/>
              <w:webHidden/>
            </w:rPr>
          </w:rPrChange>
        </w:rPr>
        <w:fldChar w:fldCharType="begin"/>
      </w:r>
      <w:r w:rsidR="002969CB" w:rsidRPr="0040665A">
        <w:rPr>
          <w:noProof/>
          <w:webHidden/>
          <w:rPrChange w:id="1532" w:author="veloz" w:date="2012-03-26T14:23:00Z">
            <w:rPr>
              <w:noProof/>
              <w:webHidden/>
            </w:rPr>
          </w:rPrChange>
        </w:rPr>
        <w:instrText xml:space="preserve"> PAGEREF _Toc320010909 \h </w:instrText>
      </w:r>
      <w:r w:rsidR="0068452E" w:rsidRPr="0040665A">
        <w:rPr>
          <w:noProof/>
          <w:webHidden/>
          <w:rPrChange w:id="1533" w:author="veloz" w:date="2012-03-26T14:23:00Z">
            <w:rPr>
              <w:noProof/>
              <w:webHidden/>
            </w:rPr>
          </w:rPrChange>
        </w:rPr>
      </w:r>
      <w:r w:rsidR="0068452E" w:rsidRPr="0040665A">
        <w:rPr>
          <w:noProof/>
          <w:webHidden/>
          <w:rPrChange w:id="1534" w:author="veloz" w:date="2012-03-26T14:23:00Z">
            <w:rPr>
              <w:noProof/>
              <w:webHidden/>
            </w:rPr>
          </w:rPrChange>
        </w:rPr>
        <w:fldChar w:fldCharType="separate"/>
      </w:r>
      <w:ins w:id="1535" w:author="veloz" w:date="2012-03-26T14:23:00Z">
        <w:r w:rsidR="00B81E32">
          <w:rPr>
            <w:noProof/>
            <w:webHidden/>
          </w:rPr>
          <w:t>48</w:t>
        </w:r>
      </w:ins>
      <w:del w:id="1536" w:author="veloz" w:date="2012-03-26T14:13:00Z">
        <w:r w:rsidR="00907B5E" w:rsidRPr="0040665A" w:rsidDel="00583C53">
          <w:rPr>
            <w:noProof/>
            <w:webHidden/>
            <w:rPrChange w:id="1537" w:author="veloz" w:date="2012-03-26T14:23:00Z">
              <w:rPr>
                <w:noProof/>
                <w:webHidden/>
              </w:rPr>
            </w:rPrChange>
          </w:rPr>
          <w:delText>50</w:delText>
        </w:r>
      </w:del>
      <w:r w:rsidR="0068452E" w:rsidRPr="0040665A">
        <w:rPr>
          <w:noProof/>
          <w:webHidden/>
          <w:rPrChange w:id="1538" w:author="veloz" w:date="2012-03-26T14:23:00Z">
            <w:rPr>
              <w:noProof/>
              <w:webHidden/>
            </w:rPr>
          </w:rPrChange>
        </w:rPr>
        <w:fldChar w:fldCharType="end"/>
      </w:r>
      <w:r w:rsidRPr="0040665A">
        <w:rPr>
          <w:noProof/>
          <w:rPrChange w:id="153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40" w:author="veloz" w:date="2012-03-26T14:23:00Z">
            <w:rPr>
              <w:rFonts w:ascii="Calibri" w:eastAsia="Times New Roman" w:hAnsi="Calibri" w:cs="Times New Roman"/>
              <w:noProof/>
              <w:sz w:val="22"/>
              <w:szCs w:val="22"/>
              <w:lang w:eastAsia="es-VE"/>
            </w:rPr>
          </w:rPrChange>
        </w:rPr>
      </w:pPr>
      <w:r w:rsidRPr="0040665A">
        <w:rPr>
          <w:rPrChange w:id="1541" w:author="veloz" w:date="2012-03-26T14:23:00Z">
            <w:rPr/>
          </w:rPrChange>
        </w:rPr>
        <w:fldChar w:fldCharType="begin"/>
      </w:r>
      <w:r w:rsidRPr="0040665A">
        <w:rPr>
          <w:rPrChange w:id="1542" w:author="veloz" w:date="2012-03-26T14:23:00Z">
            <w:rPr/>
          </w:rPrChange>
        </w:rPr>
        <w:instrText xml:space="preserve"> HYPERLINK \l "_Toc320010910" </w:instrText>
      </w:r>
      <w:r w:rsidRPr="0040665A">
        <w:rPr>
          <w:rPrChange w:id="1543" w:author="veloz" w:date="2012-03-26T14:23:00Z">
            <w:rPr/>
          </w:rPrChange>
        </w:rPr>
        <w:fldChar w:fldCharType="separate"/>
      </w:r>
      <w:r w:rsidR="002969CB" w:rsidRPr="0040665A">
        <w:rPr>
          <w:rStyle w:val="Hipervnculo"/>
          <w:noProof/>
          <w:rPrChange w:id="1544" w:author="veloz" w:date="2012-03-26T14:23:00Z">
            <w:rPr>
              <w:rStyle w:val="Hipervnculo"/>
              <w:noProof/>
            </w:rPr>
          </w:rPrChange>
        </w:rPr>
        <w:t>Figura 4.3 : Diagrama del LM2907-8 [31]</w:t>
      </w:r>
      <w:r w:rsidR="002969CB" w:rsidRPr="0040665A">
        <w:rPr>
          <w:noProof/>
          <w:webHidden/>
          <w:rPrChange w:id="1545" w:author="veloz" w:date="2012-03-26T14:23:00Z">
            <w:rPr>
              <w:noProof/>
              <w:webHidden/>
            </w:rPr>
          </w:rPrChange>
        </w:rPr>
        <w:tab/>
      </w:r>
      <w:r w:rsidR="0068452E" w:rsidRPr="0040665A">
        <w:rPr>
          <w:noProof/>
          <w:webHidden/>
          <w:rPrChange w:id="1546" w:author="veloz" w:date="2012-03-26T14:23:00Z">
            <w:rPr>
              <w:noProof/>
              <w:webHidden/>
            </w:rPr>
          </w:rPrChange>
        </w:rPr>
        <w:fldChar w:fldCharType="begin"/>
      </w:r>
      <w:r w:rsidR="002969CB" w:rsidRPr="0040665A">
        <w:rPr>
          <w:noProof/>
          <w:webHidden/>
          <w:rPrChange w:id="1547" w:author="veloz" w:date="2012-03-26T14:23:00Z">
            <w:rPr>
              <w:noProof/>
              <w:webHidden/>
            </w:rPr>
          </w:rPrChange>
        </w:rPr>
        <w:instrText xml:space="preserve"> PAGEREF _Toc320010910 \h </w:instrText>
      </w:r>
      <w:r w:rsidR="0068452E" w:rsidRPr="0040665A">
        <w:rPr>
          <w:noProof/>
          <w:webHidden/>
          <w:rPrChange w:id="1548" w:author="veloz" w:date="2012-03-26T14:23:00Z">
            <w:rPr>
              <w:noProof/>
              <w:webHidden/>
            </w:rPr>
          </w:rPrChange>
        </w:rPr>
      </w:r>
      <w:r w:rsidR="0068452E" w:rsidRPr="0040665A">
        <w:rPr>
          <w:noProof/>
          <w:webHidden/>
          <w:rPrChange w:id="1549" w:author="veloz" w:date="2012-03-26T14:23:00Z">
            <w:rPr>
              <w:noProof/>
              <w:webHidden/>
            </w:rPr>
          </w:rPrChange>
        </w:rPr>
        <w:fldChar w:fldCharType="separate"/>
      </w:r>
      <w:ins w:id="1550" w:author="veloz" w:date="2012-03-26T14:23:00Z">
        <w:r w:rsidR="00B81E32">
          <w:rPr>
            <w:noProof/>
            <w:webHidden/>
          </w:rPr>
          <w:t>48</w:t>
        </w:r>
      </w:ins>
      <w:del w:id="1551" w:author="veloz" w:date="2012-03-26T14:13:00Z">
        <w:r w:rsidR="00907B5E" w:rsidRPr="0040665A" w:rsidDel="00583C53">
          <w:rPr>
            <w:noProof/>
            <w:webHidden/>
            <w:rPrChange w:id="1552" w:author="veloz" w:date="2012-03-26T14:23:00Z">
              <w:rPr>
                <w:noProof/>
                <w:webHidden/>
              </w:rPr>
            </w:rPrChange>
          </w:rPr>
          <w:delText>50</w:delText>
        </w:r>
      </w:del>
      <w:r w:rsidR="0068452E" w:rsidRPr="0040665A">
        <w:rPr>
          <w:noProof/>
          <w:webHidden/>
          <w:rPrChange w:id="1553" w:author="veloz" w:date="2012-03-26T14:23:00Z">
            <w:rPr>
              <w:noProof/>
              <w:webHidden/>
            </w:rPr>
          </w:rPrChange>
        </w:rPr>
        <w:fldChar w:fldCharType="end"/>
      </w:r>
      <w:r w:rsidRPr="0040665A">
        <w:rPr>
          <w:noProof/>
          <w:rPrChange w:id="155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55" w:author="veloz" w:date="2012-03-26T14:23:00Z">
            <w:rPr>
              <w:rFonts w:ascii="Calibri" w:eastAsia="Times New Roman" w:hAnsi="Calibri" w:cs="Times New Roman"/>
              <w:noProof/>
              <w:sz w:val="22"/>
              <w:szCs w:val="22"/>
              <w:lang w:eastAsia="es-VE"/>
            </w:rPr>
          </w:rPrChange>
        </w:rPr>
      </w:pPr>
      <w:r w:rsidRPr="0040665A">
        <w:rPr>
          <w:rPrChange w:id="1556" w:author="veloz" w:date="2012-03-26T14:23:00Z">
            <w:rPr/>
          </w:rPrChange>
        </w:rPr>
        <w:fldChar w:fldCharType="begin"/>
      </w:r>
      <w:r w:rsidRPr="0040665A">
        <w:rPr>
          <w:rPrChange w:id="1557" w:author="veloz" w:date="2012-03-26T14:23:00Z">
            <w:rPr/>
          </w:rPrChange>
        </w:rPr>
        <w:instrText xml:space="preserve"> HYPERLINK \l "_Toc320010911" </w:instrText>
      </w:r>
      <w:r w:rsidRPr="0040665A">
        <w:rPr>
          <w:rPrChange w:id="1558" w:author="veloz" w:date="2012-03-26T14:23:00Z">
            <w:rPr/>
          </w:rPrChange>
        </w:rPr>
        <w:fldChar w:fldCharType="separate"/>
      </w:r>
      <w:r w:rsidR="002969CB" w:rsidRPr="0040665A">
        <w:rPr>
          <w:rStyle w:val="Hipervnculo"/>
          <w:noProof/>
          <w:rPrChange w:id="1559" w:author="veloz" w:date="2012-03-26T14:23:00Z">
            <w:rPr>
              <w:rStyle w:val="Hipervnculo"/>
              <w:noProof/>
            </w:rPr>
          </w:rPrChange>
        </w:rPr>
        <w:t>Figura 4.4: Esquemático del convertidor frecuencia voltaje</w:t>
      </w:r>
      <w:r w:rsidR="002969CB" w:rsidRPr="0040665A">
        <w:rPr>
          <w:noProof/>
          <w:webHidden/>
          <w:rPrChange w:id="1560" w:author="veloz" w:date="2012-03-26T14:23:00Z">
            <w:rPr>
              <w:noProof/>
              <w:webHidden/>
            </w:rPr>
          </w:rPrChange>
        </w:rPr>
        <w:tab/>
      </w:r>
      <w:r w:rsidR="0068452E" w:rsidRPr="0040665A">
        <w:rPr>
          <w:noProof/>
          <w:webHidden/>
          <w:rPrChange w:id="1561" w:author="veloz" w:date="2012-03-26T14:23:00Z">
            <w:rPr>
              <w:noProof/>
              <w:webHidden/>
            </w:rPr>
          </w:rPrChange>
        </w:rPr>
        <w:fldChar w:fldCharType="begin"/>
      </w:r>
      <w:r w:rsidR="002969CB" w:rsidRPr="0040665A">
        <w:rPr>
          <w:noProof/>
          <w:webHidden/>
          <w:rPrChange w:id="1562" w:author="veloz" w:date="2012-03-26T14:23:00Z">
            <w:rPr>
              <w:noProof/>
              <w:webHidden/>
            </w:rPr>
          </w:rPrChange>
        </w:rPr>
        <w:instrText xml:space="preserve"> PAGEREF _Toc320010911 \h </w:instrText>
      </w:r>
      <w:r w:rsidR="0068452E" w:rsidRPr="0040665A">
        <w:rPr>
          <w:noProof/>
          <w:webHidden/>
          <w:rPrChange w:id="1563" w:author="veloz" w:date="2012-03-26T14:23:00Z">
            <w:rPr>
              <w:noProof/>
              <w:webHidden/>
            </w:rPr>
          </w:rPrChange>
        </w:rPr>
      </w:r>
      <w:r w:rsidR="0068452E" w:rsidRPr="0040665A">
        <w:rPr>
          <w:noProof/>
          <w:webHidden/>
          <w:rPrChange w:id="1564" w:author="veloz" w:date="2012-03-26T14:23:00Z">
            <w:rPr>
              <w:noProof/>
              <w:webHidden/>
            </w:rPr>
          </w:rPrChange>
        </w:rPr>
        <w:fldChar w:fldCharType="separate"/>
      </w:r>
      <w:ins w:id="1565" w:author="veloz" w:date="2012-03-26T14:23:00Z">
        <w:r w:rsidR="00B81E32">
          <w:rPr>
            <w:noProof/>
            <w:webHidden/>
          </w:rPr>
          <w:t>49</w:t>
        </w:r>
      </w:ins>
      <w:del w:id="1566" w:author="veloz" w:date="2012-03-26T14:13:00Z">
        <w:r w:rsidR="00907B5E" w:rsidRPr="0040665A" w:rsidDel="00583C53">
          <w:rPr>
            <w:noProof/>
            <w:webHidden/>
            <w:rPrChange w:id="1567" w:author="veloz" w:date="2012-03-26T14:23:00Z">
              <w:rPr>
                <w:noProof/>
                <w:webHidden/>
              </w:rPr>
            </w:rPrChange>
          </w:rPr>
          <w:delText>51</w:delText>
        </w:r>
      </w:del>
      <w:r w:rsidR="0068452E" w:rsidRPr="0040665A">
        <w:rPr>
          <w:noProof/>
          <w:webHidden/>
          <w:rPrChange w:id="1568" w:author="veloz" w:date="2012-03-26T14:23:00Z">
            <w:rPr>
              <w:noProof/>
              <w:webHidden/>
            </w:rPr>
          </w:rPrChange>
        </w:rPr>
        <w:fldChar w:fldCharType="end"/>
      </w:r>
      <w:r w:rsidRPr="0040665A">
        <w:rPr>
          <w:noProof/>
          <w:rPrChange w:id="156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70" w:author="veloz" w:date="2012-03-26T14:23:00Z">
            <w:rPr>
              <w:rFonts w:ascii="Calibri" w:eastAsia="Times New Roman" w:hAnsi="Calibri" w:cs="Times New Roman"/>
              <w:noProof/>
              <w:sz w:val="22"/>
              <w:szCs w:val="22"/>
              <w:lang w:eastAsia="es-VE"/>
            </w:rPr>
          </w:rPrChange>
        </w:rPr>
      </w:pPr>
      <w:r w:rsidRPr="0040665A">
        <w:rPr>
          <w:rPrChange w:id="1571" w:author="veloz" w:date="2012-03-26T14:23:00Z">
            <w:rPr/>
          </w:rPrChange>
        </w:rPr>
        <w:fldChar w:fldCharType="begin"/>
      </w:r>
      <w:r w:rsidRPr="0040665A">
        <w:rPr>
          <w:rPrChange w:id="1572" w:author="veloz" w:date="2012-03-26T14:23:00Z">
            <w:rPr/>
          </w:rPrChange>
        </w:rPr>
        <w:instrText xml:space="preserve"> HYPERLINK \l "_Toc320010912" </w:instrText>
      </w:r>
      <w:r w:rsidRPr="0040665A">
        <w:rPr>
          <w:rPrChange w:id="1573" w:author="veloz" w:date="2012-03-26T14:23:00Z">
            <w:rPr/>
          </w:rPrChange>
        </w:rPr>
        <w:fldChar w:fldCharType="separate"/>
      </w:r>
      <w:r w:rsidR="002969CB" w:rsidRPr="0040665A">
        <w:rPr>
          <w:rStyle w:val="Hipervnculo"/>
          <w:noProof/>
          <w:rPrChange w:id="1574" w:author="veloz" w:date="2012-03-26T14:23:00Z">
            <w:rPr>
              <w:rStyle w:val="Hipervnculo"/>
              <w:noProof/>
            </w:rPr>
          </w:rPrChange>
        </w:rPr>
        <w:t>Figura 4.5: Esquemático de la etapa de filtrado de la señal DC</w:t>
      </w:r>
      <w:r w:rsidR="002969CB" w:rsidRPr="0040665A">
        <w:rPr>
          <w:noProof/>
          <w:webHidden/>
          <w:rPrChange w:id="1575" w:author="veloz" w:date="2012-03-26T14:23:00Z">
            <w:rPr>
              <w:noProof/>
              <w:webHidden/>
            </w:rPr>
          </w:rPrChange>
        </w:rPr>
        <w:tab/>
      </w:r>
      <w:r w:rsidR="0068452E" w:rsidRPr="0040665A">
        <w:rPr>
          <w:noProof/>
          <w:webHidden/>
          <w:rPrChange w:id="1576" w:author="veloz" w:date="2012-03-26T14:23:00Z">
            <w:rPr>
              <w:noProof/>
              <w:webHidden/>
            </w:rPr>
          </w:rPrChange>
        </w:rPr>
        <w:fldChar w:fldCharType="begin"/>
      </w:r>
      <w:r w:rsidR="002969CB" w:rsidRPr="0040665A">
        <w:rPr>
          <w:noProof/>
          <w:webHidden/>
          <w:rPrChange w:id="1577" w:author="veloz" w:date="2012-03-26T14:23:00Z">
            <w:rPr>
              <w:noProof/>
              <w:webHidden/>
            </w:rPr>
          </w:rPrChange>
        </w:rPr>
        <w:instrText xml:space="preserve"> PAGEREF _Toc320010912 \h </w:instrText>
      </w:r>
      <w:r w:rsidR="0068452E" w:rsidRPr="0040665A">
        <w:rPr>
          <w:noProof/>
          <w:webHidden/>
          <w:rPrChange w:id="1578" w:author="veloz" w:date="2012-03-26T14:23:00Z">
            <w:rPr>
              <w:noProof/>
              <w:webHidden/>
            </w:rPr>
          </w:rPrChange>
        </w:rPr>
      </w:r>
      <w:r w:rsidR="0068452E" w:rsidRPr="0040665A">
        <w:rPr>
          <w:noProof/>
          <w:webHidden/>
          <w:rPrChange w:id="1579" w:author="veloz" w:date="2012-03-26T14:23:00Z">
            <w:rPr>
              <w:noProof/>
              <w:webHidden/>
            </w:rPr>
          </w:rPrChange>
        </w:rPr>
        <w:fldChar w:fldCharType="separate"/>
      </w:r>
      <w:ins w:id="1580" w:author="veloz" w:date="2012-03-26T14:23:00Z">
        <w:r w:rsidR="00B81E32">
          <w:rPr>
            <w:noProof/>
            <w:webHidden/>
          </w:rPr>
          <w:t>50</w:t>
        </w:r>
      </w:ins>
      <w:del w:id="1581" w:author="veloz" w:date="2012-03-26T14:13:00Z">
        <w:r w:rsidR="00907B5E" w:rsidRPr="0040665A" w:rsidDel="00583C53">
          <w:rPr>
            <w:noProof/>
            <w:webHidden/>
            <w:rPrChange w:id="1582" w:author="veloz" w:date="2012-03-26T14:23:00Z">
              <w:rPr>
                <w:noProof/>
                <w:webHidden/>
              </w:rPr>
            </w:rPrChange>
          </w:rPr>
          <w:delText>52</w:delText>
        </w:r>
      </w:del>
      <w:r w:rsidR="0068452E" w:rsidRPr="0040665A">
        <w:rPr>
          <w:noProof/>
          <w:webHidden/>
          <w:rPrChange w:id="1583" w:author="veloz" w:date="2012-03-26T14:23:00Z">
            <w:rPr>
              <w:noProof/>
              <w:webHidden/>
            </w:rPr>
          </w:rPrChange>
        </w:rPr>
        <w:fldChar w:fldCharType="end"/>
      </w:r>
      <w:r w:rsidRPr="0040665A">
        <w:rPr>
          <w:noProof/>
          <w:rPrChange w:id="158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585" w:author="veloz" w:date="2012-03-26T14:23:00Z">
            <w:rPr>
              <w:rFonts w:ascii="Calibri" w:eastAsia="Times New Roman" w:hAnsi="Calibri" w:cs="Times New Roman"/>
              <w:noProof/>
              <w:sz w:val="22"/>
              <w:szCs w:val="22"/>
              <w:lang w:eastAsia="es-VE"/>
            </w:rPr>
          </w:rPrChange>
        </w:rPr>
      </w:pPr>
      <w:r w:rsidRPr="0040665A">
        <w:rPr>
          <w:rPrChange w:id="1586" w:author="veloz" w:date="2012-03-26T14:23:00Z">
            <w:rPr/>
          </w:rPrChange>
        </w:rPr>
        <w:fldChar w:fldCharType="begin"/>
      </w:r>
      <w:r w:rsidRPr="0040665A">
        <w:rPr>
          <w:rPrChange w:id="1587" w:author="veloz" w:date="2012-03-26T14:23:00Z">
            <w:rPr/>
          </w:rPrChange>
        </w:rPr>
        <w:instrText xml:space="preserve"> HYPERLINK \l "_Toc320010913" </w:instrText>
      </w:r>
      <w:r w:rsidRPr="0040665A">
        <w:rPr>
          <w:rPrChange w:id="1588" w:author="veloz" w:date="2012-03-26T14:23:00Z">
            <w:rPr/>
          </w:rPrChange>
        </w:rPr>
        <w:fldChar w:fldCharType="separate"/>
      </w:r>
      <w:r w:rsidR="002969CB" w:rsidRPr="0040665A">
        <w:rPr>
          <w:rStyle w:val="Hipervnculo"/>
          <w:noProof/>
          <w:rPrChange w:id="1589" w:author="veloz" w:date="2012-03-26T14:23:00Z">
            <w:rPr>
              <w:rStyle w:val="Hipervnculo"/>
              <w:noProof/>
            </w:rPr>
          </w:rPrChange>
        </w:rPr>
        <w:t>Figura 4.6: Esquemático de la etapa de filtrado de la señal AC</w:t>
      </w:r>
      <w:r w:rsidR="002969CB" w:rsidRPr="0040665A">
        <w:rPr>
          <w:noProof/>
          <w:webHidden/>
          <w:rPrChange w:id="1590" w:author="veloz" w:date="2012-03-26T14:23:00Z">
            <w:rPr>
              <w:noProof/>
              <w:webHidden/>
            </w:rPr>
          </w:rPrChange>
        </w:rPr>
        <w:tab/>
      </w:r>
      <w:r w:rsidR="0068452E" w:rsidRPr="0040665A">
        <w:rPr>
          <w:noProof/>
          <w:webHidden/>
          <w:rPrChange w:id="1591" w:author="veloz" w:date="2012-03-26T14:23:00Z">
            <w:rPr>
              <w:noProof/>
              <w:webHidden/>
            </w:rPr>
          </w:rPrChange>
        </w:rPr>
        <w:fldChar w:fldCharType="begin"/>
      </w:r>
      <w:r w:rsidR="002969CB" w:rsidRPr="0040665A">
        <w:rPr>
          <w:noProof/>
          <w:webHidden/>
          <w:rPrChange w:id="1592" w:author="veloz" w:date="2012-03-26T14:23:00Z">
            <w:rPr>
              <w:noProof/>
              <w:webHidden/>
            </w:rPr>
          </w:rPrChange>
        </w:rPr>
        <w:instrText xml:space="preserve"> PAGEREF _Toc320010913 \h </w:instrText>
      </w:r>
      <w:r w:rsidR="0068452E" w:rsidRPr="0040665A">
        <w:rPr>
          <w:noProof/>
          <w:webHidden/>
          <w:rPrChange w:id="1593" w:author="veloz" w:date="2012-03-26T14:23:00Z">
            <w:rPr>
              <w:noProof/>
              <w:webHidden/>
            </w:rPr>
          </w:rPrChange>
        </w:rPr>
      </w:r>
      <w:r w:rsidR="0068452E" w:rsidRPr="0040665A">
        <w:rPr>
          <w:noProof/>
          <w:webHidden/>
          <w:rPrChange w:id="1594" w:author="veloz" w:date="2012-03-26T14:23:00Z">
            <w:rPr>
              <w:noProof/>
              <w:webHidden/>
            </w:rPr>
          </w:rPrChange>
        </w:rPr>
        <w:fldChar w:fldCharType="separate"/>
      </w:r>
      <w:ins w:id="1595" w:author="veloz" w:date="2012-03-26T14:23:00Z">
        <w:r w:rsidR="00B81E32">
          <w:rPr>
            <w:noProof/>
            <w:webHidden/>
          </w:rPr>
          <w:t>51</w:t>
        </w:r>
      </w:ins>
      <w:del w:id="1596" w:author="veloz" w:date="2012-03-26T14:13:00Z">
        <w:r w:rsidR="00907B5E" w:rsidRPr="0040665A" w:rsidDel="00583C53">
          <w:rPr>
            <w:noProof/>
            <w:webHidden/>
            <w:rPrChange w:id="1597" w:author="veloz" w:date="2012-03-26T14:23:00Z">
              <w:rPr>
                <w:noProof/>
                <w:webHidden/>
              </w:rPr>
            </w:rPrChange>
          </w:rPr>
          <w:delText>53</w:delText>
        </w:r>
      </w:del>
      <w:r w:rsidR="0068452E" w:rsidRPr="0040665A">
        <w:rPr>
          <w:noProof/>
          <w:webHidden/>
          <w:rPrChange w:id="1598" w:author="veloz" w:date="2012-03-26T14:23:00Z">
            <w:rPr>
              <w:noProof/>
              <w:webHidden/>
            </w:rPr>
          </w:rPrChange>
        </w:rPr>
        <w:fldChar w:fldCharType="end"/>
      </w:r>
      <w:r w:rsidRPr="0040665A">
        <w:rPr>
          <w:noProof/>
          <w:rPrChange w:id="159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00" w:author="veloz" w:date="2012-03-26T14:23:00Z">
            <w:rPr>
              <w:rFonts w:ascii="Calibri" w:eastAsia="Times New Roman" w:hAnsi="Calibri" w:cs="Times New Roman"/>
              <w:noProof/>
              <w:sz w:val="22"/>
              <w:szCs w:val="22"/>
              <w:lang w:eastAsia="es-VE"/>
            </w:rPr>
          </w:rPrChange>
        </w:rPr>
      </w:pPr>
      <w:r w:rsidRPr="0040665A">
        <w:rPr>
          <w:rPrChange w:id="1601" w:author="veloz" w:date="2012-03-26T14:23:00Z">
            <w:rPr/>
          </w:rPrChange>
        </w:rPr>
        <w:fldChar w:fldCharType="begin"/>
      </w:r>
      <w:r w:rsidRPr="0040665A">
        <w:rPr>
          <w:rPrChange w:id="1602" w:author="veloz" w:date="2012-03-26T14:23:00Z">
            <w:rPr/>
          </w:rPrChange>
        </w:rPr>
        <w:instrText xml:space="preserve"> HYPERLINK \l "_Toc320010914" </w:instrText>
      </w:r>
      <w:r w:rsidRPr="0040665A">
        <w:rPr>
          <w:rPrChange w:id="1603" w:author="veloz" w:date="2012-03-26T14:23:00Z">
            <w:rPr/>
          </w:rPrChange>
        </w:rPr>
        <w:fldChar w:fldCharType="separate"/>
      </w:r>
      <w:r w:rsidR="002969CB" w:rsidRPr="0040665A">
        <w:rPr>
          <w:rStyle w:val="Hipervnculo"/>
          <w:noProof/>
          <w:rPrChange w:id="1604" w:author="veloz" w:date="2012-03-26T14:23:00Z">
            <w:rPr>
              <w:rStyle w:val="Hipervnculo"/>
              <w:noProof/>
            </w:rPr>
          </w:rPrChange>
        </w:rPr>
        <w:t>Figura 4.7: Esquemático de la etapa de amplificación de salida</w:t>
      </w:r>
      <w:r w:rsidR="002969CB" w:rsidRPr="0040665A">
        <w:rPr>
          <w:noProof/>
          <w:webHidden/>
          <w:rPrChange w:id="1605" w:author="veloz" w:date="2012-03-26T14:23:00Z">
            <w:rPr>
              <w:noProof/>
              <w:webHidden/>
            </w:rPr>
          </w:rPrChange>
        </w:rPr>
        <w:tab/>
      </w:r>
      <w:r w:rsidR="0068452E" w:rsidRPr="0040665A">
        <w:rPr>
          <w:noProof/>
          <w:webHidden/>
          <w:rPrChange w:id="1606" w:author="veloz" w:date="2012-03-26T14:23:00Z">
            <w:rPr>
              <w:noProof/>
              <w:webHidden/>
            </w:rPr>
          </w:rPrChange>
        </w:rPr>
        <w:fldChar w:fldCharType="begin"/>
      </w:r>
      <w:r w:rsidR="002969CB" w:rsidRPr="0040665A">
        <w:rPr>
          <w:noProof/>
          <w:webHidden/>
          <w:rPrChange w:id="1607" w:author="veloz" w:date="2012-03-26T14:23:00Z">
            <w:rPr>
              <w:noProof/>
              <w:webHidden/>
            </w:rPr>
          </w:rPrChange>
        </w:rPr>
        <w:instrText xml:space="preserve"> PAGEREF _Toc320010914 \h </w:instrText>
      </w:r>
      <w:r w:rsidR="0068452E" w:rsidRPr="0040665A">
        <w:rPr>
          <w:noProof/>
          <w:webHidden/>
          <w:rPrChange w:id="1608" w:author="veloz" w:date="2012-03-26T14:23:00Z">
            <w:rPr>
              <w:noProof/>
              <w:webHidden/>
            </w:rPr>
          </w:rPrChange>
        </w:rPr>
      </w:r>
      <w:r w:rsidR="0068452E" w:rsidRPr="0040665A">
        <w:rPr>
          <w:noProof/>
          <w:webHidden/>
          <w:rPrChange w:id="1609" w:author="veloz" w:date="2012-03-26T14:23:00Z">
            <w:rPr>
              <w:noProof/>
              <w:webHidden/>
            </w:rPr>
          </w:rPrChange>
        </w:rPr>
        <w:fldChar w:fldCharType="separate"/>
      </w:r>
      <w:ins w:id="1610" w:author="veloz" w:date="2012-03-26T14:23:00Z">
        <w:r w:rsidR="00B81E32">
          <w:rPr>
            <w:noProof/>
            <w:webHidden/>
          </w:rPr>
          <w:t>52</w:t>
        </w:r>
      </w:ins>
      <w:del w:id="1611" w:author="veloz" w:date="2012-03-26T14:13:00Z">
        <w:r w:rsidR="00907B5E" w:rsidRPr="0040665A" w:rsidDel="00583C53">
          <w:rPr>
            <w:noProof/>
            <w:webHidden/>
            <w:rPrChange w:id="1612" w:author="veloz" w:date="2012-03-26T14:23:00Z">
              <w:rPr>
                <w:noProof/>
                <w:webHidden/>
              </w:rPr>
            </w:rPrChange>
          </w:rPr>
          <w:delText>54</w:delText>
        </w:r>
      </w:del>
      <w:r w:rsidR="0068452E" w:rsidRPr="0040665A">
        <w:rPr>
          <w:noProof/>
          <w:webHidden/>
          <w:rPrChange w:id="1613" w:author="veloz" w:date="2012-03-26T14:23:00Z">
            <w:rPr>
              <w:noProof/>
              <w:webHidden/>
            </w:rPr>
          </w:rPrChange>
        </w:rPr>
        <w:fldChar w:fldCharType="end"/>
      </w:r>
      <w:r w:rsidRPr="0040665A">
        <w:rPr>
          <w:noProof/>
          <w:rPrChange w:id="161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15" w:author="veloz" w:date="2012-03-26T14:23:00Z">
            <w:rPr>
              <w:rFonts w:ascii="Calibri" w:eastAsia="Times New Roman" w:hAnsi="Calibri" w:cs="Times New Roman"/>
              <w:noProof/>
              <w:sz w:val="22"/>
              <w:szCs w:val="22"/>
              <w:lang w:eastAsia="es-VE"/>
            </w:rPr>
          </w:rPrChange>
        </w:rPr>
      </w:pPr>
      <w:r w:rsidRPr="0040665A">
        <w:rPr>
          <w:rPrChange w:id="1616" w:author="veloz" w:date="2012-03-26T14:23:00Z">
            <w:rPr/>
          </w:rPrChange>
        </w:rPr>
        <w:fldChar w:fldCharType="begin"/>
      </w:r>
      <w:r w:rsidRPr="0040665A">
        <w:rPr>
          <w:rPrChange w:id="1617" w:author="veloz" w:date="2012-03-26T14:23:00Z">
            <w:rPr/>
          </w:rPrChange>
        </w:rPr>
        <w:instrText xml:space="preserve"> HYPERLINK \l "_Toc320010915" </w:instrText>
      </w:r>
      <w:r w:rsidRPr="0040665A">
        <w:rPr>
          <w:rPrChange w:id="1618" w:author="veloz" w:date="2012-03-26T14:23:00Z">
            <w:rPr/>
          </w:rPrChange>
        </w:rPr>
        <w:fldChar w:fldCharType="separate"/>
      </w:r>
      <w:r w:rsidR="002969CB" w:rsidRPr="0040665A">
        <w:rPr>
          <w:rStyle w:val="Hipervnculo"/>
          <w:noProof/>
          <w:rPrChange w:id="1619" w:author="veloz" w:date="2012-03-26T14:23:00Z">
            <w:rPr>
              <w:rStyle w:val="Hipervnculo"/>
              <w:noProof/>
            </w:rPr>
          </w:rPrChange>
        </w:rPr>
        <w:t>Figura 4.8: Panel Frontal del VI de prueba de la cámara</w:t>
      </w:r>
      <w:r w:rsidR="002969CB" w:rsidRPr="0040665A">
        <w:rPr>
          <w:noProof/>
          <w:webHidden/>
          <w:rPrChange w:id="1620" w:author="veloz" w:date="2012-03-26T14:23:00Z">
            <w:rPr>
              <w:noProof/>
              <w:webHidden/>
            </w:rPr>
          </w:rPrChange>
        </w:rPr>
        <w:tab/>
      </w:r>
      <w:r w:rsidR="0068452E" w:rsidRPr="0040665A">
        <w:rPr>
          <w:noProof/>
          <w:webHidden/>
          <w:rPrChange w:id="1621" w:author="veloz" w:date="2012-03-26T14:23:00Z">
            <w:rPr>
              <w:noProof/>
              <w:webHidden/>
            </w:rPr>
          </w:rPrChange>
        </w:rPr>
        <w:fldChar w:fldCharType="begin"/>
      </w:r>
      <w:r w:rsidR="002969CB" w:rsidRPr="0040665A">
        <w:rPr>
          <w:noProof/>
          <w:webHidden/>
          <w:rPrChange w:id="1622" w:author="veloz" w:date="2012-03-26T14:23:00Z">
            <w:rPr>
              <w:noProof/>
              <w:webHidden/>
            </w:rPr>
          </w:rPrChange>
        </w:rPr>
        <w:instrText xml:space="preserve"> PAGEREF _Toc320010915 \h </w:instrText>
      </w:r>
      <w:r w:rsidR="0068452E" w:rsidRPr="0040665A">
        <w:rPr>
          <w:noProof/>
          <w:webHidden/>
          <w:rPrChange w:id="1623" w:author="veloz" w:date="2012-03-26T14:23:00Z">
            <w:rPr>
              <w:noProof/>
              <w:webHidden/>
            </w:rPr>
          </w:rPrChange>
        </w:rPr>
      </w:r>
      <w:r w:rsidR="0068452E" w:rsidRPr="0040665A">
        <w:rPr>
          <w:noProof/>
          <w:webHidden/>
          <w:rPrChange w:id="1624" w:author="veloz" w:date="2012-03-26T14:23:00Z">
            <w:rPr>
              <w:noProof/>
              <w:webHidden/>
            </w:rPr>
          </w:rPrChange>
        </w:rPr>
        <w:fldChar w:fldCharType="separate"/>
      </w:r>
      <w:ins w:id="1625" w:author="veloz" w:date="2012-03-26T14:23:00Z">
        <w:r w:rsidR="00B81E32">
          <w:rPr>
            <w:noProof/>
            <w:webHidden/>
          </w:rPr>
          <w:t>54</w:t>
        </w:r>
      </w:ins>
      <w:del w:id="1626" w:author="veloz" w:date="2012-03-26T14:13:00Z">
        <w:r w:rsidR="00907B5E" w:rsidRPr="0040665A" w:rsidDel="00583C53">
          <w:rPr>
            <w:noProof/>
            <w:webHidden/>
            <w:rPrChange w:id="1627" w:author="veloz" w:date="2012-03-26T14:23:00Z">
              <w:rPr>
                <w:noProof/>
                <w:webHidden/>
              </w:rPr>
            </w:rPrChange>
          </w:rPr>
          <w:delText>56</w:delText>
        </w:r>
      </w:del>
      <w:r w:rsidR="0068452E" w:rsidRPr="0040665A">
        <w:rPr>
          <w:noProof/>
          <w:webHidden/>
          <w:rPrChange w:id="1628" w:author="veloz" w:date="2012-03-26T14:23:00Z">
            <w:rPr>
              <w:noProof/>
              <w:webHidden/>
            </w:rPr>
          </w:rPrChange>
        </w:rPr>
        <w:fldChar w:fldCharType="end"/>
      </w:r>
      <w:r w:rsidRPr="0040665A">
        <w:rPr>
          <w:noProof/>
          <w:rPrChange w:id="162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30" w:author="veloz" w:date="2012-03-26T14:23:00Z">
            <w:rPr>
              <w:rFonts w:ascii="Calibri" w:eastAsia="Times New Roman" w:hAnsi="Calibri" w:cs="Times New Roman"/>
              <w:noProof/>
              <w:sz w:val="22"/>
              <w:szCs w:val="22"/>
              <w:lang w:eastAsia="es-VE"/>
            </w:rPr>
          </w:rPrChange>
        </w:rPr>
      </w:pPr>
      <w:r w:rsidRPr="0040665A">
        <w:rPr>
          <w:rPrChange w:id="1631" w:author="veloz" w:date="2012-03-26T14:23:00Z">
            <w:rPr/>
          </w:rPrChange>
        </w:rPr>
        <w:fldChar w:fldCharType="begin"/>
      </w:r>
      <w:r w:rsidRPr="0040665A">
        <w:rPr>
          <w:rPrChange w:id="1632" w:author="veloz" w:date="2012-03-26T14:23:00Z">
            <w:rPr/>
          </w:rPrChange>
        </w:rPr>
        <w:instrText xml:space="preserve"> HYPERLINK \l "_Toc320010916" </w:instrText>
      </w:r>
      <w:r w:rsidRPr="0040665A">
        <w:rPr>
          <w:rPrChange w:id="1633" w:author="veloz" w:date="2012-03-26T14:23:00Z">
            <w:rPr/>
          </w:rPrChange>
        </w:rPr>
        <w:fldChar w:fldCharType="separate"/>
      </w:r>
      <w:r w:rsidR="002969CB" w:rsidRPr="0040665A">
        <w:rPr>
          <w:rStyle w:val="Hipervnculo"/>
          <w:noProof/>
          <w:rPrChange w:id="1634" w:author="veloz" w:date="2012-03-26T14:23:00Z">
            <w:rPr>
              <w:rStyle w:val="Hipervnculo"/>
              <w:noProof/>
            </w:rPr>
          </w:rPrChange>
        </w:rPr>
        <w:t>Figura 4.9 : Panel Frontal del VI de prueba de la tarjeta de sonido</w:t>
      </w:r>
      <w:r w:rsidR="002969CB" w:rsidRPr="0040665A">
        <w:rPr>
          <w:noProof/>
          <w:webHidden/>
          <w:rPrChange w:id="1635" w:author="veloz" w:date="2012-03-26T14:23:00Z">
            <w:rPr>
              <w:noProof/>
              <w:webHidden/>
            </w:rPr>
          </w:rPrChange>
        </w:rPr>
        <w:tab/>
      </w:r>
      <w:r w:rsidR="0068452E" w:rsidRPr="0040665A">
        <w:rPr>
          <w:noProof/>
          <w:webHidden/>
          <w:rPrChange w:id="1636" w:author="veloz" w:date="2012-03-26T14:23:00Z">
            <w:rPr>
              <w:noProof/>
              <w:webHidden/>
            </w:rPr>
          </w:rPrChange>
        </w:rPr>
        <w:fldChar w:fldCharType="begin"/>
      </w:r>
      <w:r w:rsidR="002969CB" w:rsidRPr="0040665A">
        <w:rPr>
          <w:noProof/>
          <w:webHidden/>
          <w:rPrChange w:id="1637" w:author="veloz" w:date="2012-03-26T14:23:00Z">
            <w:rPr>
              <w:noProof/>
              <w:webHidden/>
            </w:rPr>
          </w:rPrChange>
        </w:rPr>
        <w:instrText xml:space="preserve"> PAGEREF _Toc320010916 \h </w:instrText>
      </w:r>
      <w:r w:rsidR="0068452E" w:rsidRPr="0040665A">
        <w:rPr>
          <w:noProof/>
          <w:webHidden/>
          <w:rPrChange w:id="1638" w:author="veloz" w:date="2012-03-26T14:23:00Z">
            <w:rPr>
              <w:noProof/>
              <w:webHidden/>
            </w:rPr>
          </w:rPrChange>
        </w:rPr>
      </w:r>
      <w:r w:rsidR="0068452E" w:rsidRPr="0040665A">
        <w:rPr>
          <w:noProof/>
          <w:webHidden/>
          <w:rPrChange w:id="1639" w:author="veloz" w:date="2012-03-26T14:23:00Z">
            <w:rPr>
              <w:noProof/>
              <w:webHidden/>
            </w:rPr>
          </w:rPrChange>
        </w:rPr>
        <w:fldChar w:fldCharType="separate"/>
      </w:r>
      <w:ins w:id="1640" w:author="veloz" w:date="2012-03-26T14:23:00Z">
        <w:r w:rsidR="00B81E32">
          <w:rPr>
            <w:noProof/>
            <w:webHidden/>
          </w:rPr>
          <w:t>55</w:t>
        </w:r>
      </w:ins>
      <w:del w:id="1641" w:author="veloz" w:date="2012-03-26T14:13:00Z">
        <w:r w:rsidR="00907B5E" w:rsidRPr="0040665A" w:rsidDel="00583C53">
          <w:rPr>
            <w:noProof/>
            <w:webHidden/>
            <w:rPrChange w:id="1642" w:author="veloz" w:date="2012-03-26T14:23:00Z">
              <w:rPr>
                <w:noProof/>
                <w:webHidden/>
              </w:rPr>
            </w:rPrChange>
          </w:rPr>
          <w:delText>57</w:delText>
        </w:r>
      </w:del>
      <w:r w:rsidR="0068452E" w:rsidRPr="0040665A">
        <w:rPr>
          <w:noProof/>
          <w:webHidden/>
          <w:rPrChange w:id="1643" w:author="veloz" w:date="2012-03-26T14:23:00Z">
            <w:rPr>
              <w:noProof/>
              <w:webHidden/>
            </w:rPr>
          </w:rPrChange>
        </w:rPr>
        <w:fldChar w:fldCharType="end"/>
      </w:r>
      <w:r w:rsidRPr="0040665A">
        <w:rPr>
          <w:noProof/>
          <w:rPrChange w:id="164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45" w:author="veloz" w:date="2012-03-26T14:23:00Z">
            <w:rPr>
              <w:rFonts w:ascii="Calibri" w:eastAsia="Times New Roman" w:hAnsi="Calibri" w:cs="Times New Roman"/>
              <w:noProof/>
              <w:sz w:val="22"/>
              <w:szCs w:val="22"/>
              <w:lang w:eastAsia="es-VE"/>
            </w:rPr>
          </w:rPrChange>
        </w:rPr>
      </w:pPr>
      <w:r w:rsidRPr="0040665A">
        <w:rPr>
          <w:rPrChange w:id="1646" w:author="veloz" w:date="2012-03-26T14:23:00Z">
            <w:rPr/>
          </w:rPrChange>
        </w:rPr>
        <w:fldChar w:fldCharType="begin"/>
      </w:r>
      <w:r w:rsidRPr="0040665A">
        <w:rPr>
          <w:rPrChange w:id="1647" w:author="veloz" w:date="2012-03-26T14:23:00Z">
            <w:rPr/>
          </w:rPrChange>
        </w:rPr>
        <w:instrText xml:space="preserve"> HYPERLINK \l "_Toc320010917" </w:instrText>
      </w:r>
      <w:r w:rsidRPr="0040665A">
        <w:rPr>
          <w:rPrChange w:id="1648" w:author="veloz" w:date="2012-03-26T14:23:00Z">
            <w:rPr/>
          </w:rPrChange>
        </w:rPr>
        <w:fldChar w:fldCharType="separate"/>
      </w:r>
      <w:r w:rsidR="002969CB" w:rsidRPr="0040665A">
        <w:rPr>
          <w:rStyle w:val="Hipervnculo"/>
          <w:noProof/>
          <w:rPrChange w:id="1649" w:author="veloz" w:date="2012-03-26T14:23:00Z">
            <w:rPr>
              <w:rStyle w:val="Hipervnculo"/>
              <w:noProof/>
            </w:rPr>
          </w:rPrChange>
        </w:rPr>
        <w:t>Figura 4.10: Panel frontal del VI de prueba de la tarjeta NI 6023E</w:t>
      </w:r>
      <w:r w:rsidR="002969CB" w:rsidRPr="0040665A">
        <w:rPr>
          <w:noProof/>
          <w:webHidden/>
          <w:rPrChange w:id="1650" w:author="veloz" w:date="2012-03-26T14:23:00Z">
            <w:rPr>
              <w:noProof/>
              <w:webHidden/>
            </w:rPr>
          </w:rPrChange>
        </w:rPr>
        <w:tab/>
      </w:r>
      <w:r w:rsidR="0068452E" w:rsidRPr="0040665A">
        <w:rPr>
          <w:noProof/>
          <w:webHidden/>
          <w:rPrChange w:id="1651" w:author="veloz" w:date="2012-03-26T14:23:00Z">
            <w:rPr>
              <w:noProof/>
              <w:webHidden/>
            </w:rPr>
          </w:rPrChange>
        </w:rPr>
        <w:fldChar w:fldCharType="begin"/>
      </w:r>
      <w:r w:rsidR="002969CB" w:rsidRPr="0040665A">
        <w:rPr>
          <w:noProof/>
          <w:webHidden/>
          <w:rPrChange w:id="1652" w:author="veloz" w:date="2012-03-26T14:23:00Z">
            <w:rPr>
              <w:noProof/>
              <w:webHidden/>
            </w:rPr>
          </w:rPrChange>
        </w:rPr>
        <w:instrText xml:space="preserve"> PAGEREF _Toc320010917 \h </w:instrText>
      </w:r>
      <w:r w:rsidR="0068452E" w:rsidRPr="0040665A">
        <w:rPr>
          <w:noProof/>
          <w:webHidden/>
          <w:rPrChange w:id="1653" w:author="veloz" w:date="2012-03-26T14:23:00Z">
            <w:rPr>
              <w:noProof/>
              <w:webHidden/>
            </w:rPr>
          </w:rPrChange>
        </w:rPr>
      </w:r>
      <w:r w:rsidR="0068452E" w:rsidRPr="0040665A">
        <w:rPr>
          <w:noProof/>
          <w:webHidden/>
          <w:rPrChange w:id="1654" w:author="veloz" w:date="2012-03-26T14:23:00Z">
            <w:rPr>
              <w:noProof/>
              <w:webHidden/>
            </w:rPr>
          </w:rPrChange>
        </w:rPr>
        <w:fldChar w:fldCharType="separate"/>
      </w:r>
      <w:ins w:id="1655" w:author="veloz" w:date="2012-03-26T14:23:00Z">
        <w:r w:rsidR="00B81E32">
          <w:rPr>
            <w:noProof/>
            <w:webHidden/>
          </w:rPr>
          <w:t>56</w:t>
        </w:r>
      </w:ins>
      <w:del w:id="1656" w:author="veloz" w:date="2012-03-26T14:13:00Z">
        <w:r w:rsidR="00907B5E" w:rsidRPr="0040665A" w:rsidDel="00583C53">
          <w:rPr>
            <w:noProof/>
            <w:webHidden/>
            <w:rPrChange w:id="1657" w:author="veloz" w:date="2012-03-26T14:23:00Z">
              <w:rPr>
                <w:noProof/>
                <w:webHidden/>
              </w:rPr>
            </w:rPrChange>
          </w:rPr>
          <w:delText>58</w:delText>
        </w:r>
      </w:del>
      <w:r w:rsidR="0068452E" w:rsidRPr="0040665A">
        <w:rPr>
          <w:noProof/>
          <w:webHidden/>
          <w:rPrChange w:id="1658" w:author="veloz" w:date="2012-03-26T14:23:00Z">
            <w:rPr>
              <w:noProof/>
              <w:webHidden/>
            </w:rPr>
          </w:rPrChange>
        </w:rPr>
        <w:fldChar w:fldCharType="end"/>
      </w:r>
      <w:r w:rsidRPr="0040665A">
        <w:rPr>
          <w:noProof/>
          <w:rPrChange w:id="165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60" w:author="veloz" w:date="2012-03-26T14:23:00Z">
            <w:rPr>
              <w:rFonts w:ascii="Calibri" w:eastAsia="Times New Roman" w:hAnsi="Calibri" w:cs="Times New Roman"/>
              <w:noProof/>
              <w:sz w:val="22"/>
              <w:szCs w:val="22"/>
              <w:lang w:eastAsia="es-VE"/>
            </w:rPr>
          </w:rPrChange>
        </w:rPr>
      </w:pPr>
      <w:r w:rsidRPr="0040665A">
        <w:rPr>
          <w:rPrChange w:id="1661" w:author="veloz" w:date="2012-03-26T14:23:00Z">
            <w:rPr/>
          </w:rPrChange>
        </w:rPr>
        <w:fldChar w:fldCharType="begin"/>
      </w:r>
      <w:r w:rsidRPr="0040665A">
        <w:rPr>
          <w:rPrChange w:id="1662" w:author="veloz" w:date="2012-03-26T14:23:00Z">
            <w:rPr/>
          </w:rPrChange>
        </w:rPr>
        <w:instrText xml:space="preserve"> HYPERLINK \l "_Toc320010918" </w:instrText>
      </w:r>
      <w:r w:rsidRPr="0040665A">
        <w:rPr>
          <w:rPrChange w:id="1663" w:author="veloz" w:date="2012-03-26T14:23:00Z">
            <w:rPr/>
          </w:rPrChange>
        </w:rPr>
        <w:fldChar w:fldCharType="separate"/>
      </w:r>
      <w:r w:rsidR="002969CB" w:rsidRPr="0040665A">
        <w:rPr>
          <w:rStyle w:val="Hipervnculo"/>
          <w:noProof/>
          <w:rPrChange w:id="1664" w:author="veloz" w:date="2012-03-26T14:23:00Z">
            <w:rPr>
              <w:rStyle w:val="Hipervnculo"/>
              <w:noProof/>
            </w:rPr>
          </w:rPrChange>
        </w:rPr>
        <w:t>Figura 4.11: Panel frontal del VI del control</w:t>
      </w:r>
      <w:r w:rsidR="002969CB" w:rsidRPr="0040665A">
        <w:rPr>
          <w:noProof/>
          <w:webHidden/>
          <w:rPrChange w:id="1665" w:author="veloz" w:date="2012-03-26T14:23:00Z">
            <w:rPr>
              <w:noProof/>
              <w:webHidden/>
            </w:rPr>
          </w:rPrChange>
        </w:rPr>
        <w:tab/>
      </w:r>
      <w:r w:rsidR="0068452E" w:rsidRPr="0040665A">
        <w:rPr>
          <w:noProof/>
          <w:webHidden/>
          <w:rPrChange w:id="1666" w:author="veloz" w:date="2012-03-26T14:23:00Z">
            <w:rPr>
              <w:noProof/>
              <w:webHidden/>
            </w:rPr>
          </w:rPrChange>
        </w:rPr>
        <w:fldChar w:fldCharType="begin"/>
      </w:r>
      <w:r w:rsidR="002969CB" w:rsidRPr="0040665A">
        <w:rPr>
          <w:noProof/>
          <w:webHidden/>
          <w:rPrChange w:id="1667" w:author="veloz" w:date="2012-03-26T14:23:00Z">
            <w:rPr>
              <w:noProof/>
              <w:webHidden/>
            </w:rPr>
          </w:rPrChange>
        </w:rPr>
        <w:instrText xml:space="preserve"> PAGEREF _Toc320010918 \h </w:instrText>
      </w:r>
      <w:r w:rsidR="0068452E" w:rsidRPr="0040665A">
        <w:rPr>
          <w:noProof/>
          <w:webHidden/>
          <w:rPrChange w:id="1668" w:author="veloz" w:date="2012-03-26T14:23:00Z">
            <w:rPr>
              <w:noProof/>
              <w:webHidden/>
            </w:rPr>
          </w:rPrChange>
        </w:rPr>
      </w:r>
      <w:r w:rsidR="0068452E" w:rsidRPr="0040665A">
        <w:rPr>
          <w:noProof/>
          <w:webHidden/>
          <w:rPrChange w:id="1669" w:author="veloz" w:date="2012-03-26T14:23:00Z">
            <w:rPr>
              <w:noProof/>
              <w:webHidden/>
            </w:rPr>
          </w:rPrChange>
        </w:rPr>
        <w:fldChar w:fldCharType="separate"/>
      </w:r>
      <w:ins w:id="1670" w:author="veloz" w:date="2012-03-26T14:23:00Z">
        <w:r w:rsidR="00B81E32">
          <w:rPr>
            <w:noProof/>
            <w:webHidden/>
          </w:rPr>
          <w:t>57</w:t>
        </w:r>
      </w:ins>
      <w:del w:id="1671" w:author="veloz" w:date="2012-03-26T14:13:00Z">
        <w:r w:rsidR="00907B5E" w:rsidRPr="0040665A" w:rsidDel="00583C53">
          <w:rPr>
            <w:noProof/>
            <w:webHidden/>
            <w:rPrChange w:id="1672" w:author="veloz" w:date="2012-03-26T14:23:00Z">
              <w:rPr>
                <w:noProof/>
                <w:webHidden/>
              </w:rPr>
            </w:rPrChange>
          </w:rPr>
          <w:delText>59</w:delText>
        </w:r>
      </w:del>
      <w:r w:rsidR="0068452E" w:rsidRPr="0040665A">
        <w:rPr>
          <w:noProof/>
          <w:webHidden/>
          <w:rPrChange w:id="1673" w:author="veloz" w:date="2012-03-26T14:23:00Z">
            <w:rPr>
              <w:noProof/>
              <w:webHidden/>
            </w:rPr>
          </w:rPrChange>
        </w:rPr>
        <w:fldChar w:fldCharType="end"/>
      </w:r>
      <w:r w:rsidRPr="0040665A">
        <w:rPr>
          <w:noProof/>
          <w:rPrChange w:id="167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75" w:author="veloz" w:date="2012-03-26T14:23:00Z">
            <w:rPr>
              <w:rFonts w:ascii="Calibri" w:eastAsia="Times New Roman" w:hAnsi="Calibri" w:cs="Times New Roman"/>
              <w:noProof/>
              <w:sz w:val="22"/>
              <w:szCs w:val="22"/>
              <w:lang w:eastAsia="es-VE"/>
            </w:rPr>
          </w:rPrChange>
        </w:rPr>
      </w:pPr>
      <w:r w:rsidRPr="0040665A">
        <w:rPr>
          <w:rPrChange w:id="1676" w:author="veloz" w:date="2012-03-26T14:23:00Z">
            <w:rPr/>
          </w:rPrChange>
        </w:rPr>
        <w:fldChar w:fldCharType="begin"/>
      </w:r>
      <w:r w:rsidRPr="0040665A">
        <w:rPr>
          <w:rPrChange w:id="1677" w:author="veloz" w:date="2012-03-26T14:23:00Z">
            <w:rPr/>
          </w:rPrChange>
        </w:rPr>
        <w:instrText xml:space="preserve"> HYPERLINK \l "_Toc320010919" </w:instrText>
      </w:r>
      <w:r w:rsidRPr="0040665A">
        <w:rPr>
          <w:rPrChange w:id="1678" w:author="veloz" w:date="2012-03-26T14:23:00Z">
            <w:rPr/>
          </w:rPrChange>
        </w:rPr>
        <w:fldChar w:fldCharType="separate"/>
      </w:r>
      <w:r w:rsidR="002969CB" w:rsidRPr="0040665A">
        <w:rPr>
          <w:rStyle w:val="Hipervnculo"/>
          <w:noProof/>
          <w:rPrChange w:id="1679" w:author="veloz" w:date="2012-03-26T14:23:00Z">
            <w:rPr>
              <w:rStyle w:val="Hipervnculo"/>
              <w:noProof/>
            </w:rPr>
          </w:rPrChange>
        </w:rPr>
        <w:t>Figura 5.1 : Gráfica de linealidad del convertidor Frecuencia – Voltaje para la señal DC</w:t>
      </w:r>
      <w:r w:rsidR="002969CB" w:rsidRPr="0040665A">
        <w:rPr>
          <w:noProof/>
          <w:webHidden/>
          <w:rPrChange w:id="1680" w:author="veloz" w:date="2012-03-26T14:23:00Z">
            <w:rPr>
              <w:noProof/>
              <w:webHidden/>
            </w:rPr>
          </w:rPrChange>
        </w:rPr>
        <w:tab/>
      </w:r>
      <w:r w:rsidR="0068452E" w:rsidRPr="0040665A">
        <w:rPr>
          <w:noProof/>
          <w:webHidden/>
          <w:rPrChange w:id="1681" w:author="veloz" w:date="2012-03-26T14:23:00Z">
            <w:rPr>
              <w:noProof/>
              <w:webHidden/>
            </w:rPr>
          </w:rPrChange>
        </w:rPr>
        <w:fldChar w:fldCharType="begin"/>
      </w:r>
      <w:r w:rsidR="002969CB" w:rsidRPr="0040665A">
        <w:rPr>
          <w:noProof/>
          <w:webHidden/>
          <w:rPrChange w:id="1682" w:author="veloz" w:date="2012-03-26T14:23:00Z">
            <w:rPr>
              <w:noProof/>
              <w:webHidden/>
            </w:rPr>
          </w:rPrChange>
        </w:rPr>
        <w:instrText xml:space="preserve"> PAGEREF _Toc320010919 \h </w:instrText>
      </w:r>
      <w:r w:rsidR="0068452E" w:rsidRPr="0040665A">
        <w:rPr>
          <w:noProof/>
          <w:webHidden/>
          <w:rPrChange w:id="1683" w:author="veloz" w:date="2012-03-26T14:23:00Z">
            <w:rPr>
              <w:noProof/>
              <w:webHidden/>
            </w:rPr>
          </w:rPrChange>
        </w:rPr>
      </w:r>
      <w:r w:rsidR="0068452E" w:rsidRPr="0040665A">
        <w:rPr>
          <w:noProof/>
          <w:webHidden/>
          <w:rPrChange w:id="1684" w:author="veloz" w:date="2012-03-26T14:23:00Z">
            <w:rPr>
              <w:noProof/>
              <w:webHidden/>
            </w:rPr>
          </w:rPrChange>
        </w:rPr>
        <w:fldChar w:fldCharType="separate"/>
      </w:r>
      <w:ins w:id="1685" w:author="veloz" w:date="2012-03-26T14:23:00Z">
        <w:r w:rsidR="00B81E32">
          <w:rPr>
            <w:noProof/>
            <w:webHidden/>
          </w:rPr>
          <w:t>60</w:t>
        </w:r>
      </w:ins>
      <w:del w:id="1686" w:author="veloz" w:date="2012-03-26T14:13:00Z">
        <w:r w:rsidR="00907B5E" w:rsidRPr="0040665A" w:rsidDel="00583C53">
          <w:rPr>
            <w:noProof/>
            <w:webHidden/>
            <w:rPrChange w:id="1687" w:author="veloz" w:date="2012-03-26T14:23:00Z">
              <w:rPr>
                <w:noProof/>
                <w:webHidden/>
              </w:rPr>
            </w:rPrChange>
          </w:rPr>
          <w:delText>62</w:delText>
        </w:r>
      </w:del>
      <w:r w:rsidR="0068452E" w:rsidRPr="0040665A">
        <w:rPr>
          <w:noProof/>
          <w:webHidden/>
          <w:rPrChange w:id="1688" w:author="veloz" w:date="2012-03-26T14:23:00Z">
            <w:rPr>
              <w:noProof/>
              <w:webHidden/>
            </w:rPr>
          </w:rPrChange>
        </w:rPr>
        <w:fldChar w:fldCharType="end"/>
      </w:r>
      <w:r w:rsidRPr="0040665A">
        <w:rPr>
          <w:noProof/>
          <w:rPrChange w:id="168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690" w:author="veloz" w:date="2012-03-26T14:23:00Z">
            <w:rPr>
              <w:rFonts w:ascii="Calibri" w:eastAsia="Times New Roman" w:hAnsi="Calibri" w:cs="Times New Roman"/>
              <w:noProof/>
              <w:sz w:val="22"/>
              <w:szCs w:val="22"/>
              <w:lang w:eastAsia="es-VE"/>
            </w:rPr>
          </w:rPrChange>
        </w:rPr>
      </w:pPr>
      <w:r w:rsidRPr="0040665A">
        <w:rPr>
          <w:rPrChange w:id="1691" w:author="veloz" w:date="2012-03-26T14:23:00Z">
            <w:rPr/>
          </w:rPrChange>
        </w:rPr>
        <w:fldChar w:fldCharType="begin"/>
      </w:r>
      <w:r w:rsidRPr="0040665A">
        <w:rPr>
          <w:rPrChange w:id="1692" w:author="veloz" w:date="2012-03-26T14:23:00Z">
            <w:rPr/>
          </w:rPrChange>
        </w:rPr>
        <w:instrText xml:space="preserve"> HYPERLINK \l "_Toc320010920" </w:instrText>
      </w:r>
      <w:r w:rsidRPr="0040665A">
        <w:rPr>
          <w:rPrChange w:id="1693" w:author="veloz" w:date="2012-03-26T14:23:00Z">
            <w:rPr/>
          </w:rPrChange>
        </w:rPr>
        <w:fldChar w:fldCharType="separate"/>
      </w:r>
      <w:r w:rsidR="002969CB" w:rsidRPr="0040665A">
        <w:rPr>
          <w:rStyle w:val="Hipervnculo"/>
          <w:noProof/>
          <w:rPrChange w:id="1694" w:author="veloz" w:date="2012-03-26T14:23:00Z">
            <w:rPr>
              <w:rStyle w:val="Hipervnculo"/>
              <w:noProof/>
            </w:rPr>
          </w:rPrChange>
        </w:rPr>
        <w:t>Figura 5.2 : Gráfica de linealidad de la etapa de filtrado y amplificación para la señal AC</w:t>
      </w:r>
      <w:r w:rsidR="002969CB" w:rsidRPr="0040665A">
        <w:rPr>
          <w:noProof/>
          <w:webHidden/>
          <w:rPrChange w:id="1695" w:author="veloz" w:date="2012-03-26T14:23:00Z">
            <w:rPr>
              <w:noProof/>
              <w:webHidden/>
            </w:rPr>
          </w:rPrChange>
        </w:rPr>
        <w:tab/>
      </w:r>
      <w:r w:rsidR="0068452E" w:rsidRPr="0040665A">
        <w:rPr>
          <w:noProof/>
          <w:webHidden/>
          <w:rPrChange w:id="1696" w:author="veloz" w:date="2012-03-26T14:23:00Z">
            <w:rPr>
              <w:noProof/>
              <w:webHidden/>
            </w:rPr>
          </w:rPrChange>
        </w:rPr>
        <w:fldChar w:fldCharType="begin"/>
      </w:r>
      <w:r w:rsidR="002969CB" w:rsidRPr="0040665A">
        <w:rPr>
          <w:noProof/>
          <w:webHidden/>
          <w:rPrChange w:id="1697" w:author="veloz" w:date="2012-03-26T14:23:00Z">
            <w:rPr>
              <w:noProof/>
              <w:webHidden/>
            </w:rPr>
          </w:rPrChange>
        </w:rPr>
        <w:instrText xml:space="preserve"> PAGEREF _Toc320010920 \h </w:instrText>
      </w:r>
      <w:r w:rsidR="0068452E" w:rsidRPr="0040665A">
        <w:rPr>
          <w:noProof/>
          <w:webHidden/>
          <w:rPrChange w:id="1698" w:author="veloz" w:date="2012-03-26T14:23:00Z">
            <w:rPr>
              <w:noProof/>
              <w:webHidden/>
            </w:rPr>
          </w:rPrChange>
        </w:rPr>
      </w:r>
      <w:r w:rsidR="0068452E" w:rsidRPr="0040665A">
        <w:rPr>
          <w:noProof/>
          <w:webHidden/>
          <w:rPrChange w:id="1699" w:author="veloz" w:date="2012-03-26T14:23:00Z">
            <w:rPr>
              <w:noProof/>
              <w:webHidden/>
            </w:rPr>
          </w:rPrChange>
        </w:rPr>
        <w:fldChar w:fldCharType="separate"/>
      </w:r>
      <w:ins w:id="1700" w:author="veloz" w:date="2012-03-26T14:23:00Z">
        <w:r w:rsidR="00B81E32">
          <w:rPr>
            <w:noProof/>
            <w:webHidden/>
          </w:rPr>
          <w:t>61</w:t>
        </w:r>
      </w:ins>
      <w:del w:id="1701" w:author="veloz" w:date="2012-03-26T14:13:00Z">
        <w:r w:rsidR="00907B5E" w:rsidRPr="0040665A" w:rsidDel="00583C53">
          <w:rPr>
            <w:noProof/>
            <w:webHidden/>
            <w:rPrChange w:id="1702" w:author="veloz" w:date="2012-03-26T14:23:00Z">
              <w:rPr>
                <w:noProof/>
                <w:webHidden/>
              </w:rPr>
            </w:rPrChange>
          </w:rPr>
          <w:delText>63</w:delText>
        </w:r>
      </w:del>
      <w:r w:rsidR="0068452E" w:rsidRPr="0040665A">
        <w:rPr>
          <w:noProof/>
          <w:webHidden/>
          <w:rPrChange w:id="1703" w:author="veloz" w:date="2012-03-26T14:23:00Z">
            <w:rPr>
              <w:noProof/>
              <w:webHidden/>
            </w:rPr>
          </w:rPrChange>
        </w:rPr>
        <w:fldChar w:fldCharType="end"/>
      </w:r>
      <w:r w:rsidRPr="0040665A">
        <w:rPr>
          <w:noProof/>
          <w:rPrChange w:id="170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05" w:author="veloz" w:date="2012-03-26T14:23:00Z">
            <w:rPr>
              <w:rFonts w:ascii="Calibri" w:eastAsia="Times New Roman" w:hAnsi="Calibri" w:cs="Times New Roman"/>
              <w:noProof/>
              <w:sz w:val="22"/>
              <w:szCs w:val="22"/>
              <w:lang w:eastAsia="es-VE"/>
            </w:rPr>
          </w:rPrChange>
        </w:rPr>
      </w:pPr>
      <w:r w:rsidRPr="0040665A">
        <w:rPr>
          <w:rPrChange w:id="1706" w:author="veloz" w:date="2012-03-26T14:23:00Z">
            <w:rPr/>
          </w:rPrChange>
        </w:rPr>
        <w:fldChar w:fldCharType="begin"/>
      </w:r>
      <w:r w:rsidRPr="0040665A">
        <w:rPr>
          <w:rPrChange w:id="1707" w:author="veloz" w:date="2012-03-26T14:23:00Z">
            <w:rPr/>
          </w:rPrChange>
        </w:rPr>
        <w:instrText xml:space="preserve"> HYPERLINK \l "_Toc320010921" </w:instrText>
      </w:r>
      <w:r w:rsidRPr="0040665A">
        <w:rPr>
          <w:rPrChange w:id="1708" w:author="veloz" w:date="2012-03-26T14:23:00Z">
            <w:rPr/>
          </w:rPrChange>
        </w:rPr>
        <w:fldChar w:fldCharType="separate"/>
      </w:r>
      <w:r w:rsidR="002969CB" w:rsidRPr="0040665A">
        <w:rPr>
          <w:rStyle w:val="Hipervnculo"/>
          <w:noProof/>
          <w:rPrChange w:id="1709" w:author="veloz" w:date="2012-03-26T14:23:00Z">
            <w:rPr>
              <w:rStyle w:val="Hipervnculo"/>
              <w:noProof/>
            </w:rPr>
          </w:rPrChange>
        </w:rPr>
        <w:t>Figura 5.3: Mapas de sitios de red para diferentes pasos de frecuencia.</w:t>
      </w:r>
      <w:r w:rsidR="002969CB" w:rsidRPr="0040665A">
        <w:rPr>
          <w:noProof/>
          <w:webHidden/>
          <w:rPrChange w:id="1710" w:author="veloz" w:date="2012-03-26T14:23:00Z">
            <w:rPr>
              <w:noProof/>
              <w:webHidden/>
            </w:rPr>
          </w:rPrChange>
        </w:rPr>
        <w:tab/>
      </w:r>
      <w:r w:rsidR="0068452E" w:rsidRPr="0040665A">
        <w:rPr>
          <w:noProof/>
          <w:webHidden/>
          <w:rPrChange w:id="1711" w:author="veloz" w:date="2012-03-26T14:23:00Z">
            <w:rPr>
              <w:noProof/>
              <w:webHidden/>
            </w:rPr>
          </w:rPrChange>
        </w:rPr>
        <w:fldChar w:fldCharType="begin"/>
      </w:r>
      <w:r w:rsidR="002969CB" w:rsidRPr="0040665A">
        <w:rPr>
          <w:noProof/>
          <w:webHidden/>
          <w:rPrChange w:id="1712" w:author="veloz" w:date="2012-03-26T14:23:00Z">
            <w:rPr>
              <w:noProof/>
              <w:webHidden/>
            </w:rPr>
          </w:rPrChange>
        </w:rPr>
        <w:instrText xml:space="preserve"> PAGEREF _Toc320010921 \h </w:instrText>
      </w:r>
      <w:r w:rsidR="0068452E" w:rsidRPr="0040665A">
        <w:rPr>
          <w:noProof/>
          <w:webHidden/>
          <w:rPrChange w:id="1713" w:author="veloz" w:date="2012-03-26T14:23:00Z">
            <w:rPr>
              <w:noProof/>
              <w:webHidden/>
            </w:rPr>
          </w:rPrChange>
        </w:rPr>
      </w:r>
      <w:r w:rsidR="0068452E" w:rsidRPr="0040665A">
        <w:rPr>
          <w:noProof/>
          <w:webHidden/>
          <w:rPrChange w:id="1714" w:author="veloz" w:date="2012-03-26T14:23:00Z">
            <w:rPr>
              <w:noProof/>
              <w:webHidden/>
            </w:rPr>
          </w:rPrChange>
        </w:rPr>
        <w:fldChar w:fldCharType="separate"/>
      </w:r>
      <w:ins w:id="1715" w:author="veloz" w:date="2012-03-26T14:23:00Z">
        <w:r w:rsidR="00B81E32">
          <w:rPr>
            <w:noProof/>
            <w:webHidden/>
          </w:rPr>
          <w:t>65</w:t>
        </w:r>
      </w:ins>
      <w:del w:id="1716" w:author="veloz" w:date="2012-03-26T14:13:00Z">
        <w:r w:rsidR="00907B5E" w:rsidRPr="0040665A" w:rsidDel="00583C53">
          <w:rPr>
            <w:noProof/>
            <w:webHidden/>
            <w:rPrChange w:id="1717" w:author="veloz" w:date="2012-03-26T14:23:00Z">
              <w:rPr>
                <w:noProof/>
                <w:webHidden/>
              </w:rPr>
            </w:rPrChange>
          </w:rPr>
          <w:delText>67</w:delText>
        </w:r>
      </w:del>
      <w:r w:rsidR="0068452E" w:rsidRPr="0040665A">
        <w:rPr>
          <w:noProof/>
          <w:webHidden/>
          <w:rPrChange w:id="1718" w:author="veloz" w:date="2012-03-26T14:23:00Z">
            <w:rPr>
              <w:noProof/>
              <w:webHidden/>
            </w:rPr>
          </w:rPrChange>
        </w:rPr>
        <w:fldChar w:fldCharType="end"/>
      </w:r>
      <w:r w:rsidRPr="0040665A">
        <w:rPr>
          <w:noProof/>
          <w:rPrChange w:id="171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20" w:author="veloz" w:date="2012-03-26T14:23:00Z">
            <w:rPr>
              <w:rFonts w:ascii="Calibri" w:eastAsia="Times New Roman" w:hAnsi="Calibri" w:cs="Times New Roman"/>
              <w:noProof/>
              <w:sz w:val="22"/>
              <w:szCs w:val="22"/>
              <w:lang w:eastAsia="es-VE"/>
            </w:rPr>
          </w:rPrChange>
        </w:rPr>
      </w:pPr>
      <w:r w:rsidRPr="0040665A">
        <w:rPr>
          <w:rPrChange w:id="1721" w:author="veloz" w:date="2012-03-26T14:23:00Z">
            <w:rPr/>
          </w:rPrChange>
        </w:rPr>
        <w:fldChar w:fldCharType="begin"/>
      </w:r>
      <w:r w:rsidRPr="0040665A">
        <w:rPr>
          <w:rPrChange w:id="1722" w:author="veloz" w:date="2012-03-26T14:23:00Z">
            <w:rPr/>
          </w:rPrChange>
        </w:rPr>
        <w:instrText xml:space="preserve"> HYPERLINK \l "_Toc320010922" </w:instrText>
      </w:r>
      <w:r w:rsidRPr="0040665A">
        <w:rPr>
          <w:rPrChange w:id="1723" w:author="veloz" w:date="2012-03-26T14:23:00Z">
            <w:rPr/>
          </w:rPrChange>
        </w:rPr>
        <w:fldChar w:fldCharType="separate"/>
      </w:r>
      <w:r w:rsidR="002969CB" w:rsidRPr="0040665A">
        <w:rPr>
          <w:rStyle w:val="Hipervnculo"/>
          <w:noProof/>
          <w:rPrChange w:id="1724" w:author="veloz" w:date="2012-03-26T14:23:00Z">
            <w:rPr>
              <w:rStyle w:val="Hipervnculo"/>
              <w:noProof/>
            </w:rPr>
          </w:rPrChange>
        </w:rPr>
        <w:t>Figura 5.4: Fase vs. Entrada de la señal DC</w:t>
      </w:r>
      <w:r w:rsidR="002969CB" w:rsidRPr="0040665A">
        <w:rPr>
          <w:noProof/>
          <w:webHidden/>
          <w:rPrChange w:id="1725" w:author="veloz" w:date="2012-03-26T14:23:00Z">
            <w:rPr>
              <w:noProof/>
              <w:webHidden/>
            </w:rPr>
          </w:rPrChange>
        </w:rPr>
        <w:tab/>
      </w:r>
      <w:r w:rsidR="0068452E" w:rsidRPr="0040665A">
        <w:rPr>
          <w:noProof/>
          <w:webHidden/>
          <w:rPrChange w:id="1726" w:author="veloz" w:date="2012-03-26T14:23:00Z">
            <w:rPr>
              <w:noProof/>
              <w:webHidden/>
            </w:rPr>
          </w:rPrChange>
        </w:rPr>
        <w:fldChar w:fldCharType="begin"/>
      </w:r>
      <w:r w:rsidR="002969CB" w:rsidRPr="0040665A">
        <w:rPr>
          <w:noProof/>
          <w:webHidden/>
          <w:rPrChange w:id="1727" w:author="veloz" w:date="2012-03-26T14:23:00Z">
            <w:rPr>
              <w:noProof/>
              <w:webHidden/>
            </w:rPr>
          </w:rPrChange>
        </w:rPr>
        <w:instrText xml:space="preserve"> PAGEREF _Toc320010922 \h </w:instrText>
      </w:r>
      <w:r w:rsidR="0068452E" w:rsidRPr="0040665A">
        <w:rPr>
          <w:noProof/>
          <w:webHidden/>
          <w:rPrChange w:id="1728" w:author="veloz" w:date="2012-03-26T14:23:00Z">
            <w:rPr>
              <w:noProof/>
              <w:webHidden/>
            </w:rPr>
          </w:rPrChange>
        </w:rPr>
      </w:r>
      <w:r w:rsidR="0068452E" w:rsidRPr="0040665A">
        <w:rPr>
          <w:noProof/>
          <w:webHidden/>
          <w:rPrChange w:id="1729" w:author="veloz" w:date="2012-03-26T14:23:00Z">
            <w:rPr>
              <w:noProof/>
              <w:webHidden/>
            </w:rPr>
          </w:rPrChange>
        </w:rPr>
        <w:fldChar w:fldCharType="separate"/>
      </w:r>
      <w:ins w:id="1730" w:author="veloz" w:date="2012-03-26T14:23:00Z">
        <w:r w:rsidR="00B81E32">
          <w:rPr>
            <w:noProof/>
            <w:webHidden/>
          </w:rPr>
          <w:t>66</w:t>
        </w:r>
      </w:ins>
      <w:del w:id="1731" w:author="veloz" w:date="2012-03-26T14:13:00Z">
        <w:r w:rsidR="00907B5E" w:rsidRPr="0040665A" w:rsidDel="00583C53">
          <w:rPr>
            <w:noProof/>
            <w:webHidden/>
            <w:rPrChange w:id="1732" w:author="veloz" w:date="2012-03-26T14:23:00Z">
              <w:rPr>
                <w:noProof/>
                <w:webHidden/>
              </w:rPr>
            </w:rPrChange>
          </w:rPr>
          <w:delText>68</w:delText>
        </w:r>
      </w:del>
      <w:r w:rsidR="0068452E" w:rsidRPr="0040665A">
        <w:rPr>
          <w:noProof/>
          <w:webHidden/>
          <w:rPrChange w:id="1733" w:author="veloz" w:date="2012-03-26T14:23:00Z">
            <w:rPr>
              <w:noProof/>
              <w:webHidden/>
            </w:rPr>
          </w:rPrChange>
        </w:rPr>
        <w:fldChar w:fldCharType="end"/>
      </w:r>
      <w:r w:rsidRPr="0040665A">
        <w:rPr>
          <w:noProof/>
          <w:rPrChange w:id="173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35" w:author="veloz" w:date="2012-03-26T14:23:00Z">
            <w:rPr>
              <w:rFonts w:ascii="Calibri" w:eastAsia="Times New Roman" w:hAnsi="Calibri" w:cs="Times New Roman"/>
              <w:noProof/>
              <w:sz w:val="22"/>
              <w:szCs w:val="22"/>
              <w:lang w:eastAsia="es-VE"/>
            </w:rPr>
          </w:rPrChange>
        </w:rPr>
      </w:pPr>
      <w:r w:rsidRPr="0040665A">
        <w:rPr>
          <w:rPrChange w:id="1736" w:author="veloz" w:date="2012-03-26T14:23:00Z">
            <w:rPr/>
          </w:rPrChange>
        </w:rPr>
        <w:fldChar w:fldCharType="begin"/>
      </w:r>
      <w:r w:rsidRPr="0040665A">
        <w:rPr>
          <w:rPrChange w:id="1737" w:author="veloz" w:date="2012-03-26T14:23:00Z">
            <w:rPr/>
          </w:rPrChange>
        </w:rPr>
        <w:instrText xml:space="preserve"> HYPERLINK \l "_Toc320010923" </w:instrText>
      </w:r>
      <w:r w:rsidRPr="0040665A">
        <w:rPr>
          <w:rPrChange w:id="1738" w:author="veloz" w:date="2012-03-26T14:23:00Z">
            <w:rPr/>
          </w:rPrChange>
        </w:rPr>
        <w:fldChar w:fldCharType="separate"/>
      </w:r>
      <w:r w:rsidR="002969CB" w:rsidRPr="0040665A">
        <w:rPr>
          <w:rStyle w:val="Hipervnculo"/>
          <w:noProof/>
          <w:rPrChange w:id="1739" w:author="veloz" w:date="2012-03-26T14:23:00Z">
            <w:rPr>
              <w:rStyle w:val="Hipervnculo"/>
              <w:noProof/>
            </w:rPr>
          </w:rPrChange>
        </w:rPr>
        <w:t>Figura 5.5: Sitios de red para la señal AC</w:t>
      </w:r>
      <w:r w:rsidR="002969CB" w:rsidRPr="0040665A">
        <w:rPr>
          <w:noProof/>
          <w:webHidden/>
          <w:rPrChange w:id="1740" w:author="veloz" w:date="2012-03-26T14:23:00Z">
            <w:rPr>
              <w:noProof/>
              <w:webHidden/>
            </w:rPr>
          </w:rPrChange>
        </w:rPr>
        <w:tab/>
      </w:r>
      <w:r w:rsidR="0068452E" w:rsidRPr="0040665A">
        <w:rPr>
          <w:noProof/>
          <w:webHidden/>
          <w:rPrChange w:id="1741" w:author="veloz" w:date="2012-03-26T14:23:00Z">
            <w:rPr>
              <w:noProof/>
              <w:webHidden/>
            </w:rPr>
          </w:rPrChange>
        </w:rPr>
        <w:fldChar w:fldCharType="begin"/>
      </w:r>
      <w:r w:rsidR="002969CB" w:rsidRPr="0040665A">
        <w:rPr>
          <w:noProof/>
          <w:webHidden/>
          <w:rPrChange w:id="1742" w:author="veloz" w:date="2012-03-26T14:23:00Z">
            <w:rPr>
              <w:noProof/>
              <w:webHidden/>
            </w:rPr>
          </w:rPrChange>
        </w:rPr>
        <w:instrText xml:space="preserve"> PAGEREF _Toc320010923 \h </w:instrText>
      </w:r>
      <w:r w:rsidR="0068452E" w:rsidRPr="0040665A">
        <w:rPr>
          <w:noProof/>
          <w:webHidden/>
          <w:rPrChange w:id="1743" w:author="veloz" w:date="2012-03-26T14:23:00Z">
            <w:rPr>
              <w:noProof/>
              <w:webHidden/>
            </w:rPr>
          </w:rPrChange>
        </w:rPr>
      </w:r>
      <w:r w:rsidR="0068452E" w:rsidRPr="0040665A">
        <w:rPr>
          <w:noProof/>
          <w:webHidden/>
          <w:rPrChange w:id="1744" w:author="veloz" w:date="2012-03-26T14:23:00Z">
            <w:rPr>
              <w:noProof/>
              <w:webHidden/>
            </w:rPr>
          </w:rPrChange>
        </w:rPr>
        <w:fldChar w:fldCharType="separate"/>
      </w:r>
      <w:ins w:id="1745" w:author="veloz" w:date="2012-03-26T14:23:00Z">
        <w:r w:rsidR="00B81E32">
          <w:rPr>
            <w:noProof/>
            <w:webHidden/>
          </w:rPr>
          <w:t>67</w:t>
        </w:r>
      </w:ins>
      <w:del w:id="1746" w:author="veloz" w:date="2012-03-26T14:13:00Z">
        <w:r w:rsidR="00907B5E" w:rsidRPr="0040665A" w:rsidDel="00583C53">
          <w:rPr>
            <w:noProof/>
            <w:webHidden/>
            <w:rPrChange w:id="1747" w:author="veloz" w:date="2012-03-26T14:23:00Z">
              <w:rPr>
                <w:noProof/>
                <w:webHidden/>
              </w:rPr>
            </w:rPrChange>
          </w:rPr>
          <w:delText>69</w:delText>
        </w:r>
      </w:del>
      <w:r w:rsidR="0068452E" w:rsidRPr="0040665A">
        <w:rPr>
          <w:noProof/>
          <w:webHidden/>
          <w:rPrChange w:id="1748" w:author="veloz" w:date="2012-03-26T14:23:00Z">
            <w:rPr>
              <w:noProof/>
              <w:webHidden/>
            </w:rPr>
          </w:rPrChange>
        </w:rPr>
        <w:fldChar w:fldCharType="end"/>
      </w:r>
      <w:r w:rsidRPr="0040665A">
        <w:rPr>
          <w:noProof/>
          <w:rPrChange w:id="174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50" w:author="veloz" w:date="2012-03-26T14:23:00Z">
            <w:rPr>
              <w:rFonts w:ascii="Calibri" w:eastAsia="Times New Roman" w:hAnsi="Calibri" w:cs="Times New Roman"/>
              <w:noProof/>
              <w:sz w:val="22"/>
              <w:szCs w:val="22"/>
              <w:lang w:eastAsia="es-VE"/>
            </w:rPr>
          </w:rPrChange>
        </w:rPr>
      </w:pPr>
      <w:r w:rsidRPr="0040665A">
        <w:rPr>
          <w:rPrChange w:id="1751" w:author="veloz" w:date="2012-03-26T14:23:00Z">
            <w:rPr/>
          </w:rPrChange>
        </w:rPr>
        <w:fldChar w:fldCharType="begin"/>
      </w:r>
      <w:r w:rsidRPr="0040665A">
        <w:rPr>
          <w:rPrChange w:id="1752" w:author="veloz" w:date="2012-03-26T14:23:00Z">
            <w:rPr/>
          </w:rPrChange>
        </w:rPr>
        <w:instrText xml:space="preserve"> HYPERLINK \l "_Toc320010924" </w:instrText>
      </w:r>
      <w:r w:rsidRPr="0040665A">
        <w:rPr>
          <w:rPrChange w:id="1753" w:author="veloz" w:date="2012-03-26T14:23:00Z">
            <w:rPr/>
          </w:rPrChange>
        </w:rPr>
        <w:fldChar w:fldCharType="separate"/>
      </w:r>
      <w:r w:rsidR="002969CB" w:rsidRPr="0040665A">
        <w:rPr>
          <w:rStyle w:val="Hipervnculo"/>
          <w:noProof/>
          <w:rPrChange w:id="1754" w:author="veloz" w:date="2012-03-26T14:23:00Z">
            <w:rPr>
              <w:rStyle w:val="Hipervnculo"/>
              <w:noProof/>
            </w:rPr>
          </w:rPrChange>
        </w:rPr>
        <w:t>Figura 5.6: Fase vs. Entrada de la señal AC</w:t>
      </w:r>
      <w:r w:rsidR="002969CB" w:rsidRPr="0040665A">
        <w:rPr>
          <w:noProof/>
          <w:webHidden/>
          <w:rPrChange w:id="1755" w:author="veloz" w:date="2012-03-26T14:23:00Z">
            <w:rPr>
              <w:noProof/>
              <w:webHidden/>
            </w:rPr>
          </w:rPrChange>
        </w:rPr>
        <w:tab/>
      </w:r>
      <w:r w:rsidR="0068452E" w:rsidRPr="0040665A">
        <w:rPr>
          <w:noProof/>
          <w:webHidden/>
          <w:rPrChange w:id="1756" w:author="veloz" w:date="2012-03-26T14:23:00Z">
            <w:rPr>
              <w:noProof/>
              <w:webHidden/>
            </w:rPr>
          </w:rPrChange>
        </w:rPr>
        <w:fldChar w:fldCharType="begin"/>
      </w:r>
      <w:r w:rsidR="002969CB" w:rsidRPr="0040665A">
        <w:rPr>
          <w:noProof/>
          <w:webHidden/>
          <w:rPrChange w:id="1757" w:author="veloz" w:date="2012-03-26T14:23:00Z">
            <w:rPr>
              <w:noProof/>
              <w:webHidden/>
            </w:rPr>
          </w:rPrChange>
        </w:rPr>
        <w:instrText xml:space="preserve"> PAGEREF _Toc320010924 \h </w:instrText>
      </w:r>
      <w:r w:rsidR="0068452E" w:rsidRPr="0040665A">
        <w:rPr>
          <w:noProof/>
          <w:webHidden/>
          <w:rPrChange w:id="1758" w:author="veloz" w:date="2012-03-26T14:23:00Z">
            <w:rPr>
              <w:noProof/>
              <w:webHidden/>
            </w:rPr>
          </w:rPrChange>
        </w:rPr>
      </w:r>
      <w:r w:rsidR="0068452E" w:rsidRPr="0040665A">
        <w:rPr>
          <w:noProof/>
          <w:webHidden/>
          <w:rPrChange w:id="1759" w:author="veloz" w:date="2012-03-26T14:23:00Z">
            <w:rPr>
              <w:noProof/>
              <w:webHidden/>
            </w:rPr>
          </w:rPrChange>
        </w:rPr>
        <w:fldChar w:fldCharType="separate"/>
      </w:r>
      <w:ins w:id="1760" w:author="veloz" w:date="2012-03-26T14:23:00Z">
        <w:r w:rsidR="00B81E32">
          <w:rPr>
            <w:noProof/>
            <w:webHidden/>
          </w:rPr>
          <w:t>68</w:t>
        </w:r>
      </w:ins>
      <w:del w:id="1761" w:author="veloz" w:date="2012-03-26T14:13:00Z">
        <w:r w:rsidR="00907B5E" w:rsidRPr="0040665A" w:rsidDel="00583C53">
          <w:rPr>
            <w:noProof/>
            <w:webHidden/>
            <w:rPrChange w:id="1762" w:author="veloz" w:date="2012-03-26T14:23:00Z">
              <w:rPr>
                <w:noProof/>
                <w:webHidden/>
              </w:rPr>
            </w:rPrChange>
          </w:rPr>
          <w:delText>70</w:delText>
        </w:r>
      </w:del>
      <w:r w:rsidR="0068452E" w:rsidRPr="0040665A">
        <w:rPr>
          <w:noProof/>
          <w:webHidden/>
          <w:rPrChange w:id="1763" w:author="veloz" w:date="2012-03-26T14:23:00Z">
            <w:rPr>
              <w:noProof/>
              <w:webHidden/>
            </w:rPr>
          </w:rPrChange>
        </w:rPr>
        <w:fldChar w:fldCharType="end"/>
      </w:r>
      <w:r w:rsidRPr="0040665A">
        <w:rPr>
          <w:noProof/>
          <w:rPrChange w:id="176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65" w:author="veloz" w:date="2012-03-26T14:23:00Z">
            <w:rPr>
              <w:rFonts w:ascii="Calibri" w:eastAsia="Times New Roman" w:hAnsi="Calibri" w:cs="Times New Roman"/>
              <w:noProof/>
              <w:sz w:val="22"/>
              <w:szCs w:val="22"/>
              <w:lang w:eastAsia="es-VE"/>
            </w:rPr>
          </w:rPrChange>
        </w:rPr>
      </w:pPr>
      <w:r w:rsidRPr="0040665A">
        <w:rPr>
          <w:rPrChange w:id="1766" w:author="veloz" w:date="2012-03-26T14:23:00Z">
            <w:rPr/>
          </w:rPrChange>
        </w:rPr>
        <w:fldChar w:fldCharType="begin"/>
      </w:r>
      <w:r w:rsidRPr="0040665A">
        <w:rPr>
          <w:rPrChange w:id="1767" w:author="veloz" w:date="2012-03-26T14:23:00Z">
            <w:rPr/>
          </w:rPrChange>
        </w:rPr>
        <w:instrText xml:space="preserve"> HYPERLINK \l "_Toc320010925" </w:instrText>
      </w:r>
      <w:r w:rsidRPr="0040665A">
        <w:rPr>
          <w:rPrChange w:id="1768" w:author="veloz" w:date="2012-03-26T14:23:00Z">
            <w:rPr/>
          </w:rPrChange>
        </w:rPr>
        <w:fldChar w:fldCharType="separate"/>
      </w:r>
      <w:r w:rsidR="002969CB" w:rsidRPr="0040665A">
        <w:rPr>
          <w:rStyle w:val="Hipervnculo"/>
          <w:noProof/>
          <w:rPrChange w:id="1769" w:author="veloz" w:date="2012-03-26T14:23:00Z">
            <w:rPr>
              <w:rStyle w:val="Hipervnculo"/>
              <w:noProof/>
            </w:rPr>
          </w:rPrChange>
        </w:rPr>
        <w:t>Figura 5.7: Simulación de sitios de red sin ruido</w:t>
      </w:r>
      <w:r w:rsidR="002969CB" w:rsidRPr="0040665A">
        <w:rPr>
          <w:noProof/>
          <w:webHidden/>
          <w:rPrChange w:id="1770" w:author="veloz" w:date="2012-03-26T14:23:00Z">
            <w:rPr>
              <w:noProof/>
              <w:webHidden/>
            </w:rPr>
          </w:rPrChange>
        </w:rPr>
        <w:tab/>
      </w:r>
      <w:r w:rsidR="0068452E" w:rsidRPr="0040665A">
        <w:rPr>
          <w:noProof/>
          <w:webHidden/>
          <w:rPrChange w:id="1771" w:author="veloz" w:date="2012-03-26T14:23:00Z">
            <w:rPr>
              <w:noProof/>
              <w:webHidden/>
            </w:rPr>
          </w:rPrChange>
        </w:rPr>
        <w:fldChar w:fldCharType="begin"/>
      </w:r>
      <w:r w:rsidR="002969CB" w:rsidRPr="0040665A">
        <w:rPr>
          <w:noProof/>
          <w:webHidden/>
          <w:rPrChange w:id="1772" w:author="veloz" w:date="2012-03-26T14:23:00Z">
            <w:rPr>
              <w:noProof/>
              <w:webHidden/>
            </w:rPr>
          </w:rPrChange>
        </w:rPr>
        <w:instrText xml:space="preserve"> PAGEREF _Toc320010925 \h </w:instrText>
      </w:r>
      <w:r w:rsidR="0068452E" w:rsidRPr="0040665A">
        <w:rPr>
          <w:noProof/>
          <w:webHidden/>
          <w:rPrChange w:id="1773" w:author="veloz" w:date="2012-03-26T14:23:00Z">
            <w:rPr>
              <w:noProof/>
              <w:webHidden/>
            </w:rPr>
          </w:rPrChange>
        </w:rPr>
      </w:r>
      <w:r w:rsidR="0068452E" w:rsidRPr="0040665A">
        <w:rPr>
          <w:noProof/>
          <w:webHidden/>
          <w:rPrChange w:id="1774" w:author="veloz" w:date="2012-03-26T14:23:00Z">
            <w:rPr>
              <w:noProof/>
              <w:webHidden/>
            </w:rPr>
          </w:rPrChange>
        </w:rPr>
        <w:fldChar w:fldCharType="separate"/>
      </w:r>
      <w:ins w:id="1775" w:author="veloz" w:date="2012-03-26T14:23:00Z">
        <w:r w:rsidR="00B81E32">
          <w:rPr>
            <w:noProof/>
            <w:webHidden/>
          </w:rPr>
          <w:t>69</w:t>
        </w:r>
      </w:ins>
      <w:del w:id="1776" w:author="veloz" w:date="2012-03-26T14:13:00Z">
        <w:r w:rsidR="00907B5E" w:rsidRPr="0040665A" w:rsidDel="00583C53">
          <w:rPr>
            <w:noProof/>
            <w:webHidden/>
            <w:rPrChange w:id="1777" w:author="veloz" w:date="2012-03-26T14:23:00Z">
              <w:rPr>
                <w:noProof/>
                <w:webHidden/>
              </w:rPr>
            </w:rPrChange>
          </w:rPr>
          <w:delText>71</w:delText>
        </w:r>
      </w:del>
      <w:r w:rsidR="0068452E" w:rsidRPr="0040665A">
        <w:rPr>
          <w:noProof/>
          <w:webHidden/>
          <w:rPrChange w:id="1778" w:author="veloz" w:date="2012-03-26T14:23:00Z">
            <w:rPr>
              <w:noProof/>
              <w:webHidden/>
            </w:rPr>
          </w:rPrChange>
        </w:rPr>
        <w:fldChar w:fldCharType="end"/>
      </w:r>
      <w:r w:rsidRPr="0040665A">
        <w:rPr>
          <w:noProof/>
          <w:rPrChange w:id="177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80" w:author="veloz" w:date="2012-03-26T14:23:00Z">
            <w:rPr>
              <w:rFonts w:ascii="Calibri" w:eastAsia="Times New Roman" w:hAnsi="Calibri" w:cs="Times New Roman"/>
              <w:noProof/>
              <w:sz w:val="22"/>
              <w:szCs w:val="22"/>
              <w:lang w:eastAsia="es-VE"/>
            </w:rPr>
          </w:rPrChange>
        </w:rPr>
      </w:pPr>
      <w:r w:rsidRPr="0040665A">
        <w:rPr>
          <w:rPrChange w:id="1781" w:author="veloz" w:date="2012-03-26T14:23:00Z">
            <w:rPr/>
          </w:rPrChange>
        </w:rPr>
        <w:fldChar w:fldCharType="begin"/>
      </w:r>
      <w:r w:rsidRPr="0040665A">
        <w:rPr>
          <w:rPrChange w:id="1782" w:author="veloz" w:date="2012-03-26T14:23:00Z">
            <w:rPr/>
          </w:rPrChange>
        </w:rPr>
        <w:instrText xml:space="preserve"> HYPERLINK \l "_Toc320010926" </w:instrText>
      </w:r>
      <w:r w:rsidRPr="0040665A">
        <w:rPr>
          <w:rPrChange w:id="1783" w:author="veloz" w:date="2012-03-26T14:23:00Z">
            <w:rPr/>
          </w:rPrChange>
        </w:rPr>
        <w:fldChar w:fldCharType="separate"/>
      </w:r>
      <w:r w:rsidR="002969CB" w:rsidRPr="0040665A">
        <w:rPr>
          <w:rStyle w:val="Hipervnculo"/>
          <w:noProof/>
          <w:rPrChange w:id="1784" w:author="veloz" w:date="2012-03-26T14:23:00Z">
            <w:rPr>
              <w:rStyle w:val="Hipervnculo"/>
              <w:noProof/>
            </w:rPr>
          </w:rPrChange>
        </w:rPr>
        <w:t>Figura 5.8: Simulación de los sitios de red con un ruido uniformemente distribuido con amplitudes equivalente a una fase entre -30° y 30°</w:t>
      </w:r>
      <w:r w:rsidR="002969CB" w:rsidRPr="0040665A">
        <w:rPr>
          <w:noProof/>
          <w:webHidden/>
          <w:rPrChange w:id="1785" w:author="veloz" w:date="2012-03-26T14:23:00Z">
            <w:rPr>
              <w:noProof/>
              <w:webHidden/>
            </w:rPr>
          </w:rPrChange>
        </w:rPr>
        <w:tab/>
      </w:r>
      <w:r w:rsidR="0068452E" w:rsidRPr="0040665A">
        <w:rPr>
          <w:noProof/>
          <w:webHidden/>
          <w:rPrChange w:id="1786" w:author="veloz" w:date="2012-03-26T14:23:00Z">
            <w:rPr>
              <w:noProof/>
              <w:webHidden/>
            </w:rPr>
          </w:rPrChange>
        </w:rPr>
        <w:fldChar w:fldCharType="begin"/>
      </w:r>
      <w:r w:rsidR="002969CB" w:rsidRPr="0040665A">
        <w:rPr>
          <w:noProof/>
          <w:webHidden/>
          <w:rPrChange w:id="1787" w:author="veloz" w:date="2012-03-26T14:23:00Z">
            <w:rPr>
              <w:noProof/>
              <w:webHidden/>
            </w:rPr>
          </w:rPrChange>
        </w:rPr>
        <w:instrText xml:space="preserve"> PAGEREF _Toc320010926 \h </w:instrText>
      </w:r>
      <w:r w:rsidR="0068452E" w:rsidRPr="0040665A">
        <w:rPr>
          <w:noProof/>
          <w:webHidden/>
          <w:rPrChange w:id="1788" w:author="veloz" w:date="2012-03-26T14:23:00Z">
            <w:rPr>
              <w:noProof/>
              <w:webHidden/>
            </w:rPr>
          </w:rPrChange>
        </w:rPr>
      </w:r>
      <w:r w:rsidR="0068452E" w:rsidRPr="0040665A">
        <w:rPr>
          <w:noProof/>
          <w:webHidden/>
          <w:rPrChange w:id="1789" w:author="veloz" w:date="2012-03-26T14:23:00Z">
            <w:rPr>
              <w:noProof/>
              <w:webHidden/>
            </w:rPr>
          </w:rPrChange>
        </w:rPr>
        <w:fldChar w:fldCharType="separate"/>
      </w:r>
      <w:ins w:id="1790" w:author="veloz" w:date="2012-03-26T14:23:00Z">
        <w:r w:rsidR="00B81E32">
          <w:rPr>
            <w:noProof/>
            <w:webHidden/>
          </w:rPr>
          <w:t>70</w:t>
        </w:r>
      </w:ins>
      <w:del w:id="1791" w:author="veloz" w:date="2012-03-26T14:13:00Z">
        <w:r w:rsidR="00907B5E" w:rsidRPr="0040665A" w:rsidDel="00583C53">
          <w:rPr>
            <w:noProof/>
            <w:webHidden/>
            <w:rPrChange w:id="1792" w:author="veloz" w:date="2012-03-26T14:23:00Z">
              <w:rPr>
                <w:noProof/>
                <w:webHidden/>
              </w:rPr>
            </w:rPrChange>
          </w:rPr>
          <w:delText>72</w:delText>
        </w:r>
      </w:del>
      <w:r w:rsidR="0068452E" w:rsidRPr="0040665A">
        <w:rPr>
          <w:noProof/>
          <w:webHidden/>
          <w:rPrChange w:id="1793" w:author="veloz" w:date="2012-03-26T14:23:00Z">
            <w:rPr>
              <w:noProof/>
              <w:webHidden/>
            </w:rPr>
          </w:rPrChange>
        </w:rPr>
        <w:fldChar w:fldCharType="end"/>
      </w:r>
      <w:r w:rsidRPr="0040665A">
        <w:rPr>
          <w:noProof/>
          <w:rPrChange w:id="179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795" w:author="veloz" w:date="2012-03-26T14:23:00Z">
            <w:rPr>
              <w:rFonts w:ascii="Calibri" w:eastAsia="Times New Roman" w:hAnsi="Calibri" w:cs="Times New Roman"/>
              <w:noProof/>
              <w:sz w:val="22"/>
              <w:szCs w:val="22"/>
              <w:lang w:eastAsia="es-VE"/>
            </w:rPr>
          </w:rPrChange>
        </w:rPr>
      </w:pPr>
      <w:r w:rsidRPr="0040665A">
        <w:rPr>
          <w:rPrChange w:id="1796" w:author="veloz" w:date="2012-03-26T14:23:00Z">
            <w:rPr/>
          </w:rPrChange>
        </w:rPr>
        <w:fldChar w:fldCharType="begin"/>
      </w:r>
      <w:r w:rsidRPr="0040665A">
        <w:rPr>
          <w:rPrChange w:id="1797" w:author="veloz" w:date="2012-03-26T14:23:00Z">
            <w:rPr/>
          </w:rPrChange>
        </w:rPr>
        <w:instrText xml:space="preserve"> HYPERLINK \l "_Toc320010927" </w:instrText>
      </w:r>
      <w:r w:rsidRPr="0040665A">
        <w:rPr>
          <w:rPrChange w:id="1798" w:author="veloz" w:date="2012-03-26T14:23:00Z">
            <w:rPr/>
          </w:rPrChange>
        </w:rPr>
        <w:fldChar w:fldCharType="separate"/>
      </w:r>
      <w:r w:rsidR="002969CB" w:rsidRPr="0040665A">
        <w:rPr>
          <w:rStyle w:val="Hipervnculo"/>
          <w:noProof/>
          <w:rPrChange w:id="1799" w:author="veloz" w:date="2012-03-26T14:23:00Z">
            <w:rPr>
              <w:rStyle w:val="Hipervnculo"/>
              <w:noProof/>
            </w:rPr>
          </w:rPrChange>
        </w:rPr>
        <w:t>Figura 5.9: Simulación de los sitios de red con un ruido uniformemente distribuido de amplitud equivalente a una fase entre -60° y +60°</w:t>
      </w:r>
      <w:r w:rsidR="002969CB" w:rsidRPr="0040665A">
        <w:rPr>
          <w:noProof/>
          <w:webHidden/>
          <w:rPrChange w:id="1800" w:author="veloz" w:date="2012-03-26T14:23:00Z">
            <w:rPr>
              <w:noProof/>
              <w:webHidden/>
            </w:rPr>
          </w:rPrChange>
        </w:rPr>
        <w:tab/>
      </w:r>
      <w:r w:rsidR="0068452E" w:rsidRPr="0040665A">
        <w:rPr>
          <w:noProof/>
          <w:webHidden/>
          <w:rPrChange w:id="1801" w:author="veloz" w:date="2012-03-26T14:23:00Z">
            <w:rPr>
              <w:noProof/>
              <w:webHidden/>
            </w:rPr>
          </w:rPrChange>
        </w:rPr>
        <w:fldChar w:fldCharType="begin"/>
      </w:r>
      <w:r w:rsidR="002969CB" w:rsidRPr="0040665A">
        <w:rPr>
          <w:noProof/>
          <w:webHidden/>
          <w:rPrChange w:id="1802" w:author="veloz" w:date="2012-03-26T14:23:00Z">
            <w:rPr>
              <w:noProof/>
              <w:webHidden/>
            </w:rPr>
          </w:rPrChange>
        </w:rPr>
        <w:instrText xml:space="preserve"> PAGEREF _Toc320010927 \h </w:instrText>
      </w:r>
      <w:r w:rsidR="0068452E" w:rsidRPr="0040665A">
        <w:rPr>
          <w:noProof/>
          <w:webHidden/>
          <w:rPrChange w:id="1803" w:author="veloz" w:date="2012-03-26T14:23:00Z">
            <w:rPr>
              <w:noProof/>
              <w:webHidden/>
            </w:rPr>
          </w:rPrChange>
        </w:rPr>
      </w:r>
      <w:r w:rsidR="0068452E" w:rsidRPr="0040665A">
        <w:rPr>
          <w:noProof/>
          <w:webHidden/>
          <w:rPrChange w:id="1804" w:author="veloz" w:date="2012-03-26T14:23:00Z">
            <w:rPr>
              <w:noProof/>
              <w:webHidden/>
            </w:rPr>
          </w:rPrChange>
        </w:rPr>
        <w:fldChar w:fldCharType="separate"/>
      </w:r>
      <w:ins w:id="1805" w:author="veloz" w:date="2012-03-26T14:23:00Z">
        <w:r w:rsidR="00B81E32">
          <w:rPr>
            <w:noProof/>
            <w:webHidden/>
          </w:rPr>
          <w:t>71</w:t>
        </w:r>
      </w:ins>
      <w:del w:id="1806" w:author="veloz" w:date="2012-03-26T14:13:00Z">
        <w:r w:rsidR="00907B5E" w:rsidRPr="0040665A" w:rsidDel="00583C53">
          <w:rPr>
            <w:noProof/>
            <w:webHidden/>
            <w:rPrChange w:id="1807" w:author="veloz" w:date="2012-03-26T14:23:00Z">
              <w:rPr>
                <w:noProof/>
                <w:webHidden/>
              </w:rPr>
            </w:rPrChange>
          </w:rPr>
          <w:delText>73</w:delText>
        </w:r>
      </w:del>
      <w:r w:rsidR="0068452E" w:rsidRPr="0040665A">
        <w:rPr>
          <w:noProof/>
          <w:webHidden/>
          <w:rPrChange w:id="1808" w:author="veloz" w:date="2012-03-26T14:23:00Z">
            <w:rPr>
              <w:noProof/>
              <w:webHidden/>
            </w:rPr>
          </w:rPrChange>
        </w:rPr>
        <w:fldChar w:fldCharType="end"/>
      </w:r>
      <w:r w:rsidRPr="0040665A">
        <w:rPr>
          <w:noProof/>
          <w:rPrChange w:id="180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10" w:author="veloz" w:date="2012-03-26T14:23:00Z">
            <w:rPr>
              <w:rFonts w:ascii="Calibri" w:eastAsia="Times New Roman" w:hAnsi="Calibri" w:cs="Times New Roman"/>
              <w:noProof/>
              <w:sz w:val="22"/>
              <w:szCs w:val="22"/>
              <w:lang w:eastAsia="es-VE"/>
            </w:rPr>
          </w:rPrChange>
        </w:rPr>
      </w:pPr>
      <w:r w:rsidRPr="0040665A">
        <w:rPr>
          <w:rPrChange w:id="1811" w:author="veloz" w:date="2012-03-26T14:23:00Z">
            <w:rPr/>
          </w:rPrChange>
        </w:rPr>
        <w:fldChar w:fldCharType="begin"/>
      </w:r>
      <w:r w:rsidRPr="0040665A">
        <w:rPr>
          <w:rPrChange w:id="1812" w:author="veloz" w:date="2012-03-26T14:23:00Z">
            <w:rPr/>
          </w:rPrChange>
        </w:rPr>
        <w:instrText xml:space="preserve"> HYPERLINK \l "_Toc320010928" </w:instrText>
      </w:r>
      <w:r w:rsidRPr="0040665A">
        <w:rPr>
          <w:rPrChange w:id="1813" w:author="veloz" w:date="2012-03-26T14:23:00Z">
            <w:rPr/>
          </w:rPrChange>
        </w:rPr>
        <w:fldChar w:fldCharType="separate"/>
      </w:r>
      <w:r w:rsidR="002969CB" w:rsidRPr="0040665A">
        <w:rPr>
          <w:rStyle w:val="Hipervnculo"/>
          <w:noProof/>
          <w:rPrChange w:id="1814" w:author="veloz" w:date="2012-03-26T14:23:00Z">
            <w:rPr>
              <w:rStyle w:val="Hipervnculo"/>
              <w:noProof/>
            </w:rPr>
          </w:rPrChange>
        </w:rPr>
        <w:t>Figura 5.10: Evolución del contraste en el tiempo</w:t>
      </w:r>
      <w:r w:rsidR="002969CB" w:rsidRPr="0040665A">
        <w:rPr>
          <w:noProof/>
          <w:webHidden/>
          <w:rPrChange w:id="1815" w:author="veloz" w:date="2012-03-26T14:23:00Z">
            <w:rPr>
              <w:noProof/>
              <w:webHidden/>
            </w:rPr>
          </w:rPrChange>
        </w:rPr>
        <w:tab/>
      </w:r>
      <w:r w:rsidR="0068452E" w:rsidRPr="0040665A">
        <w:rPr>
          <w:noProof/>
          <w:webHidden/>
          <w:rPrChange w:id="1816" w:author="veloz" w:date="2012-03-26T14:23:00Z">
            <w:rPr>
              <w:noProof/>
              <w:webHidden/>
            </w:rPr>
          </w:rPrChange>
        </w:rPr>
        <w:fldChar w:fldCharType="begin"/>
      </w:r>
      <w:r w:rsidR="002969CB" w:rsidRPr="0040665A">
        <w:rPr>
          <w:noProof/>
          <w:webHidden/>
          <w:rPrChange w:id="1817" w:author="veloz" w:date="2012-03-26T14:23:00Z">
            <w:rPr>
              <w:noProof/>
              <w:webHidden/>
            </w:rPr>
          </w:rPrChange>
        </w:rPr>
        <w:instrText xml:space="preserve"> PAGEREF _Toc320010928 \h </w:instrText>
      </w:r>
      <w:r w:rsidR="0068452E" w:rsidRPr="0040665A">
        <w:rPr>
          <w:noProof/>
          <w:webHidden/>
          <w:rPrChange w:id="1818" w:author="veloz" w:date="2012-03-26T14:23:00Z">
            <w:rPr>
              <w:noProof/>
              <w:webHidden/>
            </w:rPr>
          </w:rPrChange>
        </w:rPr>
      </w:r>
      <w:r w:rsidR="0068452E" w:rsidRPr="0040665A">
        <w:rPr>
          <w:noProof/>
          <w:webHidden/>
          <w:rPrChange w:id="1819" w:author="veloz" w:date="2012-03-26T14:23:00Z">
            <w:rPr>
              <w:noProof/>
              <w:webHidden/>
            </w:rPr>
          </w:rPrChange>
        </w:rPr>
        <w:fldChar w:fldCharType="separate"/>
      </w:r>
      <w:ins w:id="1820" w:author="veloz" w:date="2012-03-26T14:23:00Z">
        <w:r w:rsidR="00B81E32">
          <w:rPr>
            <w:noProof/>
            <w:webHidden/>
          </w:rPr>
          <w:t>73</w:t>
        </w:r>
      </w:ins>
      <w:del w:id="1821" w:author="veloz" w:date="2012-03-26T14:13:00Z">
        <w:r w:rsidR="00907B5E" w:rsidRPr="0040665A" w:rsidDel="00583C53">
          <w:rPr>
            <w:noProof/>
            <w:webHidden/>
            <w:rPrChange w:id="1822" w:author="veloz" w:date="2012-03-26T14:23:00Z">
              <w:rPr>
                <w:noProof/>
                <w:webHidden/>
              </w:rPr>
            </w:rPrChange>
          </w:rPr>
          <w:delText>75</w:delText>
        </w:r>
      </w:del>
      <w:r w:rsidR="0068452E" w:rsidRPr="0040665A">
        <w:rPr>
          <w:noProof/>
          <w:webHidden/>
          <w:rPrChange w:id="1823" w:author="veloz" w:date="2012-03-26T14:23:00Z">
            <w:rPr>
              <w:noProof/>
              <w:webHidden/>
            </w:rPr>
          </w:rPrChange>
        </w:rPr>
        <w:fldChar w:fldCharType="end"/>
      </w:r>
      <w:r w:rsidRPr="0040665A">
        <w:rPr>
          <w:noProof/>
          <w:rPrChange w:id="182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25" w:author="veloz" w:date="2012-03-26T14:23:00Z">
            <w:rPr>
              <w:rFonts w:ascii="Calibri" w:eastAsia="Times New Roman" w:hAnsi="Calibri" w:cs="Times New Roman"/>
              <w:noProof/>
              <w:sz w:val="22"/>
              <w:szCs w:val="22"/>
              <w:lang w:eastAsia="es-VE"/>
            </w:rPr>
          </w:rPrChange>
        </w:rPr>
      </w:pPr>
      <w:r w:rsidRPr="0040665A">
        <w:rPr>
          <w:rPrChange w:id="1826" w:author="veloz" w:date="2012-03-26T14:23:00Z">
            <w:rPr/>
          </w:rPrChange>
        </w:rPr>
        <w:fldChar w:fldCharType="begin"/>
      </w:r>
      <w:r w:rsidRPr="0040665A">
        <w:rPr>
          <w:rPrChange w:id="1827" w:author="veloz" w:date="2012-03-26T14:23:00Z">
            <w:rPr/>
          </w:rPrChange>
        </w:rPr>
        <w:instrText xml:space="preserve"> HYPERLINK \l "_Toc320010929" </w:instrText>
      </w:r>
      <w:r w:rsidRPr="0040665A">
        <w:rPr>
          <w:rPrChange w:id="1828" w:author="veloz" w:date="2012-03-26T14:23:00Z">
            <w:rPr/>
          </w:rPrChange>
        </w:rPr>
        <w:fldChar w:fldCharType="separate"/>
      </w:r>
      <w:r w:rsidR="002969CB" w:rsidRPr="0040665A">
        <w:rPr>
          <w:rStyle w:val="Hipervnculo"/>
          <w:noProof/>
          <w:rPrChange w:id="1829" w:author="veloz" w:date="2012-03-26T14:23:00Z">
            <w:rPr>
              <w:rStyle w:val="Hipervnculo"/>
              <w:noProof/>
            </w:rPr>
          </w:rPrChange>
        </w:rPr>
        <w:t>Figura 5.11: Señal de control introducida al finalizar el proceso de ajuste</w:t>
      </w:r>
      <w:r w:rsidR="002969CB" w:rsidRPr="0040665A">
        <w:rPr>
          <w:noProof/>
          <w:webHidden/>
          <w:rPrChange w:id="1830" w:author="veloz" w:date="2012-03-26T14:23:00Z">
            <w:rPr>
              <w:noProof/>
              <w:webHidden/>
            </w:rPr>
          </w:rPrChange>
        </w:rPr>
        <w:tab/>
      </w:r>
      <w:r w:rsidR="0068452E" w:rsidRPr="0040665A">
        <w:rPr>
          <w:noProof/>
          <w:webHidden/>
          <w:rPrChange w:id="1831" w:author="veloz" w:date="2012-03-26T14:23:00Z">
            <w:rPr>
              <w:noProof/>
              <w:webHidden/>
            </w:rPr>
          </w:rPrChange>
        </w:rPr>
        <w:fldChar w:fldCharType="begin"/>
      </w:r>
      <w:r w:rsidR="002969CB" w:rsidRPr="0040665A">
        <w:rPr>
          <w:noProof/>
          <w:webHidden/>
          <w:rPrChange w:id="1832" w:author="veloz" w:date="2012-03-26T14:23:00Z">
            <w:rPr>
              <w:noProof/>
              <w:webHidden/>
            </w:rPr>
          </w:rPrChange>
        </w:rPr>
        <w:instrText xml:space="preserve"> PAGEREF _Toc320010929 \h </w:instrText>
      </w:r>
      <w:r w:rsidR="0068452E" w:rsidRPr="0040665A">
        <w:rPr>
          <w:noProof/>
          <w:webHidden/>
          <w:rPrChange w:id="1833" w:author="veloz" w:date="2012-03-26T14:23:00Z">
            <w:rPr>
              <w:noProof/>
              <w:webHidden/>
            </w:rPr>
          </w:rPrChange>
        </w:rPr>
      </w:r>
      <w:r w:rsidR="0068452E" w:rsidRPr="0040665A">
        <w:rPr>
          <w:noProof/>
          <w:webHidden/>
          <w:rPrChange w:id="1834" w:author="veloz" w:date="2012-03-26T14:23:00Z">
            <w:rPr>
              <w:noProof/>
              <w:webHidden/>
            </w:rPr>
          </w:rPrChange>
        </w:rPr>
        <w:fldChar w:fldCharType="separate"/>
      </w:r>
      <w:ins w:id="1835" w:author="veloz" w:date="2012-03-26T14:23:00Z">
        <w:r w:rsidR="00B81E32">
          <w:rPr>
            <w:noProof/>
            <w:webHidden/>
          </w:rPr>
          <w:t>74</w:t>
        </w:r>
      </w:ins>
      <w:del w:id="1836" w:author="veloz" w:date="2012-03-26T14:13:00Z">
        <w:r w:rsidR="00907B5E" w:rsidRPr="0040665A" w:rsidDel="00583C53">
          <w:rPr>
            <w:noProof/>
            <w:webHidden/>
            <w:rPrChange w:id="1837" w:author="veloz" w:date="2012-03-26T14:23:00Z">
              <w:rPr>
                <w:noProof/>
                <w:webHidden/>
              </w:rPr>
            </w:rPrChange>
          </w:rPr>
          <w:delText>76</w:delText>
        </w:r>
      </w:del>
      <w:r w:rsidR="0068452E" w:rsidRPr="0040665A">
        <w:rPr>
          <w:noProof/>
          <w:webHidden/>
          <w:rPrChange w:id="1838" w:author="veloz" w:date="2012-03-26T14:23:00Z">
            <w:rPr>
              <w:noProof/>
              <w:webHidden/>
            </w:rPr>
          </w:rPrChange>
        </w:rPr>
        <w:fldChar w:fldCharType="end"/>
      </w:r>
      <w:r w:rsidRPr="0040665A">
        <w:rPr>
          <w:noProof/>
          <w:rPrChange w:id="183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40" w:author="veloz" w:date="2012-03-26T14:23:00Z">
            <w:rPr>
              <w:rFonts w:ascii="Calibri" w:eastAsia="Times New Roman" w:hAnsi="Calibri" w:cs="Times New Roman"/>
              <w:noProof/>
              <w:sz w:val="22"/>
              <w:szCs w:val="22"/>
              <w:lang w:eastAsia="es-VE"/>
            </w:rPr>
          </w:rPrChange>
        </w:rPr>
      </w:pPr>
      <w:r w:rsidRPr="0040665A">
        <w:rPr>
          <w:rPrChange w:id="1841" w:author="veloz" w:date="2012-03-26T14:23:00Z">
            <w:rPr/>
          </w:rPrChange>
        </w:rPr>
        <w:fldChar w:fldCharType="begin"/>
      </w:r>
      <w:r w:rsidRPr="0040665A">
        <w:rPr>
          <w:rPrChange w:id="1842" w:author="veloz" w:date="2012-03-26T14:23:00Z">
            <w:rPr/>
          </w:rPrChange>
        </w:rPr>
        <w:instrText xml:space="preserve"> HYPERLINK \l "_Toc320010930" </w:instrText>
      </w:r>
      <w:r w:rsidRPr="0040665A">
        <w:rPr>
          <w:rPrChange w:id="1843" w:author="veloz" w:date="2012-03-26T14:23:00Z">
            <w:rPr/>
          </w:rPrChange>
        </w:rPr>
        <w:fldChar w:fldCharType="separate"/>
      </w:r>
      <w:r w:rsidR="002969CB" w:rsidRPr="0040665A">
        <w:rPr>
          <w:rStyle w:val="Hipervnculo"/>
          <w:noProof/>
          <w:rPrChange w:id="1844" w:author="veloz" w:date="2012-03-26T14:23:00Z">
            <w:rPr>
              <w:rStyle w:val="Hipervnculo"/>
              <w:noProof/>
            </w:rPr>
          </w:rPrChange>
        </w:rPr>
        <w:t>Figura 5.12: Fase introducida al interferograma a través de la señal de control</w:t>
      </w:r>
      <w:r w:rsidR="002969CB" w:rsidRPr="0040665A">
        <w:rPr>
          <w:noProof/>
          <w:webHidden/>
          <w:rPrChange w:id="1845" w:author="veloz" w:date="2012-03-26T14:23:00Z">
            <w:rPr>
              <w:noProof/>
              <w:webHidden/>
            </w:rPr>
          </w:rPrChange>
        </w:rPr>
        <w:tab/>
      </w:r>
      <w:r w:rsidR="0068452E" w:rsidRPr="0040665A">
        <w:rPr>
          <w:noProof/>
          <w:webHidden/>
          <w:rPrChange w:id="1846" w:author="veloz" w:date="2012-03-26T14:23:00Z">
            <w:rPr>
              <w:noProof/>
              <w:webHidden/>
            </w:rPr>
          </w:rPrChange>
        </w:rPr>
        <w:fldChar w:fldCharType="begin"/>
      </w:r>
      <w:r w:rsidR="002969CB" w:rsidRPr="0040665A">
        <w:rPr>
          <w:noProof/>
          <w:webHidden/>
          <w:rPrChange w:id="1847" w:author="veloz" w:date="2012-03-26T14:23:00Z">
            <w:rPr>
              <w:noProof/>
              <w:webHidden/>
            </w:rPr>
          </w:rPrChange>
        </w:rPr>
        <w:instrText xml:space="preserve"> PAGEREF _Toc320010930 \h </w:instrText>
      </w:r>
      <w:r w:rsidR="0068452E" w:rsidRPr="0040665A">
        <w:rPr>
          <w:noProof/>
          <w:webHidden/>
          <w:rPrChange w:id="1848" w:author="veloz" w:date="2012-03-26T14:23:00Z">
            <w:rPr>
              <w:noProof/>
              <w:webHidden/>
            </w:rPr>
          </w:rPrChange>
        </w:rPr>
      </w:r>
      <w:r w:rsidR="0068452E" w:rsidRPr="0040665A">
        <w:rPr>
          <w:noProof/>
          <w:webHidden/>
          <w:rPrChange w:id="1849" w:author="veloz" w:date="2012-03-26T14:23:00Z">
            <w:rPr>
              <w:noProof/>
              <w:webHidden/>
            </w:rPr>
          </w:rPrChange>
        </w:rPr>
        <w:fldChar w:fldCharType="separate"/>
      </w:r>
      <w:ins w:id="1850" w:author="veloz" w:date="2012-03-26T14:23:00Z">
        <w:r w:rsidR="00B81E32">
          <w:rPr>
            <w:noProof/>
            <w:webHidden/>
          </w:rPr>
          <w:t>75</w:t>
        </w:r>
      </w:ins>
      <w:del w:id="1851" w:author="veloz" w:date="2012-03-26T14:13:00Z">
        <w:r w:rsidR="00907B5E" w:rsidRPr="0040665A" w:rsidDel="00583C53">
          <w:rPr>
            <w:noProof/>
            <w:webHidden/>
            <w:rPrChange w:id="1852" w:author="veloz" w:date="2012-03-26T14:23:00Z">
              <w:rPr>
                <w:noProof/>
                <w:webHidden/>
              </w:rPr>
            </w:rPrChange>
          </w:rPr>
          <w:delText>77</w:delText>
        </w:r>
      </w:del>
      <w:r w:rsidR="0068452E" w:rsidRPr="0040665A">
        <w:rPr>
          <w:noProof/>
          <w:webHidden/>
          <w:rPrChange w:id="1853" w:author="veloz" w:date="2012-03-26T14:23:00Z">
            <w:rPr>
              <w:noProof/>
              <w:webHidden/>
            </w:rPr>
          </w:rPrChange>
        </w:rPr>
        <w:fldChar w:fldCharType="end"/>
      </w:r>
      <w:r w:rsidRPr="0040665A">
        <w:rPr>
          <w:noProof/>
          <w:rPrChange w:id="185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55" w:author="veloz" w:date="2012-03-26T14:23:00Z">
            <w:rPr>
              <w:rFonts w:ascii="Calibri" w:eastAsia="Times New Roman" w:hAnsi="Calibri" w:cs="Times New Roman"/>
              <w:noProof/>
              <w:sz w:val="22"/>
              <w:szCs w:val="22"/>
              <w:lang w:eastAsia="es-VE"/>
            </w:rPr>
          </w:rPrChange>
        </w:rPr>
      </w:pPr>
      <w:r w:rsidRPr="0040665A">
        <w:rPr>
          <w:rPrChange w:id="1856" w:author="veloz" w:date="2012-03-26T14:23:00Z">
            <w:rPr/>
          </w:rPrChange>
        </w:rPr>
        <w:fldChar w:fldCharType="begin"/>
      </w:r>
      <w:r w:rsidRPr="0040665A">
        <w:rPr>
          <w:rPrChange w:id="1857" w:author="veloz" w:date="2012-03-26T14:23:00Z">
            <w:rPr/>
          </w:rPrChange>
        </w:rPr>
        <w:instrText xml:space="preserve"> HYPERLINK \l "_Toc320010931" </w:instrText>
      </w:r>
      <w:r w:rsidRPr="0040665A">
        <w:rPr>
          <w:rPrChange w:id="1858" w:author="veloz" w:date="2012-03-26T14:23:00Z">
            <w:rPr/>
          </w:rPrChange>
        </w:rPr>
        <w:fldChar w:fldCharType="separate"/>
      </w:r>
      <w:r w:rsidR="002969CB" w:rsidRPr="0040665A">
        <w:rPr>
          <w:rStyle w:val="Hipervnculo"/>
          <w:noProof/>
          <w:rPrChange w:id="1859" w:author="veloz" w:date="2012-03-26T14:23:00Z">
            <w:rPr>
              <w:rStyle w:val="Hipervnculo"/>
              <w:noProof/>
            </w:rPr>
          </w:rPrChange>
        </w:rPr>
        <w:t>Figura 5.13: Patrón de interferencia de una lámpara con línea central de 546,1nm con ancho espectral de 10nm</w:t>
      </w:r>
      <w:r w:rsidR="002969CB" w:rsidRPr="0040665A">
        <w:rPr>
          <w:noProof/>
          <w:webHidden/>
          <w:rPrChange w:id="1860" w:author="veloz" w:date="2012-03-26T14:23:00Z">
            <w:rPr>
              <w:noProof/>
              <w:webHidden/>
            </w:rPr>
          </w:rPrChange>
        </w:rPr>
        <w:tab/>
      </w:r>
      <w:r w:rsidR="0068452E" w:rsidRPr="0040665A">
        <w:rPr>
          <w:noProof/>
          <w:webHidden/>
          <w:rPrChange w:id="1861" w:author="veloz" w:date="2012-03-26T14:23:00Z">
            <w:rPr>
              <w:noProof/>
              <w:webHidden/>
            </w:rPr>
          </w:rPrChange>
        </w:rPr>
        <w:fldChar w:fldCharType="begin"/>
      </w:r>
      <w:r w:rsidR="002969CB" w:rsidRPr="0040665A">
        <w:rPr>
          <w:noProof/>
          <w:webHidden/>
          <w:rPrChange w:id="1862" w:author="veloz" w:date="2012-03-26T14:23:00Z">
            <w:rPr>
              <w:noProof/>
              <w:webHidden/>
            </w:rPr>
          </w:rPrChange>
        </w:rPr>
        <w:instrText xml:space="preserve"> PAGEREF _Toc320010931 \h </w:instrText>
      </w:r>
      <w:r w:rsidR="0068452E" w:rsidRPr="0040665A">
        <w:rPr>
          <w:noProof/>
          <w:webHidden/>
          <w:rPrChange w:id="1863" w:author="veloz" w:date="2012-03-26T14:23:00Z">
            <w:rPr>
              <w:noProof/>
              <w:webHidden/>
            </w:rPr>
          </w:rPrChange>
        </w:rPr>
      </w:r>
      <w:r w:rsidR="0068452E" w:rsidRPr="0040665A">
        <w:rPr>
          <w:noProof/>
          <w:webHidden/>
          <w:rPrChange w:id="1864" w:author="veloz" w:date="2012-03-26T14:23:00Z">
            <w:rPr>
              <w:noProof/>
              <w:webHidden/>
            </w:rPr>
          </w:rPrChange>
        </w:rPr>
        <w:fldChar w:fldCharType="separate"/>
      </w:r>
      <w:ins w:id="1865" w:author="veloz" w:date="2012-03-26T14:23:00Z">
        <w:r w:rsidR="00B81E32">
          <w:rPr>
            <w:noProof/>
            <w:webHidden/>
          </w:rPr>
          <w:t>76</w:t>
        </w:r>
      </w:ins>
      <w:del w:id="1866" w:author="veloz" w:date="2012-03-26T14:13:00Z">
        <w:r w:rsidR="00907B5E" w:rsidRPr="0040665A" w:rsidDel="00583C53">
          <w:rPr>
            <w:noProof/>
            <w:webHidden/>
            <w:rPrChange w:id="1867" w:author="veloz" w:date="2012-03-26T14:23:00Z">
              <w:rPr>
                <w:noProof/>
                <w:webHidden/>
              </w:rPr>
            </w:rPrChange>
          </w:rPr>
          <w:delText>78</w:delText>
        </w:r>
      </w:del>
      <w:r w:rsidR="0068452E" w:rsidRPr="0040665A">
        <w:rPr>
          <w:noProof/>
          <w:webHidden/>
          <w:rPrChange w:id="1868" w:author="veloz" w:date="2012-03-26T14:23:00Z">
            <w:rPr>
              <w:noProof/>
              <w:webHidden/>
            </w:rPr>
          </w:rPrChange>
        </w:rPr>
        <w:fldChar w:fldCharType="end"/>
      </w:r>
      <w:r w:rsidRPr="0040665A">
        <w:rPr>
          <w:noProof/>
          <w:rPrChange w:id="186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70" w:author="veloz" w:date="2012-03-26T14:23:00Z">
            <w:rPr>
              <w:rFonts w:ascii="Calibri" w:eastAsia="Times New Roman" w:hAnsi="Calibri" w:cs="Times New Roman"/>
              <w:noProof/>
              <w:sz w:val="22"/>
              <w:szCs w:val="22"/>
              <w:lang w:eastAsia="es-VE"/>
            </w:rPr>
          </w:rPrChange>
        </w:rPr>
      </w:pPr>
      <w:r w:rsidRPr="0040665A">
        <w:rPr>
          <w:rPrChange w:id="1871" w:author="veloz" w:date="2012-03-26T14:23:00Z">
            <w:rPr/>
          </w:rPrChange>
        </w:rPr>
        <w:fldChar w:fldCharType="begin"/>
      </w:r>
      <w:r w:rsidRPr="0040665A">
        <w:rPr>
          <w:rPrChange w:id="1872" w:author="veloz" w:date="2012-03-26T14:23:00Z">
            <w:rPr/>
          </w:rPrChange>
        </w:rPr>
        <w:instrText xml:space="preserve"> HYPERLINK \l "_Toc320010932" </w:instrText>
      </w:r>
      <w:r w:rsidRPr="0040665A">
        <w:rPr>
          <w:rPrChange w:id="1873" w:author="veloz" w:date="2012-03-26T14:23:00Z">
            <w:rPr/>
          </w:rPrChange>
        </w:rPr>
        <w:fldChar w:fldCharType="separate"/>
      </w:r>
      <w:r w:rsidR="002969CB" w:rsidRPr="0040665A">
        <w:rPr>
          <w:rStyle w:val="Hipervnculo"/>
          <w:noProof/>
          <w:rPrChange w:id="1874" w:author="veloz" w:date="2012-03-26T14:23:00Z">
            <w:rPr>
              <w:rStyle w:val="Hipervnculo"/>
              <w:noProof/>
            </w:rPr>
          </w:rPrChange>
        </w:rPr>
        <w:t>Figura 5.14: Contraste respecto a la posición del piezoeléctrico</w:t>
      </w:r>
      <w:r w:rsidR="002969CB" w:rsidRPr="0040665A">
        <w:rPr>
          <w:noProof/>
          <w:webHidden/>
          <w:rPrChange w:id="1875" w:author="veloz" w:date="2012-03-26T14:23:00Z">
            <w:rPr>
              <w:noProof/>
              <w:webHidden/>
            </w:rPr>
          </w:rPrChange>
        </w:rPr>
        <w:tab/>
      </w:r>
      <w:r w:rsidR="0068452E" w:rsidRPr="0040665A">
        <w:rPr>
          <w:noProof/>
          <w:webHidden/>
          <w:rPrChange w:id="1876" w:author="veloz" w:date="2012-03-26T14:23:00Z">
            <w:rPr>
              <w:noProof/>
              <w:webHidden/>
            </w:rPr>
          </w:rPrChange>
        </w:rPr>
        <w:fldChar w:fldCharType="begin"/>
      </w:r>
      <w:r w:rsidR="002969CB" w:rsidRPr="0040665A">
        <w:rPr>
          <w:noProof/>
          <w:webHidden/>
          <w:rPrChange w:id="1877" w:author="veloz" w:date="2012-03-26T14:23:00Z">
            <w:rPr>
              <w:noProof/>
              <w:webHidden/>
            </w:rPr>
          </w:rPrChange>
        </w:rPr>
        <w:instrText xml:space="preserve"> PAGEREF _Toc320010932 \h </w:instrText>
      </w:r>
      <w:r w:rsidR="0068452E" w:rsidRPr="0040665A">
        <w:rPr>
          <w:noProof/>
          <w:webHidden/>
          <w:rPrChange w:id="1878" w:author="veloz" w:date="2012-03-26T14:23:00Z">
            <w:rPr>
              <w:noProof/>
              <w:webHidden/>
            </w:rPr>
          </w:rPrChange>
        </w:rPr>
      </w:r>
      <w:r w:rsidR="0068452E" w:rsidRPr="0040665A">
        <w:rPr>
          <w:noProof/>
          <w:webHidden/>
          <w:rPrChange w:id="1879" w:author="veloz" w:date="2012-03-26T14:23:00Z">
            <w:rPr>
              <w:noProof/>
              <w:webHidden/>
            </w:rPr>
          </w:rPrChange>
        </w:rPr>
        <w:fldChar w:fldCharType="separate"/>
      </w:r>
      <w:ins w:id="1880" w:author="veloz" w:date="2012-03-26T14:23:00Z">
        <w:r w:rsidR="00B81E32">
          <w:rPr>
            <w:noProof/>
            <w:webHidden/>
          </w:rPr>
          <w:t>77</w:t>
        </w:r>
      </w:ins>
      <w:del w:id="1881" w:author="veloz" w:date="2012-03-26T14:13:00Z">
        <w:r w:rsidR="00907B5E" w:rsidRPr="0040665A" w:rsidDel="00583C53">
          <w:rPr>
            <w:noProof/>
            <w:webHidden/>
            <w:rPrChange w:id="1882" w:author="veloz" w:date="2012-03-26T14:23:00Z">
              <w:rPr>
                <w:noProof/>
                <w:webHidden/>
              </w:rPr>
            </w:rPrChange>
          </w:rPr>
          <w:delText>79</w:delText>
        </w:r>
      </w:del>
      <w:r w:rsidR="0068452E" w:rsidRPr="0040665A">
        <w:rPr>
          <w:noProof/>
          <w:webHidden/>
          <w:rPrChange w:id="1883" w:author="veloz" w:date="2012-03-26T14:23:00Z">
            <w:rPr>
              <w:noProof/>
              <w:webHidden/>
            </w:rPr>
          </w:rPrChange>
        </w:rPr>
        <w:fldChar w:fldCharType="end"/>
      </w:r>
      <w:r w:rsidRPr="0040665A">
        <w:rPr>
          <w:noProof/>
          <w:rPrChange w:id="188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885" w:author="veloz" w:date="2012-03-26T14:23:00Z">
            <w:rPr>
              <w:rFonts w:ascii="Calibri" w:eastAsia="Times New Roman" w:hAnsi="Calibri" w:cs="Times New Roman"/>
              <w:noProof/>
              <w:sz w:val="22"/>
              <w:szCs w:val="22"/>
              <w:lang w:eastAsia="es-VE"/>
            </w:rPr>
          </w:rPrChange>
        </w:rPr>
      </w:pPr>
      <w:r w:rsidRPr="0040665A">
        <w:rPr>
          <w:rPrChange w:id="1886" w:author="veloz" w:date="2012-03-26T14:23:00Z">
            <w:rPr/>
          </w:rPrChange>
        </w:rPr>
        <w:fldChar w:fldCharType="begin"/>
      </w:r>
      <w:r w:rsidRPr="0040665A">
        <w:rPr>
          <w:rPrChange w:id="1887" w:author="veloz" w:date="2012-03-26T14:23:00Z">
            <w:rPr/>
          </w:rPrChange>
        </w:rPr>
        <w:instrText xml:space="preserve"> HYPERLINK \l "_Toc320010933" </w:instrText>
      </w:r>
      <w:r w:rsidRPr="0040665A">
        <w:rPr>
          <w:rPrChange w:id="1888" w:author="veloz" w:date="2012-03-26T14:23:00Z">
            <w:rPr/>
          </w:rPrChange>
        </w:rPr>
        <w:fldChar w:fldCharType="separate"/>
      </w:r>
      <w:r w:rsidR="002969CB" w:rsidRPr="0040665A">
        <w:rPr>
          <w:rStyle w:val="Hipervnculo"/>
          <w:noProof/>
          <w:rPrChange w:id="1889" w:author="veloz" w:date="2012-03-26T14:23:00Z">
            <w:rPr>
              <w:rStyle w:val="Hipervnculo"/>
              <w:noProof/>
            </w:rPr>
          </w:rPrChange>
        </w:rPr>
        <w:t>Figura 5.15: Mejora del contraste cuando ocurre un desplazamiento de 180° en dirección al cero</w:t>
      </w:r>
      <w:r w:rsidR="002969CB" w:rsidRPr="0040665A">
        <w:rPr>
          <w:noProof/>
          <w:webHidden/>
          <w:rPrChange w:id="1890" w:author="veloz" w:date="2012-03-26T14:23:00Z">
            <w:rPr>
              <w:noProof/>
              <w:webHidden/>
            </w:rPr>
          </w:rPrChange>
        </w:rPr>
        <w:tab/>
      </w:r>
      <w:r w:rsidR="0068452E" w:rsidRPr="0040665A">
        <w:rPr>
          <w:noProof/>
          <w:webHidden/>
          <w:rPrChange w:id="1891" w:author="veloz" w:date="2012-03-26T14:23:00Z">
            <w:rPr>
              <w:noProof/>
              <w:webHidden/>
            </w:rPr>
          </w:rPrChange>
        </w:rPr>
        <w:fldChar w:fldCharType="begin"/>
      </w:r>
      <w:r w:rsidR="002969CB" w:rsidRPr="0040665A">
        <w:rPr>
          <w:noProof/>
          <w:webHidden/>
          <w:rPrChange w:id="1892" w:author="veloz" w:date="2012-03-26T14:23:00Z">
            <w:rPr>
              <w:noProof/>
              <w:webHidden/>
            </w:rPr>
          </w:rPrChange>
        </w:rPr>
        <w:instrText xml:space="preserve"> PAGEREF _Toc320010933 \h </w:instrText>
      </w:r>
      <w:r w:rsidR="0068452E" w:rsidRPr="0040665A">
        <w:rPr>
          <w:noProof/>
          <w:webHidden/>
          <w:rPrChange w:id="1893" w:author="veloz" w:date="2012-03-26T14:23:00Z">
            <w:rPr>
              <w:noProof/>
              <w:webHidden/>
            </w:rPr>
          </w:rPrChange>
        </w:rPr>
      </w:r>
      <w:r w:rsidR="0068452E" w:rsidRPr="0040665A">
        <w:rPr>
          <w:noProof/>
          <w:webHidden/>
          <w:rPrChange w:id="1894" w:author="veloz" w:date="2012-03-26T14:23:00Z">
            <w:rPr>
              <w:noProof/>
              <w:webHidden/>
            </w:rPr>
          </w:rPrChange>
        </w:rPr>
        <w:fldChar w:fldCharType="separate"/>
      </w:r>
      <w:ins w:id="1895" w:author="veloz" w:date="2012-03-26T14:23:00Z">
        <w:r w:rsidR="00B81E32">
          <w:rPr>
            <w:noProof/>
            <w:webHidden/>
          </w:rPr>
          <w:t>78</w:t>
        </w:r>
      </w:ins>
      <w:del w:id="1896" w:author="veloz" w:date="2012-03-26T14:13:00Z">
        <w:r w:rsidR="00907B5E" w:rsidRPr="0040665A" w:rsidDel="00583C53">
          <w:rPr>
            <w:noProof/>
            <w:webHidden/>
            <w:rPrChange w:id="1897" w:author="veloz" w:date="2012-03-26T14:23:00Z">
              <w:rPr>
                <w:noProof/>
                <w:webHidden/>
              </w:rPr>
            </w:rPrChange>
          </w:rPr>
          <w:delText>80</w:delText>
        </w:r>
      </w:del>
      <w:r w:rsidR="0068452E" w:rsidRPr="0040665A">
        <w:rPr>
          <w:noProof/>
          <w:webHidden/>
          <w:rPrChange w:id="1898" w:author="veloz" w:date="2012-03-26T14:23:00Z">
            <w:rPr>
              <w:noProof/>
              <w:webHidden/>
            </w:rPr>
          </w:rPrChange>
        </w:rPr>
        <w:fldChar w:fldCharType="end"/>
      </w:r>
      <w:r w:rsidRPr="0040665A">
        <w:rPr>
          <w:noProof/>
          <w:rPrChange w:id="1899"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900" w:author="veloz" w:date="2012-03-26T14:23:00Z">
            <w:rPr>
              <w:rFonts w:ascii="Calibri" w:eastAsia="Times New Roman" w:hAnsi="Calibri" w:cs="Times New Roman"/>
              <w:noProof/>
              <w:sz w:val="22"/>
              <w:szCs w:val="22"/>
              <w:lang w:eastAsia="es-VE"/>
            </w:rPr>
          </w:rPrChange>
        </w:rPr>
      </w:pPr>
      <w:r w:rsidRPr="0040665A">
        <w:rPr>
          <w:rPrChange w:id="1901" w:author="veloz" w:date="2012-03-26T14:23:00Z">
            <w:rPr/>
          </w:rPrChange>
        </w:rPr>
        <w:fldChar w:fldCharType="begin"/>
      </w:r>
      <w:r w:rsidRPr="0040665A">
        <w:rPr>
          <w:rPrChange w:id="1902" w:author="veloz" w:date="2012-03-26T14:23:00Z">
            <w:rPr/>
          </w:rPrChange>
        </w:rPr>
        <w:instrText xml:space="preserve"> HYPERLINK \l "_Toc320010934" </w:instrText>
      </w:r>
      <w:r w:rsidRPr="0040665A">
        <w:rPr>
          <w:rPrChange w:id="1903" w:author="veloz" w:date="2012-03-26T14:23:00Z">
            <w:rPr/>
          </w:rPrChange>
        </w:rPr>
        <w:fldChar w:fldCharType="separate"/>
      </w:r>
      <w:r w:rsidR="002969CB" w:rsidRPr="0040665A">
        <w:rPr>
          <w:rStyle w:val="Hipervnculo"/>
          <w:noProof/>
          <w:rPrChange w:id="1904" w:author="veloz" w:date="2012-03-26T14:23:00Z">
            <w:rPr>
              <w:rStyle w:val="Hipervnculo"/>
              <w:noProof/>
            </w:rPr>
          </w:rPrChange>
        </w:rPr>
        <w:t>Figura 5.16: Espectro de la señal de control introducida</w:t>
      </w:r>
      <w:r w:rsidR="002969CB" w:rsidRPr="0040665A">
        <w:rPr>
          <w:noProof/>
          <w:webHidden/>
          <w:rPrChange w:id="1905" w:author="veloz" w:date="2012-03-26T14:23:00Z">
            <w:rPr>
              <w:noProof/>
              <w:webHidden/>
            </w:rPr>
          </w:rPrChange>
        </w:rPr>
        <w:tab/>
      </w:r>
      <w:r w:rsidR="0068452E" w:rsidRPr="0040665A">
        <w:rPr>
          <w:noProof/>
          <w:webHidden/>
          <w:rPrChange w:id="1906" w:author="veloz" w:date="2012-03-26T14:23:00Z">
            <w:rPr>
              <w:noProof/>
              <w:webHidden/>
            </w:rPr>
          </w:rPrChange>
        </w:rPr>
        <w:fldChar w:fldCharType="begin"/>
      </w:r>
      <w:r w:rsidR="002969CB" w:rsidRPr="0040665A">
        <w:rPr>
          <w:noProof/>
          <w:webHidden/>
          <w:rPrChange w:id="1907" w:author="veloz" w:date="2012-03-26T14:23:00Z">
            <w:rPr>
              <w:noProof/>
              <w:webHidden/>
            </w:rPr>
          </w:rPrChange>
        </w:rPr>
        <w:instrText xml:space="preserve"> PAGEREF _Toc320010934 \h </w:instrText>
      </w:r>
      <w:r w:rsidR="0068452E" w:rsidRPr="0040665A">
        <w:rPr>
          <w:noProof/>
          <w:webHidden/>
          <w:rPrChange w:id="1908" w:author="veloz" w:date="2012-03-26T14:23:00Z">
            <w:rPr>
              <w:noProof/>
              <w:webHidden/>
            </w:rPr>
          </w:rPrChange>
        </w:rPr>
      </w:r>
      <w:r w:rsidR="0068452E" w:rsidRPr="0040665A">
        <w:rPr>
          <w:noProof/>
          <w:webHidden/>
          <w:rPrChange w:id="1909" w:author="veloz" w:date="2012-03-26T14:23:00Z">
            <w:rPr>
              <w:noProof/>
              <w:webHidden/>
            </w:rPr>
          </w:rPrChange>
        </w:rPr>
        <w:fldChar w:fldCharType="separate"/>
      </w:r>
      <w:ins w:id="1910" w:author="veloz" w:date="2012-03-26T14:23:00Z">
        <w:r w:rsidR="00B81E32">
          <w:rPr>
            <w:noProof/>
            <w:webHidden/>
          </w:rPr>
          <w:t>79</w:t>
        </w:r>
      </w:ins>
      <w:del w:id="1911" w:author="veloz" w:date="2012-03-26T14:13:00Z">
        <w:r w:rsidR="00907B5E" w:rsidRPr="0040665A" w:rsidDel="00583C53">
          <w:rPr>
            <w:noProof/>
            <w:webHidden/>
            <w:rPrChange w:id="1912" w:author="veloz" w:date="2012-03-26T14:23:00Z">
              <w:rPr>
                <w:noProof/>
                <w:webHidden/>
              </w:rPr>
            </w:rPrChange>
          </w:rPr>
          <w:delText>81</w:delText>
        </w:r>
      </w:del>
      <w:r w:rsidR="0068452E" w:rsidRPr="0040665A">
        <w:rPr>
          <w:noProof/>
          <w:webHidden/>
          <w:rPrChange w:id="1913" w:author="veloz" w:date="2012-03-26T14:23:00Z">
            <w:rPr>
              <w:noProof/>
              <w:webHidden/>
            </w:rPr>
          </w:rPrChange>
        </w:rPr>
        <w:fldChar w:fldCharType="end"/>
      </w:r>
      <w:r w:rsidRPr="0040665A">
        <w:rPr>
          <w:noProof/>
          <w:rPrChange w:id="1914" w:author="veloz" w:date="2012-03-26T14:23:00Z">
            <w:rPr>
              <w:noProof/>
            </w:rPr>
          </w:rPrChange>
        </w:rPr>
        <w:fldChar w:fldCharType="end"/>
      </w:r>
    </w:p>
    <w:p w:rsidR="002969CB" w:rsidRPr="0040665A" w:rsidRDefault="00703965">
      <w:pPr>
        <w:pStyle w:val="Tabladeilustraciones"/>
        <w:tabs>
          <w:tab w:val="right" w:leader="dot" w:pos="9111"/>
        </w:tabs>
        <w:rPr>
          <w:rFonts w:ascii="Calibri" w:eastAsia="Times New Roman" w:hAnsi="Calibri" w:cs="Times New Roman"/>
          <w:noProof/>
          <w:sz w:val="22"/>
          <w:szCs w:val="22"/>
          <w:lang w:eastAsia="es-VE"/>
          <w:rPrChange w:id="1915" w:author="veloz" w:date="2012-03-26T14:23:00Z">
            <w:rPr>
              <w:rFonts w:ascii="Calibri" w:eastAsia="Times New Roman" w:hAnsi="Calibri" w:cs="Times New Roman"/>
              <w:noProof/>
              <w:sz w:val="22"/>
              <w:szCs w:val="22"/>
              <w:lang w:eastAsia="es-VE"/>
            </w:rPr>
          </w:rPrChange>
        </w:rPr>
      </w:pPr>
      <w:r w:rsidRPr="0040665A">
        <w:rPr>
          <w:rPrChange w:id="1916" w:author="veloz" w:date="2012-03-26T14:23:00Z">
            <w:rPr/>
          </w:rPrChange>
        </w:rPr>
        <w:fldChar w:fldCharType="begin"/>
      </w:r>
      <w:r w:rsidRPr="0040665A">
        <w:rPr>
          <w:rPrChange w:id="1917" w:author="veloz" w:date="2012-03-26T14:23:00Z">
            <w:rPr/>
          </w:rPrChange>
        </w:rPr>
        <w:instrText xml:space="preserve"> HYPERLINK \l "_Toc320010935" </w:instrText>
      </w:r>
      <w:r w:rsidRPr="0040665A">
        <w:rPr>
          <w:rPrChange w:id="1918" w:author="veloz" w:date="2012-03-26T14:23:00Z">
            <w:rPr/>
          </w:rPrChange>
        </w:rPr>
        <w:fldChar w:fldCharType="separate"/>
      </w:r>
      <w:r w:rsidR="002969CB" w:rsidRPr="0040665A">
        <w:rPr>
          <w:rStyle w:val="Hipervnculo"/>
          <w:noProof/>
          <w:rPrChange w:id="1919" w:author="veloz" w:date="2012-03-26T14:23:00Z">
            <w:rPr>
              <w:rStyle w:val="Hipervnculo"/>
              <w:noProof/>
            </w:rPr>
          </w:rPrChange>
        </w:rPr>
        <w:t>Figura 5.17: Espectro de la señal de control equivalente</w:t>
      </w:r>
      <w:r w:rsidR="002969CB" w:rsidRPr="0040665A">
        <w:rPr>
          <w:noProof/>
          <w:webHidden/>
          <w:rPrChange w:id="1920" w:author="veloz" w:date="2012-03-26T14:23:00Z">
            <w:rPr>
              <w:noProof/>
              <w:webHidden/>
            </w:rPr>
          </w:rPrChange>
        </w:rPr>
        <w:tab/>
      </w:r>
      <w:r w:rsidR="0068452E" w:rsidRPr="0040665A">
        <w:rPr>
          <w:noProof/>
          <w:webHidden/>
          <w:rPrChange w:id="1921" w:author="veloz" w:date="2012-03-26T14:23:00Z">
            <w:rPr>
              <w:noProof/>
              <w:webHidden/>
            </w:rPr>
          </w:rPrChange>
        </w:rPr>
        <w:fldChar w:fldCharType="begin"/>
      </w:r>
      <w:r w:rsidR="002969CB" w:rsidRPr="0040665A">
        <w:rPr>
          <w:noProof/>
          <w:webHidden/>
          <w:rPrChange w:id="1922" w:author="veloz" w:date="2012-03-26T14:23:00Z">
            <w:rPr>
              <w:noProof/>
              <w:webHidden/>
            </w:rPr>
          </w:rPrChange>
        </w:rPr>
        <w:instrText xml:space="preserve"> PAGEREF _Toc320010935 \h </w:instrText>
      </w:r>
      <w:r w:rsidR="0068452E" w:rsidRPr="0040665A">
        <w:rPr>
          <w:noProof/>
          <w:webHidden/>
          <w:rPrChange w:id="1923" w:author="veloz" w:date="2012-03-26T14:23:00Z">
            <w:rPr>
              <w:noProof/>
              <w:webHidden/>
            </w:rPr>
          </w:rPrChange>
        </w:rPr>
      </w:r>
      <w:r w:rsidR="0068452E" w:rsidRPr="0040665A">
        <w:rPr>
          <w:noProof/>
          <w:webHidden/>
          <w:rPrChange w:id="1924" w:author="veloz" w:date="2012-03-26T14:23:00Z">
            <w:rPr>
              <w:noProof/>
              <w:webHidden/>
            </w:rPr>
          </w:rPrChange>
        </w:rPr>
        <w:fldChar w:fldCharType="separate"/>
      </w:r>
      <w:ins w:id="1925" w:author="veloz" w:date="2012-03-26T14:23:00Z">
        <w:r w:rsidR="00B81E32">
          <w:rPr>
            <w:noProof/>
            <w:webHidden/>
          </w:rPr>
          <w:t>80</w:t>
        </w:r>
      </w:ins>
      <w:del w:id="1926" w:author="veloz" w:date="2012-03-26T14:13:00Z">
        <w:r w:rsidR="00907B5E" w:rsidRPr="0040665A" w:rsidDel="00583C53">
          <w:rPr>
            <w:noProof/>
            <w:webHidden/>
            <w:rPrChange w:id="1927" w:author="veloz" w:date="2012-03-26T14:23:00Z">
              <w:rPr>
                <w:noProof/>
                <w:webHidden/>
              </w:rPr>
            </w:rPrChange>
          </w:rPr>
          <w:delText>82</w:delText>
        </w:r>
      </w:del>
      <w:r w:rsidR="0068452E" w:rsidRPr="0040665A">
        <w:rPr>
          <w:noProof/>
          <w:webHidden/>
          <w:rPrChange w:id="1928" w:author="veloz" w:date="2012-03-26T14:23:00Z">
            <w:rPr>
              <w:noProof/>
              <w:webHidden/>
            </w:rPr>
          </w:rPrChange>
        </w:rPr>
        <w:fldChar w:fldCharType="end"/>
      </w:r>
      <w:r w:rsidRPr="0040665A">
        <w:rPr>
          <w:noProof/>
          <w:rPrChange w:id="1929" w:author="veloz" w:date="2012-03-26T14:23:00Z">
            <w:rPr>
              <w:noProof/>
            </w:rPr>
          </w:rPrChange>
        </w:rPr>
        <w:fldChar w:fldCharType="end"/>
      </w:r>
    </w:p>
    <w:p w:rsidR="000523DE" w:rsidRPr="0040665A" w:rsidRDefault="0068452E" w:rsidP="00BF1090">
      <w:pPr>
        <w:rPr>
          <w:rPrChange w:id="1930" w:author="veloz" w:date="2012-03-26T14:23:00Z">
            <w:rPr/>
          </w:rPrChange>
        </w:rPr>
      </w:pPr>
      <w:r w:rsidRPr="0040665A">
        <w:rPr>
          <w:rPrChange w:id="1931" w:author="veloz" w:date="2012-03-26T14:23:00Z">
            <w:rPr/>
          </w:rPrChange>
        </w:rPr>
        <w:fldChar w:fldCharType="end"/>
      </w:r>
    </w:p>
    <w:p w:rsidR="000523DE" w:rsidRPr="0040665A" w:rsidRDefault="000523DE" w:rsidP="00BF1090">
      <w:pPr>
        <w:spacing w:before="0" w:after="200" w:line="276" w:lineRule="auto"/>
        <w:ind w:firstLine="0"/>
        <w:jc w:val="left"/>
        <w:rPr>
          <w:rPrChange w:id="1932" w:author="veloz" w:date="2012-03-26T14:23:00Z">
            <w:rPr/>
          </w:rPrChange>
        </w:rPr>
      </w:pPr>
      <w:r w:rsidRPr="0040665A">
        <w:rPr>
          <w:rPrChange w:id="1933" w:author="veloz" w:date="2012-03-26T14:23:00Z">
            <w:rPr/>
          </w:rPrChange>
        </w:rPr>
        <w:br w:type="page"/>
      </w:r>
    </w:p>
    <w:p w:rsidR="000523DE" w:rsidRPr="0040665A" w:rsidRDefault="000523DE" w:rsidP="00BF1090">
      <w:pPr>
        <w:pStyle w:val="Normalsininterlineado"/>
        <w:rPr>
          <w:lang w:val="es-VE"/>
          <w:rPrChange w:id="1934" w:author="veloz" w:date="2012-03-26T14:23:00Z">
            <w:rPr/>
          </w:rPrChange>
        </w:rPr>
      </w:pPr>
    </w:p>
    <w:p w:rsidR="000523DE" w:rsidRPr="0040665A" w:rsidRDefault="000523DE" w:rsidP="00BF1090">
      <w:pPr>
        <w:pStyle w:val="Normalsininterlineado"/>
        <w:rPr>
          <w:lang w:val="es-VE"/>
          <w:rPrChange w:id="1935" w:author="veloz" w:date="2012-03-26T14:23:00Z">
            <w:rPr/>
          </w:rPrChange>
        </w:rPr>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1936" w:name="_Toc320015623"/>
      <w:r w:rsidRPr="00462A95">
        <w:t>ABREVIATURAS</w:t>
      </w:r>
      <w:bookmarkEnd w:id="1936"/>
    </w:p>
    <w:p w:rsidR="000523DE" w:rsidRPr="008D2941" w:rsidRDefault="000523DE" w:rsidP="00BF1090"/>
    <w:p w:rsidR="00583C53" w:rsidRDefault="00583C53" w:rsidP="007F744A">
      <w:pPr>
        <w:tabs>
          <w:tab w:val="left" w:pos="851"/>
        </w:tabs>
        <w:ind w:firstLine="0"/>
        <w:rPr>
          <w:ins w:id="1937" w:author="veloz" w:date="2012-03-26T14:18:00Z"/>
        </w:rPr>
      </w:pPr>
      <w:ins w:id="1938" w:author="veloz" w:date="2012-03-26T14:18:00Z">
        <w:r>
          <w:t>ADC:</w:t>
        </w:r>
        <w:r>
          <w:tab/>
          <w:t>Convertidor Analógico – Digital (</w:t>
        </w:r>
        <w:r w:rsidRPr="007A45D8">
          <w:rPr>
            <w:i/>
          </w:rPr>
          <w:t>Analog to Digital Converter</w:t>
        </w:r>
        <w:r>
          <w:t>)</w:t>
        </w:r>
      </w:ins>
    </w:p>
    <w:p w:rsidR="00583C53" w:rsidRDefault="00583C53" w:rsidP="007F744A">
      <w:pPr>
        <w:tabs>
          <w:tab w:val="left" w:pos="851"/>
        </w:tabs>
        <w:ind w:firstLine="0"/>
        <w:rPr>
          <w:ins w:id="1939" w:author="veloz" w:date="2012-03-26T14:18:00Z"/>
        </w:rPr>
      </w:pPr>
      <w:ins w:id="1940" w:author="veloz" w:date="2012-03-26T14:18:00Z">
        <w:r>
          <w:t>APS:</w:t>
        </w:r>
        <w:r>
          <w:tab/>
          <w:t>Sensor de pixel activo (</w:t>
        </w:r>
        <w:r w:rsidRPr="007A45D8">
          <w:rPr>
            <w:i/>
          </w:rPr>
          <w:t>Active Pixel Sensor</w:t>
        </w:r>
        <w:r>
          <w:t>)</w:t>
        </w:r>
      </w:ins>
    </w:p>
    <w:p w:rsidR="00583C53" w:rsidRDefault="00583C53" w:rsidP="007F744A">
      <w:pPr>
        <w:tabs>
          <w:tab w:val="left" w:pos="851"/>
        </w:tabs>
        <w:ind w:firstLine="0"/>
        <w:rPr>
          <w:ins w:id="1941" w:author="veloz" w:date="2012-03-26T14:18:00Z"/>
        </w:rPr>
      </w:pPr>
      <w:ins w:id="1942" w:author="veloz" w:date="2012-03-26T14:18:00Z">
        <w:r>
          <w:t>CCD:</w:t>
        </w:r>
        <w:r>
          <w:tab/>
          <w:t>Dispositivo de carga acoplada (</w:t>
        </w:r>
        <w:r w:rsidRPr="002E7648">
          <w:rPr>
            <w:i/>
          </w:rPr>
          <w:t>Charge-Coupled Device</w:t>
        </w:r>
        <w:r>
          <w:t>)</w:t>
        </w:r>
      </w:ins>
    </w:p>
    <w:p w:rsidR="00583C53" w:rsidRDefault="00583C53" w:rsidP="007F744A">
      <w:pPr>
        <w:tabs>
          <w:tab w:val="left" w:pos="851"/>
        </w:tabs>
        <w:ind w:firstLine="0"/>
        <w:rPr>
          <w:ins w:id="1943" w:author="veloz" w:date="2012-03-26T14:18:00Z"/>
        </w:rPr>
      </w:pPr>
      <w:ins w:id="1944" w:author="veloz" w:date="2012-03-26T14:18:00Z">
        <w:r>
          <w:t>CIE:</w:t>
        </w:r>
        <w:r>
          <w:tab/>
          <w:t>Comisión Internacional en Iluminación (</w:t>
        </w:r>
        <w:r w:rsidRPr="001105E5">
          <w:rPr>
            <w:i/>
          </w:rPr>
          <w:t>Commission internationale de l'éclairage</w:t>
        </w:r>
        <w:r>
          <w:t>)</w:t>
        </w:r>
      </w:ins>
    </w:p>
    <w:p w:rsidR="00583C53" w:rsidRDefault="00583C53" w:rsidP="00A70B46">
      <w:pPr>
        <w:tabs>
          <w:tab w:val="left" w:pos="851"/>
        </w:tabs>
        <w:ind w:firstLine="0"/>
        <w:rPr>
          <w:ins w:id="1945" w:author="veloz" w:date="2012-03-26T14:18:00Z"/>
        </w:rPr>
      </w:pPr>
      <w:ins w:id="1946" w:author="veloz" w:date="2012-03-26T14:18:00Z">
        <w:r>
          <w:t>FPS:</w:t>
        </w:r>
        <w:r>
          <w:tab/>
          <w:t>Cuadros por segundo (</w:t>
        </w:r>
        <w:r w:rsidRPr="003C2D4A">
          <w:rPr>
            <w:i/>
          </w:rPr>
          <w:t xml:space="preserve">Frame per </w:t>
        </w:r>
        <w:r>
          <w:rPr>
            <w:i/>
          </w:rPr>
          <w:t>s</w:t>
        </w:r>
        <w:r w:rsidRPr="003C2D4A">
          <w:rPr>
            <w:i/>
          </w:rPr>
          <w:t>econds</w:t>
        </w:r>
        <w:r>
          <w:t>)</w:t>
        </w:r>
      </w:ins>
    </w:p>
    <w:p w:rsidR="00583C53" w:rsidRDefault="00583C53" w:rsidP="007F744A">
      <w:pPr>
        <w:tabs>
          <w:tab w:val="left" w:pos="851"/>
        </w:tabs>
        <w:ind w:firstLine="0"/>
        <w:rPr>
          <w:ins w:id="1947" w:author="veloz" w:date="2012-03-26T14:18:00Z"/>
        </w:rPr>
      </w:pPr>
      <w:ins w:id="1948" w:author="veloz" w:date="2012-03-26T14:18:00Z">
        <w:r>
          <w:t>HSL:</w:t>
        </w:r>
        <w:r>
          <w:tab/>
          <w:t xml:space="preserve">Espacio de color Matiz – Saturación - </w:t>
        </w:r>
      </w:ins>
      <w:ins w:id="1949" w:author="veloz" w:date="2012-03-26T14:19:00Z">
        <w:r w:rsidR="0040665A">
          <w:t>Luminancia</w:t>
        </w:r>
      </w:ins>
      <w:ins w:id="1950" w:author="veloz" w:date="2012-03-26T14:18:00Z">
        <w:r>
          <w:t xml:space="preserve"> (</w:t>
        </w:r>
        <w:r w:rsidRPr="001105E5">
          <w:rPr>
            <w:i/>
          </w:rPr>
          <w:t xml:space="preserve">Hue – Saturation – </w:t>
        </w:r>
      </w:ins>
      <w:ins w:id="1951" w:author="veloz" w:date="2012-03-26T14:19:00Z">
        <w:r w:rsidR="0040665A" w:rsidRPr="001105E5">
          <w:rPr>
            <w:i/>
          </w:rPr>
          <w:t>Lightness</w:t>
        </w:r>
      </w:ins>
      <w:ins w:id="1952" w:author="veloz" w:date="2012-03-26T14:18:00Z">
        <w:r>
          <w:t>)</w:t>
        </w:r>
      </w:ins>
    </w:p>
    <w:p w:rsidR="00583C53" w:rsidRDefault="00583C53" w:rsidP="007F744A">
      <w:pPr>
        <w:tabs>
          <w:tab w:val="left" w:pos="851"/>
        </w:tabs>
        <w:ind w:firstLine="0"/>
        <w:rPr>
          <w:ins w:id="1953" w:author="veloz" w:date="2012-03-26T14:18:00Z"/>
        </w:rPr>
      </w:pPr>
      <w:ins w:id="1954" w:author="veloz" w:date="2012-03-26T14:18:00Z">
        <w:r>
          <w:t>HVS:</w:t>
        </w:r>
        <w:r>
          <w:tab/>
          <w:t>Sistema visual humano (</w:t>
        </w:r>
        <w:r w:rsidRPr="00DA6996">
          <w:rPr>
            <w:i/>
          </w:rPr>
          <w:t>Human Visual System</w:t>
        </w:r>
        <w:r>
          <w:t>)</w:t>
        </w:r>
      </w:ins>
    </w:p>
    <w:p w:rsidR="00583C53" w:rsidRDefault="00583C53" w:rsidP="007F744A">
      <w:pPr>
        <w:tabs>
          <w:tab w:val="left" w:pos="851"/>
        </w:tabs>
        <w:ind w:firstLine="0"/>
        <w:rPr>
          <w:ins w:id="1955" w:author="veloz" w:date="2012-03-26T14:18:00Z"/>
        </w:rPr>
      </w:pPr>
      <w:ins w:id="1956" w:author="veloz" w:date="2012-03-26T14:18:00Z">
        <w:r>
          <w:t>MOS:</w:t>
        </w:r>
        <w:r>
          <w:tab/>
          <w:t>Metal – Oxido – Semiconductor</w:t>
        </w:r>
      </w:ins>
    </w:p>
    <w:p w:rsidR="00583C53" w:rsidRPr="008D2941" w:rsidRDefault="00583C53" w:rsidP="00A70B46">
      <w:pPr>
        <w:tabs>
          <w:tab w:val="left" w:pos="851"/>
        </w:tabs>
        <w:ind w:firstLine="0"/>
        <w:rPr>
          <w:ins w:id="1957" w:author="veloz" w:date="2012-03-26T14:18:00Z"/>
        </w:rPr>
      </w:pPr>
      <w:ins w:id="1958" w:author="veloz" w:date="2012-03-26T14:18:00Z">
        <w:r>
          <w:t>NI:</w:t>
        </w:r>
        <w:r>
          <w:tab/>
          <w:t>National Instruments</w:t>
        </w:r>
      </w:ins>
    </w:p>
    <w:p w:rsidR="00583C53" w:rsidRDefault="00583C53" w:rsidP="007F744A">
      <w:pPr>
        <w:tabs>
          <w:tab w:val="left" w:pos="851"/>
        </w:tabs>
        <w:ind w:firstLine="0"/>
        <w:rPr>
          <w:ins w:id="1959" w:author="veloz" w:date="2012-03-26T14:18:00Z"/>
        </w:rPr>
      </w:pPr>
      <w:ins w:id="1960" w:author="veloz" w:date="2012-03-26T14:18:00Z">
        <w:r>
          <w:t>PSI:</w:t>
        </w:r>
        <w:r>
          <w:tab/>
        </w:r>
      </w:ins>
      <w:ins w:id="1961" w:author="veloz" w:date="2012-03-26T14:19:00Z">
        <w:r w:rsidR="0040665A">
          <w:t>Interferometría</w:t>
        </w:r>
      </w:ins>
      <w:ins w:id="1962" w:author="veloz" w:date="2012-03-26T14:18:00Z">
        <w:r>
          <w:t xml:space="preserve"> de desplazamiento de fase (</w:t>
        </w:r>
        <w:r w:rsidRPr="00B242B8">
          <w:rPr>
            <w:i/>
          </w:rPr>
          <w:t>Phase Shifting Interferometry</w:t>
        </w:r>
        <w:r>
          <w:t>)</w:t>
        </w:r>
      </w:ins>
    </w:p>
    <w:p w:rsidR="00583C53" w:rsidRDefault="00583C53" w:rsidP="007F744A">
      <w:pPr>
        <w:tabs>
          <w:tab w:val="left" w:pos="851"/>
        </w:tabs>
        <w:ind w:firstLine="0"/>
        <w:rPr>
          <w:ins w:id="1963" w:author="veloz" w:date="2012-03-26T14:18:00Z"/>
        </w:rPr>
      </w:pPr>
      <w:ins w:id="1964" w:author="veloz" w:date="2012-03-26T14:18:00Z">
        <w:r>
          <w:t>RGB:</w:t>
        </w:r>
        <w:r>
          <w:tab/>
          <w:t>Rojo – Verde – Azul (</w:t>
        </w:r>
        <w:r w:rsidRPr="00DA6996">
          <w:rPr>
            <w:i/>
          </w:rPr>
          <w:t>Red – Green – Blue</w:t>
        </w:r>
        <w:r>
          <w:t>)</w:t>
        </w:r>
      </w:ins>
    </w:p>
    <w:p w:rsidR="00583C53" w:rsidRDefault="00583C53" w:rsidP="007F744A">
      <w:pPr>
        <w:tabs>
          <w:tab w:val="left" w:pos="851"/>
        </w:tabs>
        <w:ind w:firstLine="0"/>
        <w:rPr>
          <w:ins w:id="1965" w:author="veloz" w:date="2012-03-26T14:18:00Z"/>
        </w:rPr>
      </w:pPr>
      <w:ins w:id="1966" w:author="veloz" w:date="2012-03-26T14:18:00Z">
        <w:r>
          <w:t xml:space="preserve">SLD: </w:t>
        </w:r>
        <w:r>
          <w:tab/>
          <w:t xml:space="preserve">Diodo súper </w:t>
        </w:r>
      </w:ins>
      <w:ins w:id="1967" w:author="veloz" w:date="2012-03-26T14:19:00Z">
        <w:r w:rsidR="0040665A">
          <w:t>luminiscente</w:t>
        </w:r>
      </w:ins>
      <w:ins w:id="1968" w:author="veloz" w:date="2012-03-26T14:18:00Z">
        <w:r>
          <w:t xml:space="preserve"> (</w:t>
        </w:r>
        <w:r w:rsidRPr="00B242B8">
          <w:rPr>
            <w:i/>
          </w:rPr>
          <w:t>Super Luminecent Diode</w:t>
        </w:r>
        <w:r>
          <w:t>)</w:t>
        </w:r>
      </w:ins>
    </w:p>
    <w:p w:rsidR="00583C53" w:rsidRDefault="00583C53" w:rsidP="00A70B46">
      <w:pPr>
        <w:tabs>
          <w:tab w:val="left" w:pos="851"/>
        </w:tabs>
        <w:ind w:firstLine="0"/>
        <w:rPr>
          <w:ins w:id="1969" w:author="veloz" w:date="2012-03-26T14:18:00Z"/>
        </w:rPr>
      </w:pPr>
      <w:ins w:id="1970" w:author="veloz" w:date="2012-03-26T14:18:00Z">
        <w:r>
          <w:t>VI:</w:t>
        </w:r>
        <w:r>
          <w:tab/>
          <w:t>Instrumento Virtual (</w:t>
        </w:r>
        <w:r w:rsidRPr="00A70B46">
          <w:rPr>
            <w:i/>
          </w:rPr>
          <w:t>Virtual Instrument</w:t>
        </w:r>
        <w:r>
          <w:t>)</w:t>
        </w:r>
      </w:ins>
    </w:p>
    <w:p w:rsidR="000523DE" w:rsidRPr="00B81E32" w:rsidDel="00583C53" w:rsidRDefault="007F744A" w:rsidP="007F744A">
      <w:pPr>
        <w:tabs>
          <w:tab w:val="left" w:pos="851"/>
        </w:tabs>
        <w:ind w:firstLine="0"/>
        <w:rPr>
          <w:del w:id="1971" w:author="veloz" w:date="2012-03-26T14:18:00Z"/>
          <w:rPrChange w:id="1972" w:author="veloz" w:date="2012-03-26T14:23:00Z">
            <w:rPr>
              <w:del w:id="1973" w:author="veloz" w:date="2012-03-26T14:18:00Z"/>
            </w:rPr>
          </w:rPrChange>
        </w:rPr>
      </w:pPr>
      <w:del w:id="1974" w:author="veloz" w:date="2012-03-26T14:18:00Z">
        <w:r w:rsidRPr="00B81E32" w:rsidDel="00583C53">
          <w:rPr>
            <w:rPrChange w:id="1975" w:author="veloz" w:date="2012-03-26T14:23:00Z">
              <w:rPr/>
            </w:rPrChange>
          </w:rPr>
          <w:delText>PSI:</w:delText>
        </w:r>
        <w:r w:rsidRPr="00B81E32" w:rsidDel="00583C53">
          <w:rPr>
            <w:rPrChange w:id="1976" w:author="veloz" w:date="2012-03-26T14:23:00Z">
              <w:rPr/>
            </w:rPrChange>
          </w:rPr>
          <w:tab/>
        </w:r>
        <w:r w:rsidR="00B242B8" w:rsidRPr="00B81E32" w:rsidDel="00583C53">
          <w:rPr>
            <w:rPrChange w:id="1977" w:author="veloz" w:date="2012-03-26T14:23:00Z">
              <w:rPr/>
            </w:rPrChange>
          </w:rPr>
          <w:delText>Interferometria de desplazamiento de fase (</w:delText>
        </w:r>
        <w:r w:rsidR="00B242B8" w:rsidRPr="00B81E32" w:rsidDel="00583C53">
          <w:rPr>
            <w:i/>
            <w:rPrChange w:id="1978" w:author="veloz" w:date="2012-03-26T14:23:00Z">
              <w:rPr>
                <w:i/>
              </w:rPr>
            </w:rPrChange>
          </w:rPr>
          <w:delText>Phase Shifting Interferometry</w:delText>
        </w:r>
        <w:r w:rsidR="00B242B8" w:rsidRPr="00B81E32" w:rsidDel="00583C53">
          <w:rPr>
            <w:rPrChange w:id="1979" w:author="veloz" w:date="2012-03-26T14:23:00Z">
              <w:rPr/>
            </w:rPrChange>
          </w:rPr>
          <w:delText>)</w:delText>
        </w:r>
      </w:del>
    </w:p>
    <w:p w:rsidR="00B242B8" w:rsidRPr="00B81E32" w:rsidDel="00583C53" w:rsidRDefault="00B242B8" w:rsidP="007F744A">
      <w:pPr>
        <w:tabs>
          <w:tab w:val="left" w:pos="851"/>
        </w:tabs>
        <w:ind w:firstLine="0"/>
        <w:rPr>
          <w:del w:id="1980" w:author="veloz" w:date="2012-03-26T14:18:00Z"/>
          <w:rPrChange w:id="1981" w:author="veloz" w:date="2012-03-26T14:23:00Z">
            <w:rPr>
              <w:del w:id="1982" w:author="veloz" w:date="2012-03-26T14:18:00Z"/>
            </w:rPr>
          </w:rPrChange>
        </w:rPr>
      </w:pPr>
      <w:del w:id="1983" w:author="veloz" w:date="2012-03-26T14:18:00Z">
        <w:r w:rsidRPr="00B81E32" w:rsidDel="00583C53">
          <w:rPr>
            <w:rPrChange w:id="1984" w:author="veloz" w:date="2012-03-26T14:23:00Z">
              <w:rPr/>
            </w:rPrChange>
          </w:rPr>
          <w:delText xml:space="preserve">SLD: </w:delText>
        </w:r>
        <w:r w:rsidRPr="00B81E32" w:rsidDel="00583C53">
          <w:rPr>
            <w:rPrChange w:id="1985" w:author="veloz" w:date="2012-03-26T14:23:00Z">
              <w:rPr/>
            </w:rPrChange>
          </w:rPr>
          <w:tab/>
          <w:delText>Diodo súper luminecente (</w:delText>
        </w:r>
        <w:r w:rsidRPr="00B81E32" w:rsidDel="00583C53">
          <w:rPr>
            <w:i/>
            <w:rPrChange w:id="1986" w:author="veloz" w:date="2012-03-26T14:23:00Z">
              <w:rPr>
                <w:i/>
              </w:rPr>
            </w:rPrChange>
          </w:rPr>
          <w:delText>Super Luminecent Diode</w:delText>
        </w:r>
        <w:r w:rsidRPr="00B81E32" w:rsidDel="00583C53">
          <w:rPr>
            <w:rPrChange w:id="1987" w:author="veloz" w:date="2012-03-26T14:23:00Z">
              <w:rPr/>
            </w:rPrChange>
          </w:rPr>
          <w:delText>)</w:delText>
        </w:r>
      </w:del>
    </w:p>
    <w:p w:rsidR="00B242B8" w:rsidRPr="00B81E32" w:rsidDel="00583C53" w:rsidRDefault="00DA6996" w:rsidP="007F744A">
      <w:pPr>
        <w:tabs>
          <w:tab w:val="left" w:pos="851"/>
        </w:tabs>
        <w:ind w:firstLine="0"/>
        <w:rPr>
          <w:del w:id="1988" w:author="veloz" w:date="2012-03-26T14:18:00Z"/>
          <w:rPrChange w:id="1989" w:author="veloz" w:date="2012-03-26T14:23:00Z">
            <w:rPr>
              <w:del w:id="1990" w:author="veloz" w:date="2012-03-26T14:18:00Z"/>
            </w:rPr>
          </w:rPrChange>
        </w:rPr>
      </w:pPr>
      <w:del w:id="1991" w:author="veloz" w:date="2012-03-26T14:18:00Z">
        <w:r w:rsidRPr="00B81E32" w:rsidDel="00583C53">
          <w:rPr>
            <w:rPrChange w:id="1992" w:author="veloz" w:date="2012-03-26T14:23:00Z">
              <w:rPr/>
            </w:rPrChange>
          </w:rPr>
          <w:delText>HVS:</w:delText>
        </w:r>
        <w:r w:rsidRPr="00B81E32" w:rsidDel="00583C53">
          <w:rPr>
            <w:rPrChange w:id="1993" w:author="veloz" w:date="2012-03-26T14:23:00Z">
              <w:rPr/>
            </w:rPrChange>
          </w:rPr>
          <w:tab/>
          <w:delText>Sistema visual humano (</w:delText>
        </w:r>
        <w:r w:rsidRPr="00B81E32" w:rsidDel="00583C53">
          <w:rPr>
            <w:i/>
            <w:rPrChange w:id="1994" w:author="veloz" w:date="2012-03-26T14:23:00Z">
              <w:rPr>
                <w:i/>
              </w:rPr>
            </w:rPrChange>
          </w:rPr>
          <w:delText>Human Visual System</w:delText>
        </w:r>
        <w:r w:rsidRPr="00B81E32" w:rsidDel="00583C53">
          <w:rPr>
            <w:rPrChange w:id="1995" w:author="veloz" w:date="2012-03-26T14:23:00Z">
              <w:rPr/>
            </w:rPrChange>
          </w:rPr>
          <w:delText>)</w:delText>
        </w:r>
      </w:del>
    </w:p>
    <w:p w:rsidR="00DA6996" w:rsidRPr="00B81E32" w:rsidDel="00583C53" w:rsidRDefault="00DA6996" w:rsidP="007F744A">
      <w:pPr>
        <w:tabs>
          <w:tab w:val="left" w:pos="851"/>
        </w:tabs>
        <w:ind w:firstLine="0"/>
        <w:rPr>
          <w:del w:id="1996" w:author="veloz" w:date="2012-03-26T14:18:00Z"/>
          <w:rPrChange w:id="1997" w:author="veloz" w:date="2012-03-26T14:23:00Z">
            <w:rPr>
              <w:del w:id="1998" w:author="veloz" w:date="2012-03-26T14:18:00Z"/>
            </w:rPr>
          </w:rPrChange>
        </w:rPr>
      </w:pPr>
      <w:del w:id="1999" w:author="veloz" w:date="2012-03-26T14:18:00Z">
        <w:r w:rsidRPr="00B81E32" w:rsidDel="00583C53">
          <w:rPr>
            <w:rPrChange w:id="2000" w:author="veloz" w:date="2012-03-26T14:23:00Z">
              <w:rPr/>
            </w:rPrChange>
          </w:rPr>
          <w:delText>RGB:</w:delText>
        </w:r>
        <w:r w:rsidRPr="00B81E32" w:rsidDel="00583C53">
          <w:rPr>
            <w:rPrChange w:id="2001" w:author="veloz" w:date="2012-03-26T14:23:00Z">
              <w:rPr/>
            </w:rPrChange>
          </w:rPr>
          <w:tab/>
          <w:delText>Rojo – Verde – Azul (</w:delText>
        </w:r>
        <w:r w:rsidRPr="00B81E32" w:rsidDel="00583C53">
          <w:rPr>
            <w:i/>
            <w:rPrChange w:id="2002" w:author="veloz" w:date="2012-03-26T14:23:00Z">
              <w:rPr>
                <w:i/>
              </w:rPr>
            </w:rPrChange>
          </w:rPr>
          <w:delText>Red – Green – Blue</w:delText>
        </w:r>
        <w:r w:rsidRPr="00B81E32" w:rsidDel="00583C53">
          <w:rPr>
            <w:rPrChange w:id="2003" w:author="veloz" w:date="2012-03-26T14:23:00Z">
              <w:rPr/>
            </w:rPrChange>
          </w:rPr>
          <w:delText>)</w:delText>
        </w:r>
      </w:del>
    </w:p>
    <w:p w:rsidR="001105E5" w:rsidRPr="00B81E32" w:rsidDel="00583C53" w:rsidRDefault="001105E5" w:rsidP="007F744A">
      <w:pPr>
        <w:tabs>
          <w:tab w:val="left" w:pos="851"/>
        </w:tabs>
        <w:ind w:firstLine="0"/>
        <w:rPr>
          <w:del w:id="2004" w:author="veloz" w:date="2012-03-26T14:18:00Z"/>
          <w:rPrChange w:id="2005" w:author="veloz" w:date="2012-03-26T14:23:00Z">
            <w:rPr>
              <w:del w:id="2006" w:author="veloz" w:date="2012-03-26T14:18:00Z"/>
            </w:rPr>
          </w:rPrChange>
        </w:rPr>
      </w:pPr>
      <w:del w:id="2007" w:author="veloz" w:date="2012-03-26T14:18:00Z">
        <w:r w:rsidRPr="00B81E32" w:rsidDel="00583C53">
          <w:rPr>
            <w:rPrChange w:id="2008" w:author="veloz" w:date="2012-03-26T14:23:00Z">
              <w:rPr/>
            </w:rPrChange>
          </w:rPr>
          <w:delText>HSI o HSL:</w:delText>
        </w:r>
        <w:r w:rsidRPr="00B81E32" w:rsidDel="00583C53">
          <w:rPr>
            <w:rPrChange w:id="2009" w:author="veloz" w:date="2012-03-26T14:23:00Z">
              <w:rPr/>
            </w:rPrChange>
          </w:rPr>
          <w:tab/>
          <w:delText>Espacio de color Matiz – Saturación - Luminacia (</w:delText>
        </w:r>
        <w:r w:rsidRPr="00B81E32" w:rsidDel="00583C53">
          <w:rPr>
            <w:i/>
            <w:rPrChange w:id="2010" w:author="veloz" w:date="2012-03-26T14:23:00Z">
              <w:rPr>
                <w:i/>
              </w:rPr>
            </w:rPrChange>
          </w:rPr>
          <w:delText>Hue – Saturation – Intensity o Lightness</w:delText>
        </w:r>
        <w:r w:rsidRPr="00B81E32" w:rsidDel="00583C53">
          <w:rPr>
            <w:rPrChange w:id="2011" w:author="veloz" w:date="2012-03-26T14:23:00Z">
              <w:rPr/>
            </w:rPrChange>
          </w:rPr>
          <w:delText>)</w:delText>
        </w:r>
      </w:del>
    </w:p>
    <w:p w:rsidR="001105E5" w:rsidRPr="00B81E32" w:rsidDel="00583C53" w:rsidRDefault="001105E5" w:rsidP="007F744A">
      <w:pPr>
        <w:tabs>
          <w:tab w:val="left" w:pos="851"/>
        </w:tabs>
        <w:ind w:firstLine="0"/>
        <w:rPr>
          <w:del w:id="2012" w:author="veloz" w:date="2012-03-26T14:18:00Z"/>
          <w:rPrChange w:id="2013" w:author="veloz" w:date="2012-03-26T14:23:00Z">
            <w:rPr>
              <w:del w:id="2014" w:author="veloz" w:date="2012-03-26T14:18:00Z"/>
            </w:rPr>
          </w:rPrChange>
        </w:rPr>
      </w:pPr>
      <w:del w:id="2015" w:author="veloz" w:date="2012-03-26T14:18:00Z">
        <w:r w:rsidRPr="00B81E32" w:rsidDel="00583C53">
          <w:rPr>
            <w:rPrChange w:id="2016" w:author="veloz" w:date="2012-03-26T14:23:00Z">
              <w:rPr/>
            </w:rPrChange>
          </w:rPr>
          <w:delText>CIE:</w:delText>
        </w:r>
        <w:r w:rsidRPr="00B81E32" w:rsidDel="00583C53">
          <w:rPr>
            <w:rPrChange w:id="2017" w:author="veloz" w:date="2012-03-26T14:23:00Z">
              <w:rPr/>
            </w:rPrChange>
          </w:rPr>
          <w:tab/>
          <w:delText>Comisión Internacional en Iluminación (</w:delText>
        </w:r>
        <w:r w:rsidRPr="00B81E32" w:rsidDel="00583C53">
          <w:rPr>
            <w:i/>
            <w:rPrChange w:id="2018" w:author="veloz" w:date="2012-03-26T14:23:00Z">
              <w:rPr>
                <w:i/>
              </w:rPr>
            </w:rPrChange>
          </w:rPr>
          <w:delText>Commission internationale de l'éclairage</w:delText>
        </w:r>
        <w:r w:rsidRPr="00B81E32" w:rsidDel="00583C53">
          <w:rPr>
            <w:rPrChange w:id="2019" w:author="veloz" w:date="2012-03-26T14:23:00Z">
              <w:rPr/>
            </w:rPrChange>
          </w:rPr>
          <w:delText>)</w:delText>
        </w:r>
      </w:del>
    </w:p>
    <w:p w:rsidR="002E7648" w:rsidRPr="00B81E32" w:rsidDel="00583C53" w:rsidRDefault="002E7648" w:rsidP="007F744A">
      <w:pPr>
        <w:tabs>
          <w:tab w:val="left" w:pos="851"/>
        </w:tabs>
        <w:ind w:firstLine="0"/>
        <w:rPr>
          <w:del w:id="2020" w:author="veloz" w:date="2012-03-26T14:18:00Z"/>
          <w:rPrChange w:id="2021" w:author="veloz" w:date="2012-03-26T14:23:00Z">
            <w:rPr>
              <w:del w:id="2022" w:author="veloz" w:date="2012-03-26T14:18:00Z"/>
            </w:rPr>
          </w:rPrChange>
        </w:rPr>
      </w:pPr>
      <w:del w:id="2023" w:author="veloz" w:date="2012-03-26T14:18:00Z">
        <w:r w:rsidRPr="00B81E32" w:rsidDel="00583C53">
          <w:rPr>
            <w:rPrChange w:id="2024" w:author="veloz" w:date="2012-03-26T14:23:00Z">
              <w:rPr/>
            </w:rPrChange>
          </w:rPr>
          <w:delText>CCD:</w:delText>
        </w:r>
        <w:r w:rsidRPr="00B81E32" w:rsidDel="00583C53">
          <w:rPr>
            <w:rPrChange w:id="2025" w:author="veloz" w:date="2012-03-26T14:23:00Z">
              <w:rPr/>
            </w:rPrChange>
          </w:rPr>
          <w:tab/>
          <w:delText>Dispositivo de carga acoplada (</w:delText>
        </w:r>
        <w:r w:rsidRPr="00B81E32" w:rsidDel="00583C53">
          <w:rPr>
            <w:i/>
            <w:rPrChange w:id="2026" w:author="veloz" w:date="2012-03-26T14:23:00Z">
              <w:rPr>
                <w:i/>
              </w:rPr>
            </w:rPrChange>
          </w:rPr>
          <w:delText>Charge-Coupled Device</w:delText>
        </w:r>
        <w:r w:rsidRPr="00B81E32" w:rsidDel="00583C53">
          <w:rPr>
            <w:rPrChange w:id="2027" w:author="veloz" w:date="2012-03-26T14:23:00Z">
              <w:rPr/>
            </w:rPrChange>
          </w:rPr>
          <w:delText>)</w:delText>
        </w:r>
      </w:del>
    </w:p>
    <w:p w:rsidR="007A45D8" w:rsidRPr="00B81E32" w:rsidDel="00583C53" w:rsidRDefault="007A45D8" w:rsidP="007F744A">
      <w:pPr>
        <w:tabs>
          <w:tab w:val="left" w:pos="851"/>
        </w:tabs>
        <w:ind w:firstLine="0"/>
        <w:rPr>
          <w:del w:id="2028" w:author="veloz" w:date="2012-03-26T14:18:00Z"/>
          <w:rPrChange w:id="2029" w:author="veloz" w:date="2012-03-26T14:23:00Z">
            <w:rPr>
              <w:del w:id="2030" w:author="veloz" w:date="2012-03-26T14:18:00Z"/>
            </w:rPr>
          </w:rPrChange>
        </w:rPr>
      </w:pPr>
      <w:del w:id="2031" w:author="veloz" w:date="2012-03-26T14:18:00Z">
        <w:r w:rsidRPr="00B81E32" w:rsidDel="00583C53">
          <w:rPr>
            <w:rPrChange w:id="2032" w:author="veloz" w:date="2012-03-26T14:23:00Z">
              <w:rPr/>
            </w:rPrChange>
          </w:rPr>
          <w:delText>APS:</w:delText>
        </w:r>
        <w:r w:rsidRPr="00B81E32" w:rsidDel="00583C53">
          <w:rPr>
            <w:rPrChange w:id="2033" w:author="veloz" w:date="2012-03-26T14:23:00Z">
              <w:rPr/>
            </w:rPrChange>
          </w:rPr>
          <w:tab/>
          <w:delText>Sensor de pixel activo (</w:delText>
        </w:r>
        <w:r w:rsidRPr="00B81E32" w:rsidDel="00583C53">
          <w:rPr>
            <w:i/>
            <w:rPrChange w:id="2034" w:author="veloz" w:date="2012-03-26T14:23:00Z">
              <w:rPr>
                <w:i/>
              </w:rPr>
            </w:rPrChange>
          </w:rPr>
          <w:delText>Active Pixel Sensor</w:delText>
        </w:r>
        <w:r w:rsidRPr="00B81E32" w:rsidDel="00583C53">
          <w:rPr>
            <w:rPrChange w:id="2035" w:author="veloz" w:date="2012-03-26T14:23:00Z">
              <w:rPr/>
            </w:rPrChange>
          </w:rPr>
          <w:delText>)</w:delText>
        </w:r>
      </w:del>
    </w:p>
    <w:p w:rsidR="007A45D8" w:rsidRPr="00B81E32" w:rsidDel="00583C53" w:rsidRDefault="007A45D8" w:rsidP="007F744A">
      <w:pPr>
        <w:tabs>
          <w:tab w:val="left" w:pos="851"/>
        </w:tabs>
        <w:ind w:firstLine="0"/>
        <w:rPr>
          <w:del w:id="2036" w:author="veloz" w:date="2012-03-26T14:18:00Z"/>
          <w:rPrChange w:id="2037" w:author="veloz" w:date="2012-03-26T14:23:00Z">
            <w:rPr>
              <w:del w:id="2038" w:author="veloz" w:date="2012-03-26T14:18:00Z"/>
            </w:rPr>
          </w:rPrChange>
        </w:rPr>
      </w:pPr>
      <w:del w:id="2039" w:author="veloz" w:date="2012-03-26T14:18:00Z">
        <w:r w:rsidRPr="00B81E32" w:rsidDel="00583C53">
          <w:rPr>
            <w:rPrChange w:id="2040" w:author="veloz" w:date="2012-03-26T14:23:00Z">
              <w:rPr/>
            </w:rPrChange>
          </w:rPr>
          <w:delText>MOS:</w:delText>
        </w:r>
        <w:r w:rsidRPr="00B81E32" w:rsidDel="00583C53">
          <w:rPr>
            <w:rPrChange w:id="2041" w:author="veloz" w:date="2012-03-26T14:23:00Z">
              <w:rPr/>
            </w:rPrChange>
          </w:rPr>
          <w:tab/>
          <w:delText>Metal – Oxido – Semiconductor</w:delText>
        </w:r>
      </w:del>
    </w:p>
    <w:p w:rsidR="00DA6996" w:rsidRPr="00B81E32" w:rsidDel="00583C53" w:rsidRDefault="007A45D8" w:rsidP="007F744A">
      <w:pPr>
        <w:tabs>
          <w:tab w:val="left" w:pos="851"/>
        </w:tabs>
        <w:ind w:firstLine="0"/>
        <w:rPr>
          <w:del w:id="2042" w:author="veloz" w:date="2012-03-26T14:18:00Z"/>
          <w:rPrChange w:id="2043" w:author="veloz" w:date="2012-03-26T14:23:00Z">
            <w:rPr>
              <w:del w:id="2044" w:author="veloz" w:date="2012-03-26T14:18:00Z"/>
            </w:rPr>
          </w:rPrChange>
        </w:rPr>
      </w:pPr>
      <w:del w:id="2045" w:author="veloz" w:date="2012-03-26T14:18:00Z">
        <w:r w:rsidRPr="00B81E32" w:rsidDel="00583C53">
          <w:rPr>
            <w:rPrChange w:id="2046" w:author="veloz" w:date="2012-03-26T14:23:00Z">
              <w:rPr/>
            </w:rPrChange>
          </w:rPr>
          <w:delText>ADC:</w:delText>
        </w:r>
        <w:r w:rsidRPr="00B81E32" w:rsidDel="00583C53">
          <w:rPr>
            <w:rPrChange w:id="2047" w:author="veloz" w:date="2012-03-26T14:23:00Z">
              <w:rPr/>
            </w:rPrChange>
          </w:rPr>
          <w:tab/>
          <w:delText>Convertidor Analógico – Digital (</w:delText>
        </w:r>
        <w:r w:rsidRPr="00B81E32" w:rsidDel="00583C53">
          <w:rPr>
            <w:i/>
            <w:rPrChange w:id="2048" w:author="veloz" w:date="2012-03-26T14:23:00Z">
              <w:rPr>
                <w:i/>
              </w:rPr>
            </w:rPrChange>
          </w:rPr>
          <w:delText>Analog to Digital Converter</w:delText>
        </w:r>
        <w:r w:rsidRPr="00B81E32" w:rsidDel="00583C53">
          <w:rPr>
            <w:rPrChange w:id="2049" w:author="veloz" w:date="2012-03-26T14:23:00Z">
              <w:rPr/>
            </w:rPrChange>
          </w:rPr>
          <w:delText>)</w:delText>
        </w:r>
      </w:del>
    </w:p>
    <w:p w:rsidR="000523DE" w:rsidRPr="00B81E32" w:rsidDel="00583C53" w:rsidRDefault="003C2D4A" w:rsidP="00A70B46">
      <w:pPr>
        <w:tabs>
          <w:tab w:val="left" w:pos="851"/>
        </w:tabs>
        <w:ind w:firstLine="0"/>
        <w:rPr>
          <w:del w:id="2050" w:author="veloz" w:date="2012-03-26T14:18:00Z"/>
          <w:rPrChange w:id="2051" w:author="veloz" w:date="2012-03-26T14:23:00Z">
            <w:rPr>
              <w:del w:id="2052" w:author="veloz" w:date="2012-03-26T14:18:00Z"/>
            </w:rPr>
          </w:rPrChange>
        </w:rPr>
      </w:pPr>
      <w:del w:id="2053" w:author="veloz" w:date="2012-03-26T14:18:00Z">
        <w:r w:rsidRPr="00B81E32" w:rsidDel="00583C53">
          <w:rPr>
            <w:rPrChange w:id="2054" w:author="veloz" w:date="2012-03-26T14:23:00Z">
              <w:rPr/>
            </w:rPrChange>
          </w:rPr>
          <w:delText>FPS:</w:delText>
        </w:r>
        <w:r w:rsidRPr="00B81E32" w:rsidDel="00583C53">
          <w:rPr>
            <w:rPrChange w:id="2055" w:author="veloz" w:date="2012-03-26T14:23:00Z">
              <w:rPr/>
            </w:rPrChange>
          </w:rPr>
          <w:tab/>
          <w:delText>Cuadros por segundo (</w:delText>
        </w:r>
        <w:r w:rsidRPr="00B81E32" w:rsidDel="00583C53">
          <w:rPr>
            <w:i/>
            <w:rPrChange w:id="2056" w:author="veloz" w:date="2012-03-26T14:23:00Z">
              <w:rPr>
                <w:i/>
              </w:rPr>
            </w:rPrChange>
          </w:rPr>
          <w:delText>Frame per seconds</w:delText>
        </w:r>
        <w:r w:rsidRPr="00B81E32" w:rsidDel="00583C53">
          <w:rPr>
            <w:rPrChange w:id="2057" w:author="veloz" w:date="2012-03-26T14:23:00Z">
              <w:rPr/>
            </w:rPrChange>
          </w:rPr>
          <w:delText>)</w:delText>
        </w:r>
      </w:del>
    </w:p>
    <w:p w:rsidR="00A70B46" w:rsidRPr="00B81E32" w:rsidDel="00583C53" w:rsidRDefault="00A70B46" w:rsidP="00A70B46">
      <w:pPr>
        <w:tabs>
          <w:tab w:val="left" w:pos="851"/>
        </w:tabs>
        <w:ind w:firstLine="0"/>
        <w:rPr>
          <w:del w:id="2058" w:author="veloz" w:date="2012-03-26T14:18:00Z"/>
          <w:rPrChange w:id="2059" w:author="veloz" w:date="2012-03-26T14:23:00Z">
            <w:rPr>
              <w:del w:id="2060" w:author="veloz" w:date="2012-03-26T14:18:00Z"/>
            </w:rPr>
          </w:rPrChange>
        </w:rPr>
      </w:pPr>
      <w:del w:id="2061" w:author="veloz" w:date="2012-03-26T14:18:00Z">
        <w:r w:rsidRPr="00B81E32" w:rsidDel="00583C53">
          <w:rPr>
            <w:rPrChange w:id="2062" w:author="veloz" w:date="2012-03-26T14:23:00Z">
              <w:rPr/>
            </w:rPrChange>
          </w:rPr>
          <w:delText>VI:</w:delText>
        </w:r>
        <w:r w:rsidRPr="00B81E32" w:rsidDel="00583C53">
          <w:rPr>
            <w:rPrChange w:id="2063" w:author="veloz" w:date="2012-03-26T14:23:00Z">
              <w:rPr/>
            </w:rPrChange>
          </w:rPr>
          <w:tab/>
          <w:delText>Instrumento Virtual (</w:delText>
        </w:r>
        <w:r w:rsidRPr="00B81E32" w:rsidDel="00583C53">
          <w:rPr>
            <w:i/>
            <w:rPrChange w:id="2064" w:author="veloz" w:date="2012-03-26T14:23:00Z">
              <w:rPr>
                <w:i/>
              </w:rPr>
            </w:rPrChange>
          </w:rPr>
          <w:delText>Virtual Instrument</w:delText>
        </w:r>
        <w:r w:rsidRPr="00B81E32" w:rsidDel="00583C53">
          <w:rPr>
            <w:rPrChange w:id="2065" w:author="veloz" w:date="2012-03-26T14:23:00Z">
              <w:rPr/>
            </w:rPrChange>
          </w:rPr>
          <w:delText>)</w:delText>
        </w:r>
      </w:del>
    </w:p>
    <w:p w:rsidR="00A70B46" w:rsidRPr="00B81E32" w:rsidDel="00583C53" w:rsidRDefault="00A70B46" w:rsidP="00A70B46">
      <w:pPr>
        <w:tabs>
          <w:tab w:val="left" w:pos="851"/>
        </w:tabs>
        <w:ind w:firstLine="0"/>
        <w:rPr>
          <w:del w:id="2066" w:author="veloz" w:date="2012-03-26T14:18:00Z"/>
          <w:rPrChange w:id="2067" w:author="veloz" w:date="2012-03-26T14:23:00Z">
            <w:rPr>
              <w:del w:id="2068" w:author="veloz" w:date="2012-03-26T14:18:00Z"/>
            </w:rPr>
          </w:rPrChange>
        </w:rPr>
      </w:pPr>
      <w:del w:id="2069" w:author="veloz" w:date="2012-03-26T14:18:00Z">
        <w:r w:rsidRPr="00B81E32" w:rsidDel="00583C53">
          <w:rPr>
            <w:rPrChange w:id="2070" w:author="veloz" w:date="2012-03-26T14:23:00Z">
              <w:rPr/>
            </w:rPrChange>
          </w:rPr>
          <w:delText>NI:</w:delText>
        </w:r>
        <w:r w:rsidRPr="00B81E32" w:rsidDel="00583C53">
          <w:rPr>
            <w:rPrChange w:id="2071" w:author="veloz" w:date="2012-03-26T14:23:00Z">
              <w:rPr/>
            </w:rPrChange>
          </w:rPr>
          <w:tab/>
          <w:delText>National Instruments</w:delText>
        </w:r>
      </w:del>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2072" w:name="_Toc264550869"/>
      <w:bookmarkStart w:id="2073"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2074" w:name="_Toc320015624"/>
      <w:r w:rsidRPr="00462A95">
        <w:t>Introducción</w:t>
      </w:r>
      <w:bookmarkEnd w:id="2072"/>
      <w:bookmarkEnd w:id="2073"/>
      <w:bookmarkEnd w:id="2074"/>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A70B46">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2.15pt;height:33.25pt" o:ole="">
            <v:imagedata r:id="rId17" o:title=""/>
          </v:shape>
          <o:OLEObject Type="Embed" ProgID="Equation.DSMT4" ShapeID="_x0000_i1029" DrawAspect="Content" ObjectID="_1394283708" r:id="rId18"/>
        </w:object>
      </w:r>
    </w:p>
    <w:p w:rsidR="000523DE" w:rsidRDefault="000523DE">
      <w:r>
        <w:t xml:space="preserve">Donde </w:t>
      </w:r>
      <w:r w:rsidRPr="00B608A9">
        <w:rPr>
          <w:position w:val="-12"/>
        </w:rPr>
        <w:object w:dxaOrig="580" w:dyaOrig="360">
          <v:shape id="_x0000_i1030" type="#_x0000_t75" style="width:30.15pt;height:17.85pt" o:ole="">
            <v:imagedata r:id="rId19" o:title=""/>
          </v:shape>
          <o:OLEObject Type="Embed" ProgID="Equation.DSMT4" ShapeID="_x0000_i1030" DrawAspect="Content" ObjectID="_1394283709" r:id="rId20"/>
        </w:object>
      </w:r>
      <w:r>
        <w:t xml:space="preserve"> es la resolución mínima de la fase que se puede obtener con los </w:t>
      </w:r>
      <w:r w:rsidRPr="00B608A9">
        <w:rPr>
          <w:position w:val="-12"/>
        </w:rPr>
        <w:object w:dxaOrig="420" w:dyaOrig="360">
          <v:shape id="_x0000_i1031" type="#_x0000_t75" style="width:21.55pt;height:17.85pt" o:ole="">
            <v:imagedata r:id="rId21" o:title=""/>
          </v:shape>
          <o:OLEObject Type="Embed" ProgID="Equation.DSMT4" ShapeID="_x0000_i1031" DrawAspect="Content" ObjectID="_1394283710"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r w:rsidRPr="00B608A9">
        <w:rPr>
          <w:i/>
        </w:rPr>
        <w:t>Phase Shifting Interferometry</w:t>
      </w:r>
      <w:r>
        <w:t xml:space="preserve"> (PSI) es necesario obtener interferogramas con </w:t>
      </w:r>
      <w:r w:rsidR="002969CB">
        <w:t xml:space="preserve">incrementos constantes 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A70B46">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A70B46">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8E3987">
        <w:t xml:space="preserve"> </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A70B46">
          <w:rPr>
            <w:noProof/>
          </w:rPr>
          <w:t>3</w:t>
        </w:r>
      </w:hyperlink>
      <w:r>
        <w:rPr>
          <w:noProof/>
        </w:rPr>
        <w:t xml:space="preserve">, </w:t>
      </w:r>
      <w:hyperlink w:anchor="_ENREF_4" w:tooltip="Wyant, 2003 #62" w:history="1">
        <w:r w:rsidR="00A70B46">
          <w:rPr>
            <w:noProof/>
          </w:rPr>
          <w:t>4</w:t>
        </w:r>
      </w:hyperlink>
      <w:r>
        <w:rPr>
          <w:noProof/>
        </w:rPr>
        <w:t>]</w:t>
      </w:r>
      <w:r w:rsidR="0068452E">
        <w:fldChar w:fldCharType="end"/>
      </w:r>
      <w:r w:rsidR="008E3987">
        <w:t>.</w:t>
      </w:r>
    </w:p>
    <w:p w:rsidR="000523DE" w:rsidRDefault="000523DE" w:rsidP="00BF1090">
      <w:r>
        <w:t xml:space="preserve">En otros casos se utiliza un sistema de control a lazo cerrado para estabilizar la fase a un valor constante y anular las vibraciones mecánicas. En 1995 A. A. Freschi y J. Frejlich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A70B46">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Iwai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A70B46">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Zhao y J. H. Burg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A70B46">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15pt;height:14.75pt" o:ole="">
            <v:imagedata r:id="rId23" o:title=""/>
          </v:shape>
          <o:OLEObject Type="Embed" ProgID="Equation.DSMT4" ShapeID="_x0000_i1032" DrawAspect="Content" ObjectID="_1394283711"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 xml:space="preserve">, </w:t>
      </w:r>
      <w:hyperlink w:anchor="_ENREF_8" w:tooltip="Koliopoulos, 1992 #70" w:history="1">
        <w:r w:rsidR="00A70B46">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5"/>
          <w:footerReference w:type="default" r:id="rId26"/>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2075" w:name="_Ref319683776"/>
      <w:bookmarkStart w:id="2076" w:name="_Ref319683779"/>
      <w:bookmarkStart w:id="2077" w:name="_Toc320015625"/>
      <w:r w:rsidRPr="00DA6996">
        <w:t>CAPITULO I</w:t>
      </w:r>
      <w:r w:rsidRPr="00DA6996">
        <w:br/>
      </w:r>
      <w:r w:rsidRPr="00DA6996">
        <w:br/>
        <w:t>Marco Teórico</w:t>
      </w:r>
      <w:bookmarkEnd w:id="2075"/>
      <w:bookmarkEnd w:id="2076"/>
      <w:bookmarkEnd w:id="2077"/>
    </w:p>
    <w:p w:rsidR="000523DE" w:rsidRPr="005E27CC" w:rsidRDefault="000523DE" w:rsidP="005E27CC"/>
    <w:p w:rsidR="000523DE" w:rsidRPr="008D2941" w:rsidRDefault="000523DE" w:rsidP="00DA6996">
      <w:pPr>
        <w:pStyle w:val="Ttulo2"/>
      </w:pPr>
      <w:bookmarkStart w:id="2078" w:name="_Toc320015626"/>
      <w:r w:rsidRPr="008D2941">
        <w:t>Índice de refracción</w:t>
      </w:r>
      <w:bookmarkEnd w:id="2078"/>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del w:id="2079" w:author="veloz" w:date="2012-03-26T14:13:00Z">
        <w:r w:rsidR="00583C53" w:rsidDel="00583C53">
          <w:fldChar w:fldCharType="separate"/>
        </w:r>
      </w:del>
      <w:r>
        <w:fldChar w:fldCharType="end"/>
      </w:r>
      <w:r>
        <w:fldChar w:fldCharType="begin"/>
      </w:r>
      <w:r w:rsidR="000523DE">
        <w:instrText xml:space="preserve"> SEQ MTSec \r 1 \h \* MERGEFORMAT </w:instrText>
      </w:r>
      <w:del w:id="2080" w:author="veloz" w:date="2012-03-26T14:13:00Z">
        <w:r w:rsidR="00583C53" w:rsidDel="00583C53">
          <w:fldChar w:fldCharType="separate"/>
        </w:r>
      </w:del>
      <w:r>
        <w:fldChar w:fldCharType="end"/>
      </w:r>
      <w:r>
        <w:fldChar w:fldCharType="begin"/>
      </w:r>
      <w:r w:rsidR="000523DE">
        <w:instrText xml:space="preserve"> SEQ MTChap \h \* MERGEFORMAT </w:instrText>
      </w:r>
      <w:del w:id="2081" w:author="veloz" w:date="2012-03-26T14:13:00Z">
        <w:r w:rsidR="00583C53" w:rsidDel="00583C53">
          <w:fldChar w:fldCharType="separate"/>
        </w:r>
      </w:del>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A70B46">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15pt;height:30.75pt" o:ole="">
            <v:imagedata r:id="rId27" o:title=""/>
          </v:shape>
          <o:OLEObject Type="Embed" ProgID="Equation.DSMT4" ShapeID="_x0000_i1033" DrawAspect="Content" ObjectID="_1394283712" r:id="rId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82" w:author="veloz" w:date="2012-03-26T14:13:00Z">
        <w:r w:rsidR="00583C53" w:rsidDel="00583C53">
          <w:rPr>
            <w:lang w:val="es-VE"/>
          </w:rPr>
          <w:fldChar w:fldCharType="separate"/>
        </w:r>
      </w:del>
      <w:r w:rsidR="00907B5E">
        <w:rPr>
          <w:lang w:val="es-VE"/>
        </w:rPr>
        <w:fldChar w:fldCharType="end"/>
      </w:r>
      <w:bookmarkStart w:id="2083"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bookmarkEnd w:id="2083"/>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25pt;height:12.3pt" o:ole="">
            <v:imagedata r:id="rId29" o:title=""/>
          </v:shape>
          <o:OLEObject Type="Embed" ProgID="Equation.DSMT4" ShapeID="_x0000_i1034" DrawAspect="Content" ObjectID="_1394283713" r:id="rId30"/>
        </w:object>
      </w:r>
      <w:r w:rsidRPr="0091532D">
        <w:t xml:space="preserve"> es la velocidad de la luz en el vacío, </w:t>
      </w:r>
      <w:r w:rsidRPr="0091532D">
        <w:rPr>
          <w:position w:val="-6"/>
        </w:rPr>
        <w:object w:dxaOrig="180" w:dyaOrig="220">
          <v:shape id="_x0000_i1035" type="#_x0000_t75" style="width:9.25pt;height:12.3pt" o:ole="">
            <v:imagedata r:id="rId31" o:title=""/>
          </v:shape>
          <o:OLEObject Type="Embed" ProgID="Equation.DSMT4" ShapeID="_x0000_i1035" DrawAspect="Content" ObjectID="_1394283714" r:id="rId32"/>
        </w:object>
      </w:r>
      <w:r w:rsidRPr="0091532D">
        <w:t xml:space="preserve"> es la velocidad de la luz en el medio y </w:t>
      </w:r>
      <w:r w:rsidRPr="0091532D">
        <w:rPr>
          <w:position w:val="-6"/>
        </w:rPr>
        <w:object w:dxaOrig="200" w:dyaOrig="220">
          <v:shape id="_x0000_i1036" type="#_x0000_t75" style="width:11.1pt;height:12.3pt" o:ole="">
            <v:imagedata r:id="rId33" o:title=""/>
          </v:shape>
          <o:OLEObject Type="Embed" ProgID="Equation.DSMT4" ShapeID="_x0000_i1036" DrawAspect="Content" ObjectID="_1394283715" r:id="rId34"/>
        </w:object>
      </w:r>
      <w:r w:rsidRPr="0091532D">
        <w:t xml:space="preserve"> es el índice de refracción.</w:t>
      </w:r>
    </w:p>
    <w:p w:rsidR="000523DE" w:rsidRPr="0091532D" w:rsidRDefault="000523DE" w:rsidP="00DA6996">
      <w:pPr>
        <w:pStyle w:val="Ttulo2"/>
      </w:pPr>
      <w:bookmarkStart w:id="2084" w:name="_Toc320015627"/>
      <w:r w:rsidRPr="0091532D">
        <w:t>Camino óptico</w:t>
      </w:r>
      <w:bookmarkEnd w:id="2084"/>
    </w:p>
    <w:p w:rsidR="000523DE" w:rsidRPr="0091532D" w:rsidRDefault="000523DE" w:rsidP="00FF73DC">
      <w:pPr>
        <w:ind w:firstLine="0"/>
      </w:pPr>
      <w:r w:rsidRPr="0091532D">
        <w:t>El camino óptico</w:t>
      </w:r>
      <w:r w:rsidRPr="0091532D">
        <w:rPr>
          <w:position w:val="-4"/>
        </w:rPr>
        <w:object w:dxaOrig="220" w:dyaOrig="260">
          <v:shape id="_x0000_i1037" type="#_x0000_t75" style="width:12.3pt;height:12.9pt" o:ole="">
            <v:imagedata r:id="rId35" o:title=""/>
          </v:shape>
          <o:OLEObject Type="Embed" ProgID="Equation.DSMT4" ShapeID="_x0000_i1037" DrawAspect="Content" ObjectID="_1394283716" r:id="rId36"/>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A70B46">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1.85pt;height:14.75pt" o:ole="">
            <v:imagedata r:id="rId37" o:title=""/>
          </v:shape>
          <o:OLEObject Type="Embed" ProgID="Equation.DSMT4" ShapeID="_x0000_i1038" DrawAspect="Content" ObjectID="_1394283717" r:id="rId3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85" w:author="veloz" w:date="2012-03-26T14:13:00Z">
        <w:r w:rsidR="00583C53" w:rsidDel="00583C53">
          <w:rPr>
            <w:lang w:val="es-VE"/>
          </w:rPr>
          <w:fldChar w:fldCharType="separate"/>
        </w:r>
      </w:del>
      <w:r w:rsidR="00907B5E">
        <w:rPr>
          <w:lang w:val="es-VE"/>
        </w:rPr>
        <w:fldChar w:fldCharType="end"/>
      </w:r>
      <w:bookmarkStart w:id="2086"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bookmarkEnd w:id="2086"/>
      <w:r w:rsidR="00907B5E">
        <w:rPr>
          <w:lang w:val="es-VE"/>
        </w:rPr>
        <w:fldChar w:fldCharType="end"/>
      </w:r>
    </w:p>
    <w:p w:rsidR="000523DE" w:rsidRPr="008D2941" w:rsidRDefault="000523DE" w:rsidP="00DA6996">
      <w:pPr>
        <w:pStyle w:val="Ttulo2"/>
      </w:pPr>
      <w:bookmarkStart w:id="2087" w:name="_Toc320015628"/>
      <w:r w:rsidRPr="008D2941">
        <w:t>Interferencia de la Luz</w:t>
      </w:r>
      <w:bookmarkEnd w:id="2087"/>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tab/>
      </w:r>
      <w:r w:rsidRPr="0091532D">
        <w:rPr>
          <w:position w:val="-30"/>
          <w:lang w:val="es-VE"/>
        </w:rPr>
        <w:object w:dxaOrig="3260" w:dyaOrig="720">
          <v:shape id="_x0000_i1039" type="#_x0000_t75" style="width:161.85pt;height:37.55pt" o:ole="">
            <v:imagedata r:id="rId39" o:title=""/>
          </v:shape>
          <o:OLEObject Type="Embed" ProgID="Equation.DSMT4" ShapeID="_x0000_i1039" DrawAspect="Content" ObjectID="_1394283718" r:id="rId4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88"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3pt;height:14.15pt" o:ole="">
            <v:imagedata r:id="rId41" o:title=""/>
          </v:shape>
          <o:OLEObject Type="Embed" ProgID="Equation.DSMT4" ShapeID="_x0000_i1040" DrawAspect="Content" ObjectID="_1394283719" r:id="rId42"/>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1.1pt;height:12.3pt" o:ole="">
            <v:imagedata r:id="rId43" o:title=""/>
          </v:shape>
          <o:OLEObject Type="Embed" ProgID="Equation.DSMT4" ShapeID="_x0000_i1041" DrawAspect="Content" ObjectID="_1394283720" r:id="rId44"/>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2.9pt;height:14.75pt" o:ole="">
            <v:imagedata r:id="rId45" o:title=""/>
          </v:shape>
          <o:OLEObject Type="Embed" ProgID="Equation.DSMT4" ShapeID="_x0000_i1042" DrawAspect="Content" ObjectID="_1394283721" r:id="rId46"/>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85pt;height:14.15pt" o:ole="">
            <v:imagedata r:id="rId47" o:title=""/>
          </v:shape>
          <o:OLEObject Type="Embed" ProgID="Equation.DSMT4" ShapeID="_x0000_i1043" DrawAspect="Content" ObjectID="_1394283722" r:id="rId48"/>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3pt;height:14.15pt" o:ole="">
            <v:imagedata r:id="rId49" o:title=""/>
          </v:shape>
          <o:OLEObject Type="Embed" ProgID="Equation.DSMT4" ShapeID="_x0000_i1044" DrawAspect="Content" ObjectID="_1394283723" r:id="rId50"/>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 xml:space="preserve">del coseno, </w:t>
      </w:r>
      <w:r w:rsidRPr="008D2941">
        <w:rPr>
          <w:position w:val="-28"/>
        </w:rPr>
        <w:object w:dxaOrig="1939" w:dyaOrig="680">
          <v:shape id="_x0000_i1045" type="#_x0000_t75" style="width:96pt;height:33.25pt" o:ole="">
            <v:imagedata r:id="rId51" o:title=""/>
          </v:shape>
          <o:OLEObject Type="Embed" ProgID="Equation.DSMT4" ShapeID="_x0000_i1045" DrawAspect="Content" ObjectID="_1394283724" r:id="rId52"/>
        </w:object>
      </w:r>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3.7pt;height:16pt" o:ole="">
            <v:imagedata r:id="rId53" o:title=""/>
          </v:shape>
          <o:OLEObject Type="Embed" ProgID="Equation.DSMT4" ShapeID="_x0000_i1046" DrawAspect="Content" ObjectID="_1394283725" r:id="rId5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89"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3pt;height:19.1pt" o:ole="">
            <v:imagedata r:id="rId55" o:title=""/>
          </v:shape>
          <o:OLEObject Type="Embed" ProgID="Equation.DSMT4" ShapeID="_x0000_i1047" DrawAspect="Content" ObjectID="_1394283726" r:id="rId56"/>
        </w:object>
      </w:r>
      <w:r w:rsidRPr="008D2941">
        <w:t xml:space="preserve"> y </w:t>
      </w:r>
      <w:r w:rsidRPr="008D2941">
        <w:rPr>
          <w:position w:val="-12"/>
        </w:rPr>
        <w:object w:dxaOrig="260" w:dyaOrig="360">
          <v:shape id="_x0000_i1048" type="#_x0000_t75" style="width:12.9pt;height:19.1pt" o:ole="">
            <v:imagedata r:id="rId57" o:title=""/>
          </v:shape>
          <o:OLEObject Type="Embed" ProgID="Equation.DSMT4" ShapeID="_x0000_i1048" DrawAspect="Content" ObjectID="_1394283727" r:id="rId58"/>
        </w:object>
      </w:r>
      <w:r w:rsidRPr="008D2941">
        <w:t xml:space="preserve">, a lo largo de la dirección de propagación de la onda, las fases serán </w:t>
      </w:r>
      <w:r w:rsidRPr="008D2941">
        <w:rPr>
          <w:position w:val="-12"/>
        </w:rPr>
        <w:object w:dxaOrig="1800" w:dyaOrig="360">
          <v:shape id="_x0000_i1049" type="#_x0000_t75" style="width:89.85pt;height:19.1pt" o:ole="">
            <v:imagedata r:id="rId59" o:title=""/>
          </v:shape>
          <o:OLEObject Type="Embed" ProgID="Equation.DSMT4" ShapeID="_x0000_i1049" DrawAspect="Content" ObjectID="_1394283728" r:id="rId60"/>
        </w:object>
      </w:r>
      <w:r w:rsidRPr="008D2941">
        <w:t xml:space="preserve"> y </w:t>
      </w:r>
      <w:r w:rsidRPr="008D2941">
        <w:rPr>
          <w:position w:val="-12"/>
        </w:rPr>
        <w:object w:dxaOrig="1860" w:dyaOrig="360">
          <v:shape id="_x0000_i1050" type="#_x0000_t75" style="width:93.55pt;height:19.1pt" o:ole="">
            <v:imagedata r:id="rId61" o:title=""/>
          </v:shape>
          <o:OLEObject Type="Embed" ProgID="Equation.DSMT4" ShapeID="_x0000_i1050" DrawAspect="Content" ObjectID="_1394283729" r:id="rId62"/>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8.9pt;height:21.55pt" o:ole="">
            <v:imagedata r:id="rId63" o:title=""/>
          </v:shape>
          <o:OLEObject Type="Embed" ProgID="Equation.DSMT4" ShapeID="_x0000_i1051" DrawAspect="Content" ObjectID="_1394283730" r:id="rId6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90"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15pt;height:38.75pt" o:ole="">
            <v:imagedata r:id="rId65" o:title=""/>
          </v:shape>
          <o:OLEObject Type="Embed" ProgID="Equation.DSMT4" ShapeID="_x0000_i1052" DrawAspect="Content" ObjectID="_1394283731" r:id="rId66"/>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tab/>
      </w:r>
      <w:r w:rsidRPr="0091532D">
        <w:rPr>
          <w:position w:val="-14"/>
          <w:lang w:val="es-VE"/>
        </w:rPr>
        <w:object w:dxaOrig="4500" w:dyaOrig="440">
          <v:shape id="_x0000_i1053" type="#_x0000_t75" style="width:225.25pt;height:23.4pt" o:ole="">
            <v:imagedata r:id="rId67" o:title=""/>
          </v:shape>
          <o:OLEObject Type="Embed" ProgID="Equation.DSMT4" ShapeID="_x0000_i1053" DrawAspect="Content" ObjectID="_1394283732" r:id="rId68"/>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4" type="#_x0000_t75" style="width:141.55pt;height:22.15pt" o:ole="">
            <v:imagedata r:id="rId69" o:title=""/>
          </v:shape>
          <o:OLEObject Type="Embed" ProgID="Equation.DSMT4" ShapeID="_x0000_i1054" DrawAspect="Content" ObjectID="_1394283733" r:id="rId7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091" w:author="veloz" w:date="2012-03-26T14:13:00Z">
        <w:r w:rsidR="00583C53" w:rsidDel="00583C53">
          <w:rPr>
            <w:lang w:val="es-VE"/>
          </w:rPr>
          <w:fldChar w:fldCharType="separate"/>
        </w:r>
      </w:del>
      <w:r w:rsidR="00907B5E">
        <w:rPr>
          <w:lang w:val="es-VE"/>
        </w:rPr>
        <w:fldChar w:fldCharType="end"/>
      </w:r>
      <w:bookmarkStart w:id="2092"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6</w:instrText>
      </w:r>
      <w:r w:rsidR="00907B5E">
        <w:rPr>
          <w:lang w:val="es-VE"/>
        </w:rPr>
        <w:fldChar w:fldCharType="end"/>
      </w:r>
      <w:r w:rsidR="00907B5E">
        <w:rPr>
          <w:lang w:val="es-VE"/>
        </w:rPr>
        <w:instrText>)</w:instrText>
      </w:r>
      <w:bookmarkEnd w:id="2092"/>
      <w:r w:rsidR="00907B5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9.1pt;height:19.1pt" o:ole="">
            <v:imagedata r:id="rId71" o:title=""/>
          </v:shape>
          <o:OLEObject Type="Embed" ProgID="Equation.DSMT4" ShapeID="_x0000_i1055" DrawAspect="Content" ObjectID="_1394283734" r:id="rId72"/>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B81E32">
          <w:instrText>(1.6)</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2093" w:name="_Toc320015629"/>
      <w:r w:rsidRPr="008D2941">
        <w:t>Interferómetro</w:t>
      </w:r>
      <w:bookmarkEnd w:id="2093"/>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DA6996">
      <w:pPr>
        <w:pStyle w:val="Ttulo3"/>
      </w:pPr>
      <w:bookmarkStart w:id="2094" w:name="_Toc320015630"/>
      <w:r w:rsidRPr="008D2941">
        <w:t>Interferómetro de Michelson</w:t>
      </w:r>
      <w:bookmarkEnd w:id="2094"/>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B81E32">
        <w:t xml:space="preserve">Figura </w:t>
      </w:r>
      <w:r w:rsidR="00B81E32">
        <w:rPr>
          <w:noProof/>
        </w:rPr>
        <w:t>1</w:t>
      </w:r>
      <w:r w:rsidR="00B81E32">
        <w:t>.</w:t>
      </w:r>
      <w:r w:rsidR="00B81E32">
        <w:rPr>
          <w:noProof/>
        </w:rPr>
        <w:t>1</w:t>
      </w:r>
      <w:r w:rsidR="0068452E">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703965" w:rsidP="00CF2C7B">
            <w:pPr>
              <w:pStyle w:val="Imagenes"/>
              <w:rPr>
                <w:lang w:val="es-VE"/>
              </w:rPr>
            </w:pPr>
            <w:r>
              <w:rPr>
                <w:lang w:val="es-VE" w:eastAsia="es-VE"/>
              </w:rPr>
              <w:pict>
                <v:shape id="0 Imagen" o:spid="_x0000_i1056" type="#_x0000_t75" style="width:225.25pt;height:209.85pt;visibility:visible">
                  <v:imagedata r:id="rId73" o:title=""/>
                </v:shape>
              </w:pict>
            </w:r>
          </w:p>
          <w:p w:rsidR="000523DE" w:rsidRPr="00AF0007" w:rsidRDefault="000523DE" w:rsidP="00CF2C7B">
            <w:pPr>
              <w:pStyle w:val="Epgrafe"/>
            </w:pPr>
            <w:bookmarkStart w:id="2095" w:name="_Ref316482673"/>
            <w:bookmarkStart w:id="2096" w:name="_Toc320010889"/>
            <w:r>
              <w:t xml:space="preserve">Figura </w:t>
            </w:r>
            <w:fldSimple w:instr=" STYLEREF 1 \s ">
              <w:r w:rsidR="00B81E32">
                <w:rPr>
                  <w:noProof/>
                </w:rPr>
                <w:t>1</w:t>
              </w:r>
            </w:fldSimple>
            <w:r w:rsidR="00524CBF">
              <w:t>.</w:t>
            </w:r>
            <w:fldSimple w:instr=" SEQ Figura \* ARABIC \s 1 ">
              <w:r w:rsidR="00B81E32">
                <w:rPr>
                  <w:noProof/>
                </w:rPr>
                <w:t>1</w:t>
              </w:r>
            </w:fldSimple>
            <w:bookmarkEnd w:id="2095"/>
            <w:r>
              <w:t xml:space="preserve">: </w:t>
            </w:r>
            <w:r w:rsidRPr="00E740C5">
              <w:t>Interferómetro de Michelson</w:t>
            </w:r>
            <w:bookmarkEnd w:id="2096"/>
          </w:p>
        </w:tc>
      </w:tr>
    </w:tbl>
    <w:p w:rsidR="000523DE" w:rsidRPr="00DA6996" w:rsidRDefault="000523DE" w:rsidP="00DA6996">
      <w:pPr>
        <w:pStyle w:val="Ttulo3"/>
      </w:pPr>
      <w:bookmarkStart w:id="2097" w:name="_Toc320015631"/>
      <w:r w:rsidRPr="00DA6996">
        <w:t>Interferómetro de Mirau</w:t>
      </w:r>
      <w:bookmarkEnd w:id="2097"/>
    </w:p>
    <w:p w:rsidR="000523DE" w:rsidRPr="008D2941" w:rsidRDefault="000523DE" w:rsidP="00727B63">
      <w:r w:rsidRPr="008D2941">
        <w:t xml:space="preserve">El interferómetro de Mirau es un </w:t>
      </w:r>
      <w:r>
        <w:t xml:space="preserve">tipo de dispositivo interferencial, en donde el haz de referencia y el de muestra son colineales,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B81E32">
        <w:t xml:space="preserve">Figura </w:t>
      </w:r>
      <w:r w:rsidR="00B81E32">
        <w:rPr>
          <w:noProof/>
        </w:rPr>
        <w:t>1</w:t>
      </w:r>
      <w:r w:rsidR="00B81E32">
        <w:t>.</w:t>
      </w:r>
      <w:r w:rsidR="00B81E32">
        <w:rPr>
          <w:noProof/>
        </w:rPr>
        <w:t>2</w:t>
      </w:r>
      <w:r w:rsidR="0068452E">
        <w:fldChar w:fldCharType="end"/>
      </w:r>
      <w:r>
        <w:t xml:space="preserve"> se muestra un esquema de un interferómetro de Mirau.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703965" w:rsidP="00CF2C7B">
            <w:pPr>
              <w:pStyle w:val="Imagenes"/>
              <w:rPr>
                <w:lang w:val="es-VE"/>
              </w:rPr>
            </w:pPr>
            <w:r>
              <w:rPr>
                <w:lang w:val="es-VE" w:eastAsia="es-VE"/>
              </w:rPr>
              <w:pict>
                <v:shape id="_x0000_i1057" type="#_x0000_t75" style="width:211.1pt;height:241.25pt;visibility:visible">
                  <v:imagedata r:id="rId74" o:title=""/>
                </v:shape>
              </w:pict>
            </w:r>
          </w:p>
          <w:p w:rsidR="000523DE" w:rsidRPr="00AF0007" w:rsidRDefault="000523DE" w:rsidP="00CF2C7B">
            <w:pPr>
              <w:pStyle w:val="Epgrafe"/>
            </w:pPr>
            <w:bookmarkStart w:id="2098" w:name="_Ref316482755"/>
            <w:bookmarkStart w:id="2099" w:name="_Toc320010890"/>
            <w:r>
              <w:t xml:space="preserve">Figura </w:t>
            </w:r>
            <w:fldSimple w:instr=" STYLEREF 1 \s ">
              <w:r w:rsidR="00B81E32">
                <w:rPr>
                  <w:noProof/>
                </w:rPr>
                <w:t>1</w:t>
              </w:r>
            </w:fldSimple>
            <w:r w:rsidR="00524CBF">
              <w:t>.</w:t>
            </w:r>
            <w:fldSimple w:instr=" SEQ Figura \* ARABIC \s 1 ">
              <w:r w:rsidR="00B81E32">
                <w:rPr>
                  <w:noProof/>
                </w:rPr>
                <w:t>2</w:t>
              </w:r>
            </w:fldSimple>
            <w:bookmarkEnd w:id="2098"/>
            <w:r>
              <w:t xml:space="preserve">: </w:t>
            </w:r>
            <w:r w:rsidRPr="00F83848">
              <w:t>Esquema de interferómetro de Mirau</w:t>
            </w:r>
            <w:bookmarkEnd w:id="2099"/>
          </w:p>
        </w:tc>
      </w:tr>
    </w:tbl>
    <w:p w:rsidR="000523DE" w:rsidRPr="00DA6996" w:rsidRDefault="000523DE" w:rsidP="00DA6996">
      <w:pPr>
        <w:pStyle w:val="Ttulo2"/>
      </w:pPr>
      <w:bookmarkStart w:id="2100" w:name="_Toc289948775"/>
      <w:bookmarkStart w:id="2101" w:name="_Toc289968997"/>
      <w:bookmarkStart w:id="2102" w:name="_Toc314559929"/>
      <w:bookmarkStart w:id="2103" w:name="_Toc289948776"/>
      <w:bookmarkStart w:id="2104" w:name="_Toc289968998"/>
      <w:bookmarkStart w:id="2105" w:name="_Toc314559930"/>
      <w:bookmarkStart w:id="2106" w:name="_Toc320015632"/>
      <w:bookmarkEnd w:id="2100"/>
      <w:bookmarkEnd w:id="2101"/>
      <w:bookmarkEnd w:id="2102"/>
      <w:bookmarkEnd w:id="2103"/>
      <w:bookmarkEnd w:id="2104"/>
      <w:bookmarkEnd w:id="2105"/>
      <w:r w:rsidRPr="00DA6996">
        <w:t>Teoría del Color</w:t>
      </w:r>
      <w:bookmarkEnd w:id="2106"/>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55pt;height:14.75pt" o:ole="">
            <v:imagedata r:id="rId75" o:title=""/>
          </v:shape>
          <o:OLEObject Type="Embed" ProgID="Equation.DSMT4" ShapeID="_x0000_i1058" DrawAspect="Content" ObjectID="_1394283735" r:id="rId76"/>
        </w:object>
      </w:r>
      <w:r w:rsidRPr="008D2941">
        <w:t xml:space="preserve"> y </w:t>
      </w:r>
      <w:r w:rsidRPr="0091532D">
        <w:rPr>
          <w:position w:val="-6"/>
        </w:rPr>
        <w:object w:dxaOrig="720" w:dyaOrig="279">
          <v:shape id="_x0000_i1059" type="#_x0000_t75" style="width:37.55pt;height:14.75pt" o:ole="">
            <v:imagedata r:id="rId77" o:title=""/>
          </v:shape>
          <o:OLEObject Type="Embed" ProgID="Equation.DSMT4" ShapeID="_x0000_i1059" DrawAspect="Content" ObjectID="_1394283736" r:id="rId78"/>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Photo YCC, el YUV, YIQ, etc</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A70B46">
          <w:rPr>
            <w:noProof/>
          </w:rPr>
          <w:t>12</w:t>
        </w:r>
      </w:hyperlink>
      <w:r w:rsidR="00543247">
        <w:rPr>
          <w:noProof/>
        </w:rPr>
        <w:t>]</w:t>
      </w:r>
      <w:r w:rsidR="0068452E">
        <w:fldChar w:fldCharType="end"/>
      </w:r>
      <w:r w:rsidRPr="008D2941">
        <w:t>, Lab y Luv</w:t>
      </w:r>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A70B46">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2107" w:name="_Toc320015633"/>
      <w:r w:rsidRPr="008D2941">
        <w:t>Espacio de color RGB</w:t>
      </w:r>
      <w:bookmarkEnd w:id="2107"/>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t>.</w:t>
      </w:r>
    </w:p>
    <w:p w:rsidR="000523DE" w:rsidRPr="008D2941" w:rsidRDefault="000523DE" w:rsidP="00EB6BBC">
      <w:r w:rsidRPr="008D2941">
        <w:t>Según la teoría tricromática propuesta por Thomas Young y Hermann von Helmholtz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A70B46">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6pt;height:80pt" o:ole="">
            <v:imagedata r:id="rId79" o:title=""/>
          </v:shape>
          <o:OLEObject Type="Embed" ProgID="Equation.DSMT4" ShapeID="_x0000_i1060" DrawAspect="Content" ObjectID="_1394283737" r:id="rId8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08"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15pt;height:21.55pt" o:ole="">
            <v:imagedata r:id="rId81" o:title=""/>
          </v:shape>
          <o:OLEObject Type="Embed" ProgID="Equation.DSMT4" ShapeID="_x0000_i1061" DrawAspect="Content" ObjectID="_1394283738" r:id="rId82"/>
        </w:object>
      </w:r>
      <w:r w:rsidRPr="0091532D">
        <w:t xml:space="preserve"> es el espectro de la luz. </w:t>
      </w:r>
      <w:r w:rsidRPr="0091532D">
        <w:rPr>
          <w:position w:val="-14"/>
        </w:rPr>
        <w:object w:dxaOrig="600" w:dyaOrig="400">
          <v:shape id="_x0000_i1062" type="#_x0000_t75" style="width:30.15pt;height:21.55pt" o:ole="">
            <v:imagedata r:id="rId83" o:title=""/>
          </v:shape>
          <o:OLEObject Type="Embed" ProgID="Equation.DSMT4" ShapeID="_x0000_i1062" DrawAspect="Content" ObjectID="_1394283739" r:id="rId84"/>
        </w:object>
      </w:r>
      <w:r w:rsidRPr="0091532D">
        <w:t xml:space="preserve">, </w:t>
      </w:r>
      <w:r w:rsidRPr="0091532D">
        <w:rPr>
          <w:position w:val="-14"/>
        </w:rPr>
        <w:object w:dxaOrig="620" w:dyaOrig="400">
          <v:shape id="_x0000_i1063" type="#_x0000_t75" style="width:30.75pt;height:21.55pt" o:ole="">
            <v:imagedata r:id="rId85" o:title=""/>
          </v:shape>
          <o:OLEObject Type="Embed" ProgID="Equation.DSMT4" ShapeID="_x0000_i1063" DrawAspect="Content" ObjectID="_1394283740" r:id="rId86"/>
        </w:object>
      </w:r>
      <w:r w:rsidRPr="0091532D">
        <w:t xml:space="preserve"> y </w:t>
      </w:r>
      <w:r w:rsidRPr="0091532D">
        <w:rPr>
          <w:position w:val="-14"/>
        </w:rPr>
        <w:object w:dxaOrig="600" w:dyaOrig="400">
          <v:shape id="_x0000_i1064" type="#_x0000_t75" style="width:30.15pt;height:21.55pt" o:ole="">
            <v:imagedata r:id="rId87" o:title=""/>
          </v:shape>
          <o:OLEObject Type="Embed" ProgID="Equation.DSMT4" ShapeID="_x0000_i1064" DrawAspect="Content" ObjectID="_1394283741" r:id="rId88"/>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2109" w:name="_Toc320015634"/>
      <w:r w:rsidRPr="0091532D">
        <w:t>Espacio de color HSL</w:t>
      </w:r>
      <w:bookmarkEnd w:id="2109"/>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B81E32">
        <w:t xml:space="preserve">Figura </w:t>
      </w:r>
      <w:r w:rsidR="00B81E32">
        <w:rPr>
          <w:noProof/>
        </w:rPr>
        <w:t>1</w:t>
      </w:r>
      <w:r w:rsidR="00B81E32">
        <w:t>.</w:t>
      </w:r>
      <w:r w:rsidR="00B81E32">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703965"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9" o:title=""/>
                  <w10:bordertop type="single" width="8"/>
                  <w10:borderleft type="single" width="8"/>
                  <w10:borderbottom type="single" width="8"/>
                  <w10:borderright type="single" width="8"/>
                </v:shape>
              </w:pict>
            </w:r>
          </w:p>
          <w:p w:rsidR="000523DE" w:rsidRPr="00AF0007" w:rsidRDefault="000523DE" w:rsidP="00CF2C7B">
            <w:pPr>
              <w:pStyle w:val="Epgrafe"/>
            </w:pPr>
            <w:bookmarkStart w:id="2110" w:name="_Ref316482950"/>
            <w:bookmarkStart w:id="2111" w:name="_Toc320010891"/>
            <w:r>
              <w:t xml:space="preserve">Figura </w:t>
            </w:r>
            <w:fldSimple w:instr=" STYLEREF 1 \s ">
              <w:r w:rsidR="00B81E32">
                <w:rPr>
                  <w:noProof/>
                </w:rPr>
                <w:t>1</w:t>
              </w:r>
            </w:fldSimple>
            <w:r w:rsidR="00524CBF">
              <w:t>.</w:t>
            </w:r>
            <w:fldSimple w:instr=" SEQ Figura \* ARABIC \s 1 ">
              <w:r w:rsidR="00B81E32">
                <w:rPr>
                  <w:noProof/>
                </w:rPr>
                <w:t>3</w:t>
              </w:r>
            </w:fldSimple>
            <w:bookmarkEnd w:id="2110"/>
            <w:r>
              <w:t xml:space="preserve">: </w:t>
            </w:r>
            <w:r w:rsidRPr="006A1023">
              <w:t>Espacio de color HSL</w:t>
            </w:r>
            <w:bookmarkEnd w:id="2111"/>
          </w:p>
        </w:tc>
      </w:tr>
    </w:tbl>
    <w:p w:rsidR="000523DE" w:rsidRPr="00462A95" w:rsidRDefault="000523DE" w:rsidP="00DA6996">
      <w:pPr>
        <w:pStyle w:val="Ttulo2"/>
      </w:pPr>
      <w:bookmarkStart w:id="2112" w:name="_Toc320015635"/>
      <w:r w:rsidRPr="00462A95">
        <w:t>Dispositivos digitales de detección de imágenes</w:t>
      </w:r>
      <w:bookmarkEnd w:id="2112"/>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1pt;height:21.55pt" o:ole="">
            <v:imagedata r:id="rId90" o:title=""/>
          </v:shape>
          <o:OLEObject Type="Embed" ProgID="Equation.DSMT4" ShapeID="_x0000_i1066" DrawAspect="Content" ObjectID="_1394283742" r:id="rId9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13"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3pt;height:12.3pt" o:ole="">
            <v:imagedata r:id="rId92" o:title=""/>
          </v:shape>
          <o:OLEObject Type="Embed" ProgID="Equation.DSMT4" ShapeID="_x0000_i1067" DrawAspect="Content" ObjectID="_1394283743" r:id="rId93"/>
        </w:object>
      </w:r>
      <w:r w:rsidRPr="0091532D">
        <w:t xml:space="preserve">es el coeficiente de absorción del material y </w:t>
      </w:r>
      <w:r w:rsidRPr="0091532D">
        <w:rPr>
          <w:position w:val="-14"/>
        </w:rPr>
        <w:object w:dxaOrig="700" w:dyaOrig="400">
          <v:shape id="_x0000_i1068" type="#_x0000_t75" style="width:35.1pt;height:21.55pt" o:ole="">
            <v:imagedata r:id="rId94" o:title=""/>
          </v:shape>
          <o:OLEObject Type="Embed" ProgID="Equation.DSMT4" ShapeID="_x0000_i1068" DrawAspect="Content" ObjectID="_1394283744" r:id="rId95"/>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3pt;height:12.9pt" o:ole="">
            <v:imagedata r:id="rId96" o:title=""/>
          </v:shape>
          <o:OLEObject Type="Embed" ProgID="Equation.DSMT4" ShapeID="_x0000_i1069" DrawAspect="Content" ObjectID="_1394283745" r:id="rId97"/>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6pt;height:33.25pt" o:ole="">
            <v:imagedata r:id="rId98" o:title=""/>
          </v:shape>
          <o:OLEObject Type="Embed" ProgID="Equation.DSMT4" ShapeID="_x0000_i1070" DrawAspect="Content" ObjectID="_1394283746" r:id="rId99"/>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14"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r w:rsidRPr="00AF0007">
        <w:rPr>
          <w:rFonts w:ascii="Calibri" w:hAnsi="Calibri"/>
          <w:i/>
        </w:rPr>
        <w:t>Charge-Coupled Device</w:t>
      </w:r>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hueco, estas cargas luego son transferidas a través de todo el arreglo hasta un conversor análogo digital que se encarga de convertir las cargas en señales digitales. Por su parte las cámaras basadas en tecnología CMOS tienen una matriz de foto-detectores que poseen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A70B46">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2115" w:name="_Toc320015636"/>
      <w:r w:rsidRPr="008D2941">
        <w:t>Cámaras CCD</w:t>
      </w:r>
      <w:bookmarkEnd w:id="2115"/>
    </w:p>
    <w:p w:rsidR="000523DE" w:rsidRPr="008D2941" w:rsidRDefault="000523DE" w:rsidP="00104944">
      <w:r w:rsidRPr="008D2941">
        <w:t>Una cámara CCD (</w:t>
      </w:r>
      <w:r w:rsidRPr="00AF0007">
        <w:rPr>
          <w:rFonts w:ascii="Calibri" w:hAnsi="Calibri"/>
          <w:i/>
        </w:rPr>
        <w:t>Charge-Coupled Device</w:t>
      </w:r>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 xml:space="preserve">, </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p>
    <w:p w:rsidR="000523DE" w:rsidRPr="008D2941" w:rsidRDefault="000523DE" w:rsidP="007A45D8">
      <w:pPr>
        <w:pStyle w:val="Ttulo4"/>
      </w:pPr>
      <w:r w:rsidRPr="008D2941">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7A45D8">
      <w:pPr>
        <w:pStyle w:val="Ttulo4"/>
      </w:pPr>
      <w:r w:rsidRPr="008D2941">
        <w:t>Interlin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2116" w:name="_Toc289940462"/>
      <w:bookmarkStart w:id="2117" w:name="_Toc289948781"/>
      <w:bookmarkStart w:id="2118" w:name="_Toc289969003"/>
      <w:bookmarkStart w:id="2119" w:name="_Toc314559938"/>
      <w:bookmarkEnd w:id="2116"/>
      <w:bookmarkEnd w:id="2117"/>
      <w:bookmarkEnd w:id="2118"/>
      <w:bookmarkEnd w:id="2119"/>
    </w:p>
    <w:p w:rsidR="000523DE" w:rsidRPr="007A45D8" w:rsidRDefault="000523DE" w:rsidP="0091587C">
      <w:pPr>
        <w:pStyle w:val="Normalsininterlineado"/>
        <w:rPr>
          <w:lang w:val="es-VE"/>
        </w:rPr>
        <w:sectPr w:rsidR="000523DE" w:rsidRPr="007A45D8" w:rsidSect="00916663">
          <w:pgSz w:w="12240" w:h="15840" w:code="1"/>
          <w:pgMar w:top="1418" w:right="1418" w:bottom="1418" w:left="1701" w:header="709" w:footer="709" w:gutter="0"/>
          <w:cols w:space="708"/>
          <w:titlePg/>
          <w:docGrid w:linePitch="360"/>
        </w:sectPr>
      </w:pPr>
      <w:bookmarkStart w:id="2120"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2121" w:name="_Toc282134886"/>
      <w:bookmarkStart w:id="2122" w:name="_Toc320015637"/>
      <w:r w:rsidRPr="008D2941">
        <w:t>Capítulo II</w:t>
      </w:r>
      <w:r w:rsidRPr="008D2941">
        <w:br/>
      </w:r>
      <w:r w:rsidRPr="008D2941">
        <w:br/>
      </w:r>
      <w:bookmarkEnd w:id="2120"/>
      <w:bookmarkEnd w:id="2121"/>
      <w:r w:rsidRPr="008D2941">
        <w:t>SIMULADOR</w:t>
      </w:r>
      <w:bookmarkEnd w:id="2122"/>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del w:id="2123" w:author="veloz" w:date="2012-03-26T14:13:00Z">
        <w:r w:rsidR="00583C53" w:rsidDel="00583C53">
          <w:fldChar w:fldCharType="separate"/>
        </w:r>
      </w:del>
      <w:r>
        <w:fldChar w:fldCharType="end"/>
      </w:r>
      <w:r>
        <w:fldChar w:fldCharType="begin"/>
      </w:r>
      <w:r w:rsidR="000523DE">
        <w:instrText xml:space="preserve"> SEQ MTSec \r 1 \h \* MERGEFORMAT </w:instrText>
      </w:r>
      <w:del w:id="2124" w:author="veloz" w:date="2012-03-26T14:13:00Z">
        <w:r w:rsidR="00583C53" w:rsidDel="00583C53">
          <w:fldChar w:fldCharType="separate"/>
        </w:r>
      </w:del>
      <w:r>
        <w:fldChar w:fldCharType="end"/>
      </w:r>
      <w:r>
        <w:fldChar w:fldCharType="begin"/>
      </w:r>
      <w:r w:rsidR="000523DE">
        <w:instrText xml:space="preserve"> SEQ MTChap \h \* MERGEFORMAT </w:instrText>
      </w:r>
      <w:del w:id="2125" w:author="veloz" w:date="2012-03-26T14:13:00Z">
        <w:r w:rsidR="00583C53" w:rsidDel="00583C53">
          <w:fldChar w:fldCharType="separate"/>
        </w:r>
      </w:del>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A70B46">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2126" w:name="_Toc320015638"/>
      <w:r w:rsidRPr="008D2941">
        <w:t>Módulos del simulador</w:t>
      </w:r>
      <w:bookmarkEnd w:id="2126"/>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2127" w:name="_Toc320015639"/>
      <w:r w:rsidRPr="008D2941">
        <w:t>Módulo de espectros</w:t>
      </w:r>
      <w:bookmarkEnd w:id="2127"/>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Pr="008D2941">
        <w:rPr>
          <w:position w:val="-30"/>
        </w:rPr>
        <w:object w:dxaOrig="1420" w:dyaOrig="680">
          <v:shape id="_x0000_i1071" type="#_x0000_t75" style="width:68.9pt;height:33.25pt" o:ole="">
            <v:imagedata r:id="rId100" o:title=""/>
          </v:shape>
          <o:OLEObject Type="Embed" ProgID="Equation.DSMT4" ShapeID="_x0000_i1071" DrawAspect="Content" ObjectID="_1394283747" r:id="rId101"/>
        </w:object>
      </w:r>
      <w:r w:rsidRPr="008D2941">
        <w:t xml:space="preserve"> donde </w:t>
      </w:r>
      <w:r w:rsidRPr="008D2941">
        <w:rPr>
          <w:position w:val="-4"/>
        </w:rPr>
        <w:object w:dxaOrig="240" w:dyaOrig="260">
          <v:shape id="_x0000_i1072" type="#_x0000_t75" style="width:12.3pt;height:12.9pt" o:ole="">
            <v:imagedata r:id="rId102" o:title=""/>
          </v:shape>
          <o:OLEObject Type="Embed" ProgID="Equation.DSMT4" ShapeID="_x0000_i1072" DrawAspect="Content" ObjectID="_1394283748" r:id="rId103"/>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r>
        <w:t>:</w:t>
      </w:r>
      <w:r w:rsidRPr="008D2941">
        <w:rPr>
          <w:position w:val="-30"/>
        </w:rPr>
        <w:object w:dxaOrig="1120" w:dyaOrig="680">
          <v:shape id="_x0000_i1073" type="#_x0000_t75" style="width:54.75pt;height:33.25pt" o:ole="">
            <v:imagedata r:id="rId104" o:title=""/>
          </v:shape>
          <o:OLEObject Type="Embed" ProgID="Equation.DSMT4" ShapeID="_x0000_i1073" DrawAspect="Content" ObjectID="_1394283749" r:id="rId105"/>
        </w:object>
      </w:r>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10.15pt;height:33.25pt" o:ole="">
            <v:imagedata r:id="rId106" o:title=""/>
          </v:shape>
          <o:OLEObject Type="Embed" ProgID="Equation.DSMT4" ShapeID="_x0000_i1074" DrawAspect="Content" ObjectID="_1394283750" r:id="rId107"/>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9pt;height:30.75pt" o:ole="">
            <v:imagedata r:id="rId108" o:title=""/>
          </v:shape>
          <o:OLEObject Type="Embed" ProgID="Equation.DSMT4" ShapeID="_x0000_i1075" DrawAspect="Content" ObjectID="_1394283751" r:id="rId109"/>
        </w:object>
      </w:r>
      <w:r w:rsidRPr="0091532D">
        <w:t xml:space="preserve"> se calcula el valor de longitud de onda que corresponde a esa frecuencia </w:t>
      </w:r>
      <w:r w:rsidRPr="0091532D">
        <w:rPr>
          <w:position w:val="-30"/>
        </w:rPr>
        <w:object w:dxaOrig="740" w:dyaOrig="680">
          <v:shape id="_x0000_i1076" type="#_x0000_t75" style="width:36.3pt;height:33.25pt" o:ole="">
            <v:imagedata r:id="rId110" o:title=""/>
          </v:shape>
          <o:OLEObject Type="Embed" ProgID="Equation.DSMT4" ShapeID="_x0000_i1076" DrawAspect="Content" ObjectID="_1394283752" r:id="rId111"/>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2128" w:name="_Toc320015640"/>
      <w:r w:rsidRPr="008D2941">
        <w:t>Módulo de muestra</w:t>
      </w:r>
      <w:bookmarkEnd w:id="2128"/>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3pt;height:19.7pt" o:ole="">
            <v:imagedata r:id="rId112" o:title=""/>
          </v:shape>
          <o:OLEObject Type="Embed" ProgID="Equation.DSMT4" ShapeID="_x0000_i1077" DrawAspect="Content" ObjectID="_1394283753" r:id="rId113"/>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4pt;height:19.7pt" o:ole="">
            <v:imagedata r:id="rId114" o:title=""/>
          </v:shape>
          <o:OLEObject Type="Embed" ProgID="Equation.DSMT4" ShapeID="_x0000_i1078" DrawAspect="Content" ObjectID="_1394283754" r:id="rId115"/>
        </w:object>
      </w:r>
    </w:p>
    <w:p w:rsidR="000523DE" w:rsidRPr="008D2941" w:rsidRDefault="000523DE" w:rsidP="00DA6996">
      <w:pPr>
        <w:pStyle w:val="Ttulo3"/>
      </w:pPr>
      <w:bookmarkStart w:id="2129" w:name="_Toc320015641"/>
      <w:r w:rsidRPr="008D2941">
        <w:t>Modulo de cámara</w:t>
      </w:r>
      <w:bookmarkEnd w:id="2129"/>
    </w:p>
    <w:p w:rsidR="000523DE" w:rsidRDefault="003C2D4A" w:rsidP="0071742F">
      <w:r>
        <w:t xml:space="preserve">Este </w:t>
      </w:r>
      <w:r w:rsidR="000523DE">
        <w:t xml:space="preserve">módulo tiene la capacidad de simular algunas de las principales características de una cámara y de su funcionamiento. </w:t>
      </w:r>
    </w:p>
    <w:p w:rsidR="000523DE" w:rsidRDefault="000523DE" w:rsidP="0071742F">
      <w:r>
        <w:t xml:space="preserve">Principalmente </w:t>
      </w:r>
      <w:r w:rsidR="003C2D4A">
        <w:t xml:space="preserve">el </w:t>
      </w:r>
      <w:r>
        <w:t xml:space="preserve">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w:t>
      </w:r>
      <w:r w:rsidRPr="003C2D4A">
        <w:rPr>
          <w:i/>
        </w:rPr>
        <w:t>frame per seconds</w:t>
      </w:r>
      <w:r>
        <w:t xml:space="preserve">) que puede adquirir la cámara. Si se establece el tiempo de exposición, entonces el módulo calculará el máximo FPS posible de acuerdo a los tiempos de transporte, el tiempo de conversión </w:t>
      </w:r>
      <w:r w:rsidR="003C2D4A">
        <w:t xml:space="preserve">análogo-digital </w:t>
      </w:r>
      <w:r>
        <w:t xml:space="preserve">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w:t>
      </w:r>
      <w:r w:rsidR="003C2D4A">
        <w:t>,</w:t>
      </w:r>
      <w:r>
        <w:t xml:space="preserve">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2130" w:name="_Toc320015642"/>
      <w:r w:rsidRPr="00462A95">
        <w:t>Módulo de la fuente de iluminación</w:t>
      </w:r>
      <w:bookmarkEnd w:id="2130"/>
    </w:p>
    <w:p w:rsidR="000523DE" w:rsidRPr="008D2941" w:rsidRDefault="000523DE" w:rsidP="00784905">
      <w:r w:rsidRPr="008D2941">
        <w:t>Este módulo simplemente se encarga de manejar los parámetros de la fuente, en este caso solo se requiere el espectro de emisión de la fuente</w:t>
      </w:r>
      <w:r>
        <w:t>, que se establece</w:t>
      </w:r>
      <w:r w:rsidR="003C2D4A">
        <w:t>n</w:t>
      </w:r>
      <w:r>
        <w:t xml:space="preserve">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w:t>
      </w:r>
      <w:r w:rsidR="00AC1453">
        <w:t xml:space="preserve">un </w:t>
      </w:r>
      <w:r>
        <w:t>archivo de texto.</w:t>
      </w:r>
    </w:p>
    <w:p w:rsidR="000523DE" w:rsidRPr="008D2941" w:rsidRDefault="000523DE" w:rsidP="00784905">
      <w:r>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2131" w:name="_Toc320015643"/>
      <w:r w:rsidRPr="008D2941">
        <w:t>Módulo de ruido</w:t>
      </w:r>
      <w:bookmarkEnd w:id="2131"/>
    </w:p>
    <w:p w:rsidR="000523DE" w:rsidRDefault="000523DE" w:rsidP="00784905">
      <w:r w:rsidRPr="008D2941">
        <w:t>La</w:t>
      </w:r>
      <w:r w:rsidR="003D195B">
        <w:t xml:space="preserve"> simulación de las </w:t>
      </w:r>
      <w:r w:rsidRPr="008D2941">
        <w:t xml:space="preserve">vibraciones mecánicas </w:t>
      </w:r>
      <w:r w:rsidR="003D195B">
        <w:t xml:space="preserve">es </w:t>
      </w:r>
      <w:r w:rsidRPr="008D2941">
        <w:t>manejada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DA6996">
      <w:pPr>
        <w:pStyle w:val="Ttulo3"/>
      </w:pPr>
      <w:bookmarkStart w:id="2132" w:name="_Toc320015644"/>
      <w:r w:rsidRPr="008D2941">
        <w:t>Módulo de interferometría</w:t>
      </w:r>
      <w:bookmarkEnd w:id="2132"/>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B81E32">
          <w:instrText>(1.6)</w:instrText>
        </w:r>
      </w:fldSimple>
      <w:r w:rsidR="0068452E" w:rsidRPr="008D2941">
        <w:fldChar w:fldCharType="end"/>
      </w:r>
      <w:r w:rsidRPr="008D2941">
        <w:t xml:space="preserve"> muestra la interferencia de la luz con </w:t>
      </w:r>
      <w:r w:rsidR="008B1894">
        <w:t xml:space="preserve">una fuente de </w:t>
      </w:r>
      <w:r w:rsidRPr="008D2941">
        <w:t xml:space="preserve">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3pt;height:17.85pt" o:ole="">
            <v:imagedata r:id="rId116" o:title=""/>
          </v:shape>
          <o:OLEObject Type="Embed" ProgID="Equation.DSMT4" ShapeID="_x0000_i1079" DrawAspect="Content" ObjectID="_1394283755" r:id="rId117"/>
        </w:object>
      </w:r>
      <w:r>
        <w:t xml:space="preserve"> y </w:t>
      </w:r>
      <w:r w:rsidRPr="00CF033C">
        <w:rPr>
          <w:position w:val="-12"/>
        </w:rPr>
        <w:object w:dxaOrig="220" w:dyaOrig="360">
          <v:shape id="_x0000_i1080" type="#_x0000_t75" style="width:12.3pt;height:17.85pt" o:ole="">
            <v:imagedata r:id="rId118" o:title=""/>
          </v:shape>
          <o:OLEObject Type="Embed" ProgID="Equation.DSMT4" ShapeID="_x0000_i1080" DrawAspect="Content" ObjectID="_1394283756" r:id="rId119"/>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7pt;height:21.55pt" o:ole="">
            <v:imagedata r:id="rId120" o:title=""/>
          </v:shape>
          <o:OLEObject Type="Embed" ProgID="Equation.DSMT4" ShapeID="_x0000_i1081" DrawAspect="Content" ObjectID="_1394283757" r:id="rId121"/>
        </w:object>
      </w:r>
      <w:r w:rsidR="008B1894" w:rsidRPr="008B1894">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55pt;height:37.55pt" o:ole="">
            <v:imagedata r:id="rId122" o:title=""/>
          </v:shape>
          <o:OLEObject Type="Embed" ProgID="Equation.DSMT4" ShapeID="_x0000_i1082" DrawAspect="Content" ObjectID="_1394283758" r:id="rId12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33" w:author="veloz" w:date="2012-03-26T14:13:00Z">
        <w:r w:rsidR="00583C53" w:rsidDel="00583C53">
          <w:rPr>
            <w:lang w:val="es-VE"/>
          </w:rPr>
          <w:fldChar w:fldCharType="separate"/>
        </w:r>
      </w:del>
      <w:r w:rsidR="00907B5E">
        <w:rPr>
          <w:lang w:val="es-VE"/>
        </w:rPr>
        <w:fldChar w:fldCharType="end"/>
      </w:r>
      <w:bookmarkStart w:id="2134"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1</w:instrText>
      </w:r>
      <w:r w:rsidR="00907B5E">
        <w:rPr>
          <w:lang w:val="es-VE"/>
        </w:rPr>
        <w:fldChar w:fldCharType="end"/>
      </w:r>
      <w:r w:rsidR="00907B5E">
        <w:rPr>
          <w:lang w:val="es-VE"/>
        </w:rPr>
        <w:instrText>)</w:instrText>
      </w:r>
      <w:bookmarkEnd w:id="2134"/>
      <w:r w:rsidR="00907B5E">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75pt;height:19.1pt" o:ole="">
            <v:imagedata r:id="rId124" o:title=""/>
          </v:shape>
          <o:OLEObject Type="Embed" ProgID="Equation.DSMT4" ShapeID="_x0000_i1083" DrawAspect="Content" ObjectID="_1394283759" r:id="rId125"/>
        </w:object>
      </w:r>
      <w:r w:rsidRPr="0091532D">
        <w:rPr>
          <w:lang w:val="es-VE"/>
        </w:rPr>
        <w:t xml:space="preserve"> la intensidad de la fuente de luz, </w:t>
      </w:r>
      <w:r w:rsidRPr="0091532D">
        <w:rPr>
          <w:position w:val="-6"/>
          <w:lang w:val="es-VE"/>
        </w:rPr>
        <w:object w:dxaOrig="220" w:dyaOrig="279">
          <v:shape id="_x0000_i1084" type="#_x0000_t75" style="width:12.3pt;height:14.75pt" o:ole="">
            <v:imagedata r:id="rId126" o:title=""/>
          </v:shape>
          <o:OLEObject Type="Embed" ProgID="Equation.DSMT4" ShapeID="_x0000_i1084" DrawAspect="Content" ObjectID="_1394283760" r:id="rId127"/>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1.1pt;height:12.3pt" o:ole="">
            <v:imagedata r:id="rId128" o:title=""/>
          </v:shape>
          <o:OLEObject Type="Embed" ProgID="Equation.DSMT4" ShapeID="_x0000_i1085" DrawAspect="Content" ObjectID="_1394283761" r:id="rId129"/>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3pt;height:14.75pt" o:ole="">
            <v:imagedata r:id="rId130" o:title=""/>
          </v:shape>
          <o:OLEObject Type="Embed" ProgID="Equation.DSMT4" ShapeID="_x0000_i1086" DrawAspect="Content" ObjectID="_1394283762" r:id="rId131"/>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3pt;height:19.1pt" o:ole="">
            <v:imagedata r:id="rId132" o:title=""/>
          </v:shape>
          <o:OLEObject Type="Embed" ProgID="Equation.DSMT4" ShapeID="_x0000_i1087" DrawAspect="Content" ObjectID="_1394283763" r:id="rId133"/>
        </w:object>
      </w:r>
      <w:r w:rsidRPr="0091532D">
        <w:rPr>
          <w:lang w:val="es-VE"/>
        </w:rPr>
        <w:t xml:space="preserve"> y </w:t>
      </w:r>
      <w:r w:rsidRPr="0091532D">
        <w:rPr>
          <w:position w:val="-12"/>
          <w:lang w:val="es-VE"/>
        </w:rPr>
        <w:object w:dxaOrig="220" w:dyaOrig="360">
          <v:shape id="_x0000_i1088" type="#_x0000_t75" style="width:12.3pt;height:19.1pt" o:ole="">
            <v:imagedata r:id="rId134" o:title=""/>
          </v:shape>
          <o:OLEObject Type="Embed" ProgID="Equation.DSMT4" ShapeID="_x0000_i1088" DrawAspect="Content" ObjectID="_1394283764" r:id="rId135"/>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55pt;height:37.55pt" o:ole="">
            <v:imagedata r:id="rId136" o:title=""/>
          </v:shape>
          <o:OLEObject Type="Embed" ProgID="Equation.DSMT4" ShapeID="_x0000_i1089" DrawAspect="Content" ObjectID="_1394283765" r:id="rId137"/>
        </w:object>
      </w:r>
    </w:p>
    <w:p w:rsidR="000523DE" w:rsidRPr="0091532D" w:rsidRDefault="000523DE" w:rsidP="00784905">
      <w:r w:rsidRPr="0091532D">
        <w:t xml:space="preserve">Donde </w:t>
      </w:r>
      <w:r w:rsidRPr="0091532D">
        <w:rPr>
          <w:position w:val="-12"/>
        </w:rPr>
        <w:object w:dxaOrig="1219" w:dyaOrig="360">
          <v:shape id="_x0000_i1090" type="#_x0000_t75" style="width:60.9pt;height:19.1pt" o:ole="">
            <v:imagedata r:id="rId138" o:title=""/>
          </v:shape>
          <o:OLEObject Type="Embed" ProgID="Equation.DSMT4" ShapeID="_x0000_i1090" DrawAspect="Content" ObjectID="_1394283766" r:id="rId139"/>
        </w:object>
      </w:r>
      <w:r w:rsidRPr="0091532D">
        <w:t xml:space="preserve"> es el coeficiente de transmisión del divisor de haz y </w:t>
      </w:r>
      <w:r w:rsidRPr="0091532D">
        <w:rPr>
          <w:position w:val="-12"/>
        </w:rPr>
        <w:object w:dxaOrig="400" w:dyaOrig="360">
          <v:shape id="_x0000_i1091" type="#_x0000_t75" style="width:19.7pt;height:19.1pt" o:ole="">
            <v:imagedata r:id="rId140" o:title=""/>
          </v:shape>
          <o:OLEObject Type="Embed" ProgID="Equation.DSMT4" ShapeID="_x0000_i1091" DrawAspect="Content" ObjectID="_1394283767" r:id="rId141"/>
        </w:object>
      </w:r>
      <w:r w:rsidRPr="0091532D">
        <w:t xml:space="preserve"> el coeficiente de reflexión; </w:t>
      </w:r>
      <w:r w:rsidRPr="0091532D">
        <w:rPr>
          <w:position w:val="-12"/>
        </w:rPr>
        <w:object w:dxaOrig="300" w:dyaOrig="360">
          <v:shape id="_x0000_i1092" type="#_x0000_t75" style="width:15.4pt;height:19.1pt" o:ole="">
            <v:imagedata r:id="rId142" o:title=""/>
          </v:shape>
          <o:OLEObject Type="Embed" ProgID="Equation.DSMT4" ShapeID="_x0000_i1092" DrawAspect="Content" ObjectID="_1394283768" r:id="rId143"/>
        </w:object>
      </w:r>
      <w:r w:rsidRPr="0091532D">
        <w:t xml:space="preserve"> es la reflectividad de la muestra mientras que </w:t>
      </w:r>
      <w:r w:rsidRPr="0091532D">
        <w:rPr>
          <w:position w:val="-12"/>
        </w:rPr>
        <w:object w:dxaOrig="460" w:dyaOrig="360">
          <v:shape id="_x0000_i1093" type="#_x0000_t75" style="width:24pt;height:19.1pt" o:ole="">
            <v:imagedata r:id="rId144" o:title=""/>
          </v:shape>
          <o:OLEObject Type="Embed" ProgID="Equation.DSMT4" ShapeID="_x0000_i1093" DrawAspect="Content" ObjectID="_1394283769" r:id="rId145"/>
        </w:object>
      </w:r>
      <w:r w:rsidRPr="0091532D">
        <w:t xml:space="preserve"> es el coeficiente de reflexión del espejo de referencia.</w:t>
      </w:r>
    </w:p>
    <w:p w:rsidR="000523DE" w:rsidRPr="0091532D" w:rsidRDefault="000523DE" w:rsidP="00C16C43">
      <w:r w:rsidRPr="0091532D">
        <w:t>Para un interferómetro de M</w:t>
      </w:r>
      <w:r w:rsidR="008B1894">
        <w:t>irau se tiene que:</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6" o:title=""/>
          </v:shape>
          <o:OLEObject Type="Embed" ProgID="Equation.DSMT4" ShapeID="_x0000_i1094" DrawAspect="Content" ObjectID="_1394283770" r:id="rId147"/>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B81E32">
          <w:instrText>(2.1)</w:instrText>
        </w:r>
      </w:fldSimple>
      <w:r w:rsidR="0068452E" w:rsidRPr="0091532D">
        <w:fldChar w:fldCharType="end"/>
      </w:r>
      <w:r w:rsidR="008B1894">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tab/>
      </w:r>
      <w:r w:rsidRPr="0091532D">
        <w:rPr>
          <w:position w:val="-30"/>
          <w:lang w:val="es-VE"/>
        </w:rPr>
        <w:object w:dxaOrig="5400" w:dyaOrig="720">
          <v:shape id="_x0000_i1095" type="#_x0000_t75" style="width:270.15pt;height:37.55pt" o:ole="">
            <v:imagedata r:id="rId148" o:title=""/>
          </v:shape>
          <o:OLEObject Type="Embed" ProgID="Equation.DSMT4" ShapeID="_x0000_i1095" DrawAspect="Content" ObjectID="_1394283771" r:id="rId149"/>
        </w:object>
      </w:r>
    </w:p>
    <w:p w:rsidR="000523DE" w:rsidRPr="0091532D" w:rsidRDefault="000523DE" w:rsidP="00784905">
      <w:r w:rsidRPr="0091532D">
        <w:t xml:space="preserve">Donde </w:t>
      </w:r>
      <w:r w:rsidRPr="0091532D">
        <w:rPr>
          <w:position w:val="-14"/>
        </w:rPr>
        <w:object w:dxaOrig="600" w:dyaOrig="400">
          <v:shape id="_x0000_i1096" type="#_x0000_t75" style="width:30.15pt;height:21.55pt" o:ole="">
            <v:imagedata r:id="rId150" o:title=""/>
          </v:shape>
          <o:OLEObject Type="Embed" ProgID="Equation.DSMT4" ShapeID="_x0000_i1096" DrawAspect="Content" ObjectID="_1394283772" r:id="rId151"/>
        </w:object>
      </w:r>
      <w:r w:rsidRPr="0091532D">
        <w:t xml:space="preserve"> es el espectro de potencia de la fuente en frecuencia, </w:t>
      </w:r>
      <w:r w:rsidRPr="0091532D">
        <w:rPr>
          <w:position w:val="-6"/>
        </w:rPr>
        <w:object w:dxaOrig="940" w:dyaOrig="279">
          <v:shape id="_x0000_i1097" type="#_x0000_t75" style="width:48pt;height:14.75pt" o:ole="">
            <v:imagedata r:id="rId152" o:title=""/>
          </v:shape>
          <o:OLEObject Type="Embed" ProgID="Equation.DSMT4" ShapeID="_x0000_i1097" DrawAspect="Content" ObjectID="_1394283773" r:id="rId153"/>
        </w:object>
      </w:r>
      <w:r w:rsidRPr="0091532D">
        <w:t xml:space="preserve"> es la diferencia de camino óptico entre los haces y </w:t>
      </w:r>
      <w:r w:rsidRPr="0091532D">
        <w:rPr>
          <w:position w:val="-14"/>
        </w:rPr>
        <w:object w:dxaOrig="560" w:dyaOrig="400">
          <v:shape id="_x0000_i1098" type="#_x0000_t75" style="width:28.9pt;height:21.55pt" o:ole="">
            <v:imagedata r:id="rId154" o:title=""/>
          </v:shape>
          <o:OLEObject Type="Embed" ProgID="Equation.DSMT4" ShapeID="_x0000_i1098" DrawAspect="Content" ObjectID="_1394283774" r:id="rId155"/>
        </w:object>
      </w:r>
      <w:r>
        <w:t xml:space="preserve"> el espectro de absorción </w:t>
      </w:r>
      <w:r w:rsidRPr="0091532D">
        <w:t xml:space="preserve">del detector. Asumiendo que </w:t>
      </w:r>
      <w:r w:rsidRPr="0091532D">
        <w:rPr>
          <w:position w:val="-12"/>
        </w:rPr>
        <w:object w:dxaOrig="220" w:dyaOrig="360">
          <v:shape id="_x0000_i1099" type="#_x0000_t75" style="width:12.3pt;height:19.1pt" o:ole="">
            <v:imagedata r:id="rId156" o:title=""/>
          </v:shape>
          <o:OLEObject Type="Embed" ProgID="Equation.DSMT4" ShapeID="_x0000_i1099" DrawAspect="Content" ObjectID="_1394283775" r:id="rId157"/>
        </w:object>
      </w:r>
      <w:r w:rsidRPr="0091532D">
        <w:t xml:space="preserve"> y </w:t>
      </w:r>
      <w:r w:rsidRPr="0091532D">
        <w:rPr>
          <w:position w:val="-12"/>
        </w:rPr>
        <w:object w:dxaOrig="220" w:dyaOrig="360">
          <v:shape id="_x0000_i1100" type="#_x0000_t75" style="width:12.3pt;height:19.1pt" o:ole="">
            <v:imagedata r:id="rId158" o:title=""/>
          </v:shape>
          <o:OLEObject Type="Embed" ProgID="Equation.DSMT4" ShapeID="_x0000_i1100" DrawAspect="Content" ObjectID="_1394283776" r:id="rId159"/>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45pt;height:72.6pt" o:ole="">
            <v:imagedata r:id="rId160" o:title=""/>
          </v:shape>
          <o:OLEObject Type="Embed" ProgID="Equation.DSMT4" ShapeID="_x0000_i1101" DrawAspect="Content" ObjectID="_1394283777" r:id="rId161"/>
        </w:object>
      </w:r>
    </w:p>
    <w:p w:rsidR="000523DE" w:rsidRPr="0091532D" w:rsidRDefault="000523DE" w:rsidP="00F41663">
      <w:r w:rsidRPr="0091532D">
        <w:t xml:space="preserve">Donde </w:t>
      </w:r>
      <w:r w:rsidRPr="0091532D">
        <w:rPr>
          <w:position w:val="-12"/>
        </w:rPr>
        <w:object w:dxaOrig="380" w:dyaOrig="360">
          <v:shape id="_x0000_i1102" type="#_x0000_t75" style="width:19.1pt;height:19.1pt" o:ole="">
            <v:imagedata r:id="rId162" o:title=""/>
          </v:shape>
          <o:OLEObject Type="Embed" ProgID="Equation.DSMT4" ShapeID="_x0000_i1102" DrawAspect="Content" ObjectID="_1394283778"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1.1pt;height:14.75pt" o:ole="">
            <v:imagedata r:id="rId164" o:title=""/>
          </v:shape>
          <o:OLEObject Type="Embed" ProgID="Equation.DSMT4" ShapeID="_x0000_i1103" DrawAspect="Content" ObjectID="_1394283779" r:id="rId165"/>
        </w:object>
      </w:r>
      <w:r w:rsidRPr="0091532D">
        <w:t xml:space="preserve"> hasta </w:t>
      </w:r>
      <w:r w:rsidRPr="0091532D">
        <w:rPr>
          <w:position w:val="-4"/>
        </w:rPr>
        <w:object w:dxaOrig="240" w:dyaOrig="200">
          <v:shape id="_x0000_i1104" type="#_x0000_t75" style="width:12.3pt;height:11.1pt" o:ole="">
            <v:imagedata r:id="rId166" o:title=""/>
          </v:shape>
          <o:OLEObject Type="Embed" ProgID="Equation.DSMT4" ShapeID="_x0000_i1104" DrawAspect="Content" ObjectID="_1394283780" r:id="rId167"/>
        </w:object>
      </w:r>
      <w:r w:rsidR="008E3987">
        <w:rPr>
          <w:position w:val="-4"/>
        </w:rPr>
        <w:t>.</w: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3.4pt;height:36.3pt" o:ole="">
            <v:imagedata r:id="rId168" o:title=""/>
          </v:shape>
          <o:OLEObject Type="Embed" ProgID="Equation.DSMT4" ShapeID="_x0000_i1105" DrawAspect="Content" ObjectID="_1394283781" r:id="rId169"/>
        </w:object>
      </w:r>
    </w:p>
    <w:p w:rsidR="000523DE" w:rsidRPr="0091532D" w:rsidRDefault="000523DE">
      <w:r w:rsidRPr="0091532D">
        <w:t xml:space="preserve">Si se piensa que </w:t>
      </w:r>
      <w:r w:rsidRPr="0091532D">
        <w:rPr>
          <w:position w:val="-24"/>
        </w:rPr>
        <w:object w:dxaOrig="360" w:dyaOrig="620">
          <v:shape id="_x0000_i1106" type="#_x0000_t75" style="width:19.1pt;height:30.75pt" o:ole="">
            <v:imagedata r:id="rId170" o:title=""/>
          </v:shape>
          <o:OLEObject Type="Embed" ProgID="Equation.DSMT4" ShapeID="_x0000_i1106" DrawAspect="Content" ObjectID="_1394283782" r:id="rId171"/>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4pt;height:14.75pt" o:ole="">
            <v:imagedata r:id="rId172" o:title=""/>
          </v:shape>
          <o:OLEObject Type="Embed" ProgID="Equation.DSMT4" ShapeID="_x0000_i1107" DrawAspect="Content" ObjectID="_1394283783" r:id="rId173"/>
        </w:object>
      </w:r>
      <w:r w:rsidRPr="0091532D">
        <w:t xml:space="preserve"> en que la luz atraviesa una distancia </w:t>
      </w:r>
      <w:r w:rsidRPr="0091532D">
        <w:rPr>
          <w:position w:val="-4"/>
        </w:rPr>
        <w:object w:dxaOrig="320" w:dyaOrig="260">
          <v:shape id="_x0000_i1108" type="#_x0000_t75" style="width:16pt;height:12.9pt" o:ole="">
            <v:imagedata r:id="rId174" o:title=""/>
          </v:shape>
          <o:OLEObject Type="Embed" ProgID="Equation.DSMT4" ShapeID="_x0000_i1108" DrawAspect="Content" ObjectID="_1394283784" r:id="rId175"/>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25pt;height:24pt" o:ole="">
            <v:imagedata r:id="rId176" o:title=""/>
          </v:shape>
          <o:OLEObject Type="Embed" ProgID="Equation.DSMT4" ShapeID="_x0000_i1109" DrawAspect="Content" ObjectID="_1394283785" r:id="rId17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35"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tab/>
      </w:r>
      <w:r w:rsidRPr="0091532D">
        <w:rPr>
          <w:position w:val="-126"/>
          <w:lang w:val="es-VE"/>
        </w:rPr>
        <w:object w:dxaOrig="3700" w:dyaOrig="2640">
          <v:shape id="_x0000_i1110" type="#_x0000_t75" style="width:182.75pt;height:132.3pt" o:ole="">
            <v:imagedata r:id="rId178" o:title=""/>
          </v:shape>
          <o:OLEObject Type="Embed" ProgID="Equation.DSMT4" ShapeID="_x0000_i1110" DrawAspect="Content" ObjectID="_1394283786" r:id="rId179"/>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3.1pt;height:37.55pt" o:ole="">
            <v:imagedata r:id="rId180" o:title=""/>
          </v:shape>
          <o:OLEObject Type="Embed" ProgID="Equation.DSMT4" ShapeID="_x0000_i1111" DrawAspect="Content" ObjectID="_1394283787" r:id="rId181"/>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4pt;height:37.55pt" o:ole="">
            <v:imagedata r:id="rId182" o:title=""/>
          </v:shape>
          <o:OLEObject Type="Embed" ProgID="Equation.DSMT4" ShapeID="_x0000_i1112" DrawAspect="Content" ObjectID="_1394283788" r:id="rId18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36" w:author="veloz" w:date="2012-03-26T14:13:00Z">
        <w:r w:rsidR="00583C53" w:rsidDel="00583C53">
          <w:rPr>
            <w:lang w:val="es-VE"/>
          </w:rPr>
          <w:fldChar w:fldCharType="separate"/>
        </w:r>
      </w:del>
      <w:r w:rsidR="00907B5E">
        <w:rPr>
          <w:lang w:val="es-VE"/>
        </w:rPr>
        <w:fldChar w:fldCharType="end"/>
      </w:r>
      <w:bookmarkStart w:id="2137"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3</w:instrText>
      </w:r>
      <w:r w:rsidR="00907B5E">
        <w:rPr>
          <w:lang w:val="es-VE"/>
        </w:rPr>
        <w:fldChar w:fldCharType="end"/>
      </w:r>
      <w:r w:rsidR="00907B5E">
        <w:rPr>
          <w:lang w:val="es-VE"/>
        </w:rPr>
        <w:instrText>)</w:instrText>
      </w:r>
      <w:bookmarkEnd w:id="2137"/>
      <w:r w:rsidR="00907B5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w:t>
      </w:r>
      <w:r w:rsidR="00775B89">
        <w:t xml:space="preserve">se </w:t>
      </w:r>
      <w:r w:rsidRPr="0091532D">
        <w:t xml:space="preserve">reconstruye la función de autocorrelación para cada sensor y luego con la información del </w:t>
      </w:r>
      <w:r>
        <w:t>mapa topográfico</w:t>
      </w:r>
      <w:r w:rsidRPr="0091532D">
        <w:rPr>
          <w:position w:val="-14"/>
        </w:rPr>
        <w:object w:dxaOrig="760" w:dyaOrig="400">
          <v:shape id="_x0000_i1113" type="#_x0000_t75" style="width:38.75pt;height:21.55pt" o:ole="">
            <v:imagedata r:id="rId184" o:title=""/>
          </v:shape>
          <o:OLEObject Type="Embed" ProgID="Equation.DSMT4" ShapeID="_x0000_i1113" DrawAspect="Content" ObjectID="_1394283789" r:id="rId185"/>
        </w:object>
      </w:r>
      <w:r w:rsidRPr="0091532D">
        <w:t xml:space="preserve"> </w:t>
      </w:r>
      <w:r w:rsidR="00775B89">
        <w:t xml:space="preserve">se </w:t>
      </w:r>
      <w:r w:rsidRPr="0091532D">
        <w:t xml:space="preserve">obtiene la diferencia de camino óptico </w:t>
      </w:r>
      <w:r w:rsidRPr="0091532D">
        <w:rPr>
          <w:position w:val="-14"/>
        </w:rPr>
        <w:object w:dxaOrig="880" w:dyaOrig="400">
          <v:shape id="_x0000_i1114" type="#_x0000_t75" style="width:43.7pt;height:21.55pt" o:ole="">
            <v:imagedata r:id="rId186" o:title=""/>
          </v:shape>
          <o:OLEObject Type="Embed" ProgID="Equation.DSMT4" ShapeID="_x0000_i1114" DrawAspect="Content" ObjectID="_1394283790" r:id="rId187"/>
        </w:object>
      </w:r>
      <w:r w:rsidRPr="0091532D">
        <w:t xml:space="preserve"> y </w:t>
      </w:r>
      <w:r w:rsidR="00775B89">
        <w:t xml:space="preserve">se </w:t>
      </w:r>
      <w:r w:rsidRPr="008D2941">
        <w:t>evalúa</w:t>
      </w:r>
      <w:r w:rsidRPr="0091532D">
        <w:t xml:space="preserve"> la autocorrelación </w:t>
      </w:r>
      <w:r w:rsidRPr="0091532D">
        <w:rPr>
          <w:position w:val="-28"/>
        </w:rPr>
        <w:object w:dxaOrig="960" w:dyaOrig="680">
          <v:shape id="_x0000_i1115" type="#_x0000_t75" style="width:48pt;height:33.25pt" o:ole="">
            <v:imagedata r:id="rId188" o:title=""/>
          </v:shape>
          <o:OLEObject Type="Embed" ProgID="Equation.DSMT4" ShapeID="_x0000_i1115" DrawAspect="Content" ObjectID="_1394283791" r:id="rId189"/>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15pt;height:21.55pt" o:ole="">
            <v:imagedata r:id="rId190" o:title=""/>
          </v:shape>
          <o:OLEObject Type="Embed" ProgID="Equation.DSMT4" ShapeID="_x0000_i1116" DrawAspect="Content" ObjectID="_1394283792" r:id="rId191"/>
        </w:object>
      </w:r>
      <w:r w:rsidRPr="0091532D">
        <w:t xml:space="preserve"> </w:t>
      </w:r>
      <w:r w:rsidR="00775B89">
        <w:t xml:space="preserve">se </w:t>
      </w:r>
      <w:r w:rsidRPr="0091532D">
        <w:t xml:space="preserve">calcula un estimado de </w:t>
      </w:r>
      <w:r w:rsidRPr="0091532D">
        <w:rPr>
          <w:position w:val="-12"/>
        </w:rPr>
        <w:object w:dxaOrig="220" w:dyaOrig="360">
          <v:shape id="_x0000_i1117" type="#_x0000_t75" style="width:12.3pt;height:19.1pt" o:ole="">
            <v:imagedata r:id="rId192" o:title=""/>
          </v:shape>
          <o:OLEObject Type="Embed" ProgID="Equation.DSMT4" ShapeID="_x0000_i1117" DrawAspect="Content" ObjectID="_1394283793" r:id="rId193"/>
        </w:object>
      </w:r>
      <w:r w:rsidRPr="0091532D">
        <w:t xml:space="preserve">y finalmente obtiene la intensidad </w:t>
      </w:r>
      <w:r w:rsidRPr="0091532D">
        <w:rPr>
          <w:position w:val="-14"/>
        </w:rPr>
        <w:object w:dxaOrig="900" w:dyaOrig="400">
          <v:shape id="_x0000_i1118" type="#_x0000_t75" style="width:45.55pt;height:21.55pt" o:ole="">
            <v:imagedata r:id="rId194" o:title=""/>
          </v:shape>
          <o:OLEObject Type="Embed" ProgID="Equation.DSMT4" ShapeID="_x0000_i1118" DrawAspect="Content" ObjectID="_1394283794" r:id="rId195"/>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3pt;height:19.7pt" o:ole="">
            <v:imagedata r:id="rId196" o:title=""/>
          </v:shape>
          <o:OLEObject Type="Embed" ProgID="Equation.DSMT4" ShapeID="_x0000_i1119" DrawAspect="Content" ObjectID="_1394283795" r:id="rId197"/>
        </w:object>
      </w:r>
      <w:r w:rsidRPr="008D2941">
        <w:t xml:space="preserve"> no cambia con el tiempo, la diferencia del camino óptico </w:t>
      </w:r>
      <w:r w:rsidRPr="008D2941">
        <w:rPr>
          <w:position w:val="-14"/>
        </w:rPr>
        <w:object w:dxaOrig="880" w:dyaOrig="400">
          <v:shape id="_x0000_i1120" type="#_x0000_t75" style="width:43.7pt;height:19.7pt" o:ole="">
            <v:imagedata r:id="rId198" o:title=""/>
          </v:shape>
          <o:OLEObject Type="Embed" ProgID="Equation.DSMT4" ShapeID="_x0000_i1120" DrawAspect="Content" ObjectID="_1394283796" r:id="rId199"/>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7pt;height:23.4pt" o:ole="">
            <v:imagedata r:id="rId200" o:title=""/>
          </v:shape>
          <o:OLEObject Type="Embed" ProgID="Equation.DSMT4" ShapeID="_x0000_i1121" DrawAspect="Content" ObjectID="_1394283797" r:id="rId20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38"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3pt;height:11.1pt" o:ole="">
            <v:imagedata r:id="rId202" o:title=""/>
          </v:shape>
          <o:OLEObject Type="Embed" ProgID="Equation.DSMT4" ShapeID="_x0000_i1122" DrawAspect="Content" ObjectID="_1394283798" r:id="rId203"/>
        </w:object>
      </w:r>
      <w:r w:rsidRPr="0091532D">
        <w:t xml:space="preserve"> es una distancia arbitraria que se puede introducir al camino óptico, este </w:t>
      </w:r>
      <w:r w:rsidRPr="0091532D">
        <w:rPr>
          <w:position w:val="-6"/>
        </w:rPr>
        <w:object w:dxaOrig="240" w:dyaOrig="220">
          <v:shape id="_x0000_i1123" type="#_x0000_t75" style="width:12.3pt;height:11.1pt" o:ole="">
            <v:imagedata r:id="rId204" o:title=""/>
          </v:shape>
          <o:OLEObject Type="Embed" ProgID="Equation.DSMT4" ShapeID="_x0000_i1123" DrawAspect="Content" ObjectID="_1394283799" r:id="rId205"/>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4.6pt;height:19.7pt" o:ole="">
            <v:imagedata r:id="rId206" o:title=""/>
          </v:shape>
          <o:OLEObject Type="Embed" ProgID="Equation.DSMT4" ShapeID="_x0000_i1124" DrawAspect="Content" ObjectID="_1394283800" r:id="rId207"/>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75pt;height:14.75pt" o:ole="">
            <v:imagedata r:id="rId208" o:title=""/>
          </v:shape>
          <o:OLEObject Type="Embed" ProgID="Equation.DSMT4" ShapeID="_x0000_i1125" DrawAspect="Content" ObjectID="_1394283801" r:id="rId209"/>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 xml:space="preserve">por igual a todos los puntos, por lo tanto la integración puede realizarse </w:t>
      </w:r>
      <w:r w:rsidR="00775B89">
        <w:t>sobre</w:t>
      </w:r>
      <w:r w:rsidRPr="0091532D">
        <w:t xml:space="preserve">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25pt" o:ole="">
            <v:imagedata r:id="rId210" o:title=""/>
          </v:shape>
          <o:OLEObject Type="Embed" ProgID="Equation.DSMT4" ShapeID="_x0000_i1126" DrawAspect="Content" ObjectID="_1394283802" r:id="rId211"/>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25pt;height:41.25pt" o:ole="">
            <v:imagedata r:id="rId212" o:title=""/>
          </v:shape>
          <o:OLEObject Type="Embed" ProgID="Equation.DSMT4" ShapeID="_x0000_i1127" DrawAspect="Content" ObjectID="_1394283803" r:id="rId21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39"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8" type="#_x0000_t75" style="width:59.1pt;height:16pt" o:ole="">
            <v:imagedata r:id="rId214" o:title=""/>
          </v:shape>
          <o:OLEObject Type="Embed" ProgID="Equation.DSMT4" ShapeID="_x0000_i1128" DrawAspect="Content" ObjectID="_1394283804" r:id="rId215"/>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25pt;height:19.1pt" o:ole="">
            <v:imagedata r:id="rId216" o:title=""/>
          </v:shape>
          <o:OLEObject Type="Embed" ProgID="Equation.DSMT4" ShapeID="_x0000_i1129" DrawAspect="Content" ObjectID="_1394283805" r:id="rId217"/>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1.1pt;height:12.9pt" o:ole="">
            <v:imagedata r:id="rId218" o:title=""/>
          </v:shape>
          <o:OLEObject Type="Embed" ProgID="Equation.DSMT4" ShapeID="_x0000_i1130" DrawAspect="Content" ObjectID="_1394283806" r:id="rId219"/>
        </w:object>
      </w:r>
      <w:r w:rsidRPr="0091532D">
        <w:t xml:space="preserve">. Las imágenes producidas por la cámara tendrán un ancho </w:t>
      </w:r>
      <w:r w:rsidRPr="0091532D">
        <w:rPr>
          <w:position w:val="-6"/>
        </w:rPr>
        <w:object w:dxaOrig="279" w:dyaOrig="279">
          <v:shape id="_x0000_i1131" type="#_x0000_t75" style="width:14.75pt;height:14.75pt" o:ole="">
            <v:imagedata r:id="rId220" o:title=""/>
          </v:shape>
          <o:OLEObject Type="Embed" ProgID="Equation.DSMT4" ShapeID="_x0000_i1131" DrawAspect="Content" ObjectID="_1394283807" r:id="rId221"/>
        </w:object>
      </w:r>
      <w:r w:rsidRPr="0091532D">
        <w:t xml:space="preserve"> y un alto </w:t>
      </w:r>
      <w:r w:rsidRPr="0091532D">
        <w:rPr>
          <w:position w:val="-4"/>
        </w:rPr>
        <w:object w:dxaOrig="279" w:dyaOrig="260">
          <v:shape id="_x0000_i1132" type="#_x0000_t75" style="width:14.75pt;height:12.9pt" o:ole="">
            <v:imagedata r:id="rId222" o:title=""/>
          </v:shape>
          <o:OLEObject Type="Embed" ProgID="Equation.DSMT4" ShapeID="_x0000_i1132" DrawAspect="Content" ObjectID="_1394283808" r:id="rId223"/>
        </w:object>
      </w:r>
      <w:r w:rsidRPr="0091532D">
        <w:t xml:space="preserve">, por lo tanto se necesita un arreglo bidimensional de tamaño </w:t>
      </w:r>
      <w:r w:rsidRPr="0091532D">
        <w:rPr>
          <w:position w:val="-6"/>
        </w:rPr>
        <w:object w:dxaOrig="680" w:dyaOrig="279">
          <v:shape id="_x0000_i1133" type="#_x0000_t75" style="width:33.25pt;height:14.75pt" o:ole="">
            <v:imagedata r:id="rId224" o:title=""/>
          </v:shape>
          <o:OLEObject Type="Embed" ProgID="Equation.DSMT4" ShapeID="_x0000_i1133" DrawAspect="Content" ObjectID="_1394283809" r:id="rId225"/>
        </w:object>
      </w:r>
      <w:r w:rsidRPr="0091532D">
        <w:t xml:space="preserve">. Para la obtención de una imagen se tienen </w:t>
      </w:r>
      <w:r w:rsidRPr="0091532D">
        <w:rPr>
          <w:position w:val="-4"/>
        </w:rPr>
        <w:object w:dxaOrig="320" w:dyaOrig="260">
          <v:shape id="_x0000_i1134" type="#_x0000_t75" style="width:16pt;height:12.9pt" o:ole="">
            <v:imagedata r:id="rId226" o:title=""/>
          </v:shape>
          <o:OLEObject Type="Embed" ProgID="Equation.DSMT4" ShapeID="_x0000_i1134" DrawAspect="Content" ObjectID="_1394283810" r:id="rId227"/>
        </w:object>
      </w:r>
      <w:r w:rsidRPr="0091532D">
        <w:t xml:space="preserve"> intervalos de tiempo</w:t>
      </w:r>
      <w:r w:rsidR="00775B89">
        <w:t>, según la resolución temporal que se desee en el simulador</w:t>
      </w:r>
      <w:r w:rsidRPr="0091532D">
        <w:t>.</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75pt" o:ole="">
            <v:imagedata r:id="rId228" o:title=""/>
          </v:shape>
          <o:OLEObject Type="Embed" ProgID="Equation.DSMT4" ShapeID="_x0000_i1135" DrawAspect="Content" ObjectID="_1394283811" r:id="rId229"/>
        </w:object>
      </w:r>
      <w:r w:rsidRPr="0091532D">
        <w:t xml:space="preserve"> puntos en la autocorrelación para cada uno de los </w:t>
      </w:r>
      <w:r w:rsidRPr="0091532D">
        <w:rPr>
          <w:position w:val="-4"/>
        </w:rPr>
        <w:object w:dxaOrig="320" w:dyaOrig="260">
          <v:shape id="_x0000_i1136" type="#_x0000_t75" style="width:16pt;height:12.9pt" o:ole="">
            <v:imagedata r:id="rId230" o:title=""/>
          </v:shape>
          <o:OLEObject Type="Embed" ProgID="Equation.DSMT4" ShapeID="_x0000_i1136" DrawAspect="Content" ObjectID="_1394283812" r:id="rId231"/>
        </w:object>
      </w:r>
      <w:r w:rsidRPr="0091532D">
        <w:t xml:space="preserve"> intervalos de tiempo y generar </w:t>
      </w:r>
      <w:r w:rsidRPr="0091532D">
        <w:rPr>
          <w:position w:val="-4"/>
        </w:rPr>
        <w:object w:dxaOrig="320" w:dyaOrig="260">
          <v:shape id="_x0000_i1137" type="#_x0000_t75" style="width:16pt;height:12.9pt" o:ole="">
            <v:imagedata r:id="rId232" o:title=""/>
          </v:shape>
          <o:OLEObject Type="Embed" ProgID="Equation.DSMT4" ShapeID="_x0000_i1137" DrawAspect="Content" ObjectID="_1394283813" r:id="rId233"/>
        </w:object>
      </w:r>
      <w:r w:rsidRPr="0091532D">
        <w:t xml:space="preserve"> imágenes temporales de tamaño </w:t>
      </w:r>
      <w:r w:rsidRPr="0091532D">
        <w:rPr>
          <w:position w:val="-6"/>
        </w:rPr>
        <w:object w:dxaOrig="680" w:dyaOrig="279">
          <v:shape id="_x0000_i1138" type="#_x0000_t75" style="width:33.25pt;height:14.75pt" o:ole="">
            <v:imagedata r:id="rId234" o:title=""/>
          </v:shape>
          <o:OLEObject Type="Embed" ProgID="Equation.DSMT4" ShapeID="_x0000_i1138" DrawAspect="Content" ObjectID="_1394283814" r:id="rId235"/>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pt;height:12.9pt" o:ole="">
            <v:imagedata r:id="rId236" o:title=""/>
          </v:shape>
          <o:OLEObject Type="Embed" ProgID="Equation.DSMT4" ShapeID="_x0000_i1139" DrawAspect="Content" ObjectID="_1394283815" r:id="rId237"/>
        </w:object>
      </w:r>
      <w:r w:rsidRPr="0091532D">
        <w:t xml:space="preserve"> imágenes temporales, para esto se debe sumar cada uno de los </w:t>
      </w:r>
      <w:r w:rsidRPr="0091532D">
        <w:rPr>
          <w:position w:val="-6"/>
        </w:rPr>
        <w:object w:dxaOrig="680" w:dyaOrig="279">
          <v:shape id="_x0000_i1140" type="#_x0000_t75" style="width:33.25pt;height:14.75pt" o:ole="">
            <v:imagedata r:id="rId238" o:title=""/>
          </v:shape>
          <o:OLEObject Type="Embed" ProgID="Equation.DSMT4" ShapeID="_x0000_i1140" DrawAspect="Content" ObjectID="_1394283816" r:id="rId239"/>
        </w:object>
      </w:r>
      <w:r w:rsidRPr="0091532D">
        <w:t xml:space="preserve"> puntos de las </w:t>
      </w:r>
      <w:r w:rsidRPr="0091532D">
        <w:rPr>
          <w:position w:val="-4"/>
        </w:rPr>
        <w:object w:dxaOrig="320" w:dyaOrig="260">
          <v:shape id="_x0000_i1141" type="#_x0000_t75" style="width:16pt;height:12.9pt" o:ole="">
            <v:imagedata r:id="rId240" o:title=""/>
          </v:shape>
          <o:OLEObject Type="Embed" ProgID="Equation.DSMT4" ShapeID="_x0000_i1141" DrawAspect="Content" ObjectID="_1394283817" r:id="rId241"/>
        </w:object>
      </w:r>
      <w:r w:rsidRPr="0091532D">
        <w:t xml:space="preserve"> imágenes temporales y dividirlos entre </w:t>
      </w:r>
      <w:r w:rsidRPr="0091532D">
        <w:rPr>
          <w:position w:val="-4"/>
        </w:rPr>
        <w:object w:dxaOrig="320" w:dyaOrig="260">
          <v:shape id="_x0000_i1142" type="#_x0000_t75" style="width:16pt;height:12.9pt" o:ole="">
            <v:imagedata r:id="rId242" o:title=""/>
          </v:shape>
          <o:OLEObject Type="Embed" ProgID="Equation.DSMT4" ShapeID="_x0000_i1142" DrawAspect="Content" ObjectID="_1394283818" r:id="rId243"/>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pt;height:12.9pt" o:ole="">
            <v:imagedata r:id="rId244" o:title=""/>
          </v:shape>
          <o:OLEObject Type="Embed" ProgID="Equation.DSMT4" ShapeID="_x0000_i1143" DrawAspect="Content" ObjectID="_1394283819" r:id="rId245"/>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pt;height:12.9pt" o:ole="">
            <v:imagedata r:id="rId246" o:title=""/>
          </v:shape>
          <o:OLEObject Type="Embed" ProgID="Equation.DSMT4" ShapeID="_x0000_i1144" DrawAspect="Content" ObjectID="_1394283820" r:id="rId247"/>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75pt" o:ole="">
            <v:imagedata r:id="rId248" o:title=""/>
          </v:shape>
          <o:OLEObject Type="Embed" ProgID="Equation.DSMT4" ShapeID="_x0000_i1145" DrawAspect="Content" ObjectID="_1394283821" r:id="rId249"/>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1.1pt;height:19.1pt" o:ole="">
            <v:imagedata r:id="rId250" o:title=""/>
          </v:shape>
          <o:OLEObject Type="Embed" ProgID="Equation.DSMT4" ShapeID="_x0000_i1146" DrawAspect="Content" ObjectID="_1394283822" r:id="rId251"/>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2.6pt;height:19.7pt" o:ole="">
            <v:imagedata r:id="rId252" o:title=""/>
          </v:shape>
          <o:OLEObject Type="Embed" ProgID="Equation.DSMT4" ShapeID="_x0000_i1147" DrawAspect="Content" ObjectID="_1394283823" r:id="rId253"/>
        </w:object>
      </w:r>
      <w:r w:rsidRPr="0091532D">
        <w:t xml:space="preserve"> para evaluar las alturas y generar las </w:t>
      </w:r>
      <w:r w:rsidRPr="0091532D">
        <w:rPr>
          <w:position w:val="-4"/>
        </w:rPr>
        <w:object w:dxaOrig="320" w:dyaOrig="260">
          <v:shape id="_x0000_i1148" type="#_x0000_t75" style="width:16pt;height:12.9pt" o:ole="">
            <v:imagedata r:id="rId254" o:title=""/>
          </v:shape>
          <o:OLEObject Type="Embed" ProgID="Equation.DSMT4" ShapeID="_x0000_i1148" DrawAspect="Content" ObjectID="_1394283824" r:id="rId255"/>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2.6pt;height:19.7pt" o:ole="">
            <v:imagedata r:id="rId256" o:title=""/>
          </v:shape>
          <o:OLEObject Type="Embed" ProgID="Equation.DSMT4" ShapeID="_x0000_i1149" DrawAspect="Content" ObjectID="_1394283825" r:id="rId257"/>
        </w:object>
      </w:r>
      <w:r w:rsidRPr="0091532D">
        <w:t xml:space="preserve"> para sumar las </w:t>
      </w:r>
      <w:r w:rsidRPr="0091532D">
        <w:rPr>
          <w:position w:val="-4"/>
        </w:rPr>
        <w:object w:dxaOrig="320" w:dyaOrig="260">
          <v:shape id="_x0000_i1150" type="#_x0000_t75" style="width:16pt;height:12.9pt" o:ole="">
            <v:imagedata r:id="rId258" o:title=""/>
          </v:shape>
          <o:OLEObject Type="Embed" ProgID="Equation.DSMT4" ShapeID="_x0000_i1150" DrawAspect="Content" ObjectID="_1394283826"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4.75pt;height:19.7pt" o:ole="">
            <v:imagedata r:id="rId260" o:title=""/>
          </v:shape>
          <o:OLEObject Type="Embed" ProgID="Equation.DSMT4" ShapeID="_x0000_i1151" DrawAspect="Content" ObjectID="_1394283827" r:id="rId261"/>
        </w:object>
      </w:r>
      <w:r w:rsidRPr="0091532D">
        <w:t xml:space="preserve"> para dividir la imagen final entre </w:t>
      </w:r>
      <w:r w:rsidRPr="0091532D">
        <w:rPr>
          <w:position w:val="-4"/>
        </w:rPr>
        <w:object w:dxaOrig="320" w:dyaOrig="260">
          <v:shape id="_x0000_i1152" type="#_x0000_t75" style="width:16pt;height:12.9pt" o:ole="">
            <v:imagedata r:id="rId262" o:title=""/>
          </v:shape>
          <o:OLEObject Type="Embed" ProgID="Equation.DSMT4" ShapeID="_x0000_i1152" DrawAspect="Content" ObjectID="_1394283828" r:id="rId263"/>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6pt;height:19.7pt" o:ole="">
            <v:imagedata r:id="rId264" o:title=""/>
          </v:shape>
          <o:OLEObject Type="Embed" ProgID="Equation.DSMT4" ShapeID="_x0000_i1153" DrawAspect="Content" ObjectID="_1394283829" r:id="rId265"/>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85pt;height:19.7pt" o:ole="">
            <v:imagedata r:id="rId266" o:title=""/>
          </v:shape>
          <o:OLEObject Type="Embed" ProgID="Equation.DSMT4" ShapeID="_x0000_i1154" DrawAspect="Content" ObjectID="_1394283830" r:id="rId267"/>
        </w:object>
      </w:r>
      <w:r w:rsidRPr="0091532D">
        <w:t xml:space="preserve"> para generar las </w:t>
      </w:r>
      <w:r w:rsidRPr="0091532D">
        <w:rPr>
          <w:position w:val="-4"/>
        </w:rPr>
        <w:object w:dxaOrig="320" w:dyaOrig="260">
          <v:shape id="_x0000_i1155" type="#_x0000_t75" style="width:16pt;height:12.9pt" o:ole="">
            <v:imagedata r:id="rId268" o:title=""/>
          </v:shape>
          <o:OLEObject Type="Embed" ProgID="Equation.DSMT4" ShapeID="_x0000_i1155" DrawAspect="Content" ObjectID="_1394283831" r:id="rId269"/>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85pt;height:19.7pt" o:ole="">
            <v:imagedata r:id="rId270" o:title=""/>
          </v:shape>
          <o:OLEObject Type="Embed" ProgID="Equation.DSMT4" ShapeID="_x0000_i1156" DrawAspect="Content" ObjectID="_1394283832" r:id="rId271"/>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9.1pt" o:ole="">
            <v:imagedata r:id="rId272" o:title=""/>
          </v:shape>
          <o:OLEObject Type="Embed" ProgID="Equation.DSMT4" ShapeID="_x0000_i1157" DrawAspect="Content" ObjectID="_1394283833" r:id="rId273"/>
        </w:object>
      </w:r>
      <w:r w:rsidRPr="0091532D">
        <w:t xml:space="preserve"> para dividir la suma de las copias desplazadas entre </w:t>
      </w:r>
      <w:r w:rsidRPr="0091532D">
        <w:rPr>
          <w:position w:val="-4"/>
        </w:rPr>
        <w:object w:dxaOrig="320" w:dyaOrig="260">
          <v:shape id="_x0000_i1158" type="#_x0000_t75" style="width:16pt;height:12.9pt" o:ole="">
            <v:imagedata r:id="rId274" o:title=""/>
          </v:shape>
          <o:OLEObject Type="Embed" ProgID="Equation.DSMT4" ShapeID="_x0000_i1158" DrawAspect="Content" ObjectID="_1394283834" r:id="rId275"/>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4.75pt;height:19.7pt" o:ole="">
            <v:imagedata r:id="rId276" o:title=""/>
          </v:shape>
          <o:OLEObject Type="Embed" ProgID="Equation.DSMT4" ShapeID="_x0000_i1159" DrawAspect="Content" ObjectID="_1394283835" r:id="rId277"/>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3pt;height:23.4pt" o:ole="">
            <v:imagedata r:id="rId278" o:title=""/>
          </v:shape>
          <o:OLEObject Type="Embed" ProgID="Equation.DSMT4" ShapeID="_x0000_i1160" DrawAspect="Content" ObjectID="_1394283836" r:id="rId279"/>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15pt;height:23.4pt" o:ole="">
            <v:imagedata r:id="rId280" o:title=""/>
          </v:shape>
          <o:OLEObject Type="Embed" ProgID="Equation.DSMT4" ShapeID="_x0000_i1161" DrawAspect="Content" ObjectID="_1394283837" r:id="rId281"/>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fldSimple w:instr=" REF ZEqnNum622849 \* Charformat \! \* MERGEFORMAT ">
        <w:r w:rsidR="00B81E32">
          <w:instrText>(2.6)</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1pt;height:30.75pt" o:ole="">
            <v:imagedata r:id="rId282" o:title=""/>
          </v:shape>
          <o:OLEObject Type="Embed" ProgID="Equation.DSMT4" ShapeID="_x0000_i1162" DrawAspect="Content" ObjectID="_1394283838" r:id="rId283"/>
        </w:object>
      </w:r>
      <w:r>
        <w:tab/>
      </w:r>
      <w:r w:rsidR="00907B5E">
        <w:fldChar w:fldCharType="begin"/>
      </w:r>
      <w:r w:rsidR="00907B5E">
        <w:instrText xml:space="preserve"> MACROBUTTON MTPlaceRef \* MERGEFORMAT </w:instrText>
      </w:r>
      <w:fldSimple w:instr=" SEQ MTEqn \h \* MERGEFORMAT "/>
      <w:bookmarkStart w:id="2140" w:name="ZEqnNum622849"/>
      <w:r w:rsidR="00907B5E">
        <w:instrText>(</w:instrText>
      </w:r>
      <w:fldSimple w:instr=" SEQ MTChap \c \* Arabic \* MERGEFORMAT ">
        <w:r w:rsidR="00B81E32">
          <w:rPr>
            <w:noProof/>
          </w:rPr>
          <w:instrText>2</w:instrText>
        </w:r>
      </w:fldSimple>
      <w:r w:rsidR="00907B5E">
        <w:instrText>.</w:instrText>
      </w:r>
      <w:fldSimple w:instr=" SEQ MTEqn \c \* Arabic \* MERGEFORMAT ">
        <w:r w:rsidR="00B81E32">
          <w:rPr>
            <w:noProof/>
          </w:rPr>
          <w:instrText>6</w:instrText>
        </w:r>
      </w:fldSimple>
      <w:r w:rsidR="00907B5E">
        <w:instrText>)</w:instrText>
      </w:r>
      <w:bookmarkEnd w:id="2140"/>
      <w:r w:rsidR="00907B5E">
        <w:fldChar w:fldCharType="end"/>
      </w:r>
    </w:p>
    <w:p w:rsidR="000523DE" w:rsidRDefault="000523DE" w:rsidP="00A76AB4">
      <w:r>
        <w:t>Se utilizó la librería de OpenCV</w:t>
      </w:r>
      <w:r w:rsidR="00775B89">
        <w:t xml:space="preserve"> </w:t>
      </w:r>
      <w:r w:rsidR="00775B89">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775B89">
        <w:fldChar w:fldCharType="separate"/>
      </w:r>
      <w:r w:rsidR="00775B89">
        <w:rPr>
          <w:noProof/>
        </w:rPr>
        <w:t>[</w:t>
      </w:r>
      <w:hyperlink w:anchor="_ENREF_20" w:tooltip="Willow-Garage, 2010 #10" w:history="1">
        <w:r w:rsidR="00A70B46">
          <w:rPr>
            <w:noProof/>
          </w:rPr>
          <w:t>20</w:t>
        </w:r>
      </w:hyperlink>
      <w:r w:rsidR="00775B89">
        <w:rPr>
          <w:noProof/>
        </w:rPr>
        <w:t>]</w:t>
      </w:r>
      <w:r w:rsidR="00775B89">
        <w:fldChar w:fldCharType="end"/>
      </w:r>
      <w:r>
        <w:t xml:space="preserve">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Willow-Garage, 2010 #10" w:history="1">
        <w:r w:rsidR="00A70B46">
          <w:rPr>
            <w:noProof/>
          </w:rPr>
          <w:t>20</w:t>
        </w:r>
      </w:hyperlink>
      <w:r w:rsidR="007A45D8">
        <w:rPr>
          <w:noProof/>
        </w:rPr>
        <w:t xml:space="preserve">, </w:t>
      </w:r>
      <w:hyperlink w:anchor="_ENREF_21" w:tooltip="Bradski, 2008 #9" w:history="1">
        <w:r w:rsidR="00A70B46">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75B89">
        <w:rPr>
          <w:noProof/>
        </w:rPr>
        <w:t>[</w:t>
      </w:r>
      <w:hyperlink w:anchor="_ENREF_20" w:tooltip="Willow-Garage, 2010 #10" w:history="1">
        <w:r w:rsidR="00A70B46">
          <w:rPr>
            <w:noProof/>
          </w:rPr>
          <w:t>20</w:t>
        </w:r>
      </w:hyperlink>
      <w:r w:rsidR="00775B89">
        <w:rPr>
          <w:noProof/>
        </w:rPr>
        <w:t>]</w:t>
      </w:r>
      <w:r w:rsidR="0068452E">
        <w:fldChar w:fldCharType="end"/>
      </w:r>
      <w:r>
        <w:t xml:space="preserve">. Por lo tanto el tamaño del arreglo del patrón de autocorrelación </w:t>
      </w:r>
      <w:r w:rsidRPr="008943D4">
        <w:rPr>
          <w:position w:val="-4"/>
        </w:rPr>
        <w:object w:dxaOrig="220" w:dyaOrig="260">
          <v:shape id="_x0000_i1163" type="#_x0000_t75" style="width:12.3pt;height:12.9pt" o:ole="">
            <v:imagedata r:id="rId284" o:title=""/>
          </v:shape>
          <o:OLEObject Type="Embed" ProgID="Equation.DSMT4" ShapeID="_x0000_i1163" DrawAspect="Content" ObjectID="_1394283839" r:id="rId285"/>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4" type="#_x0000_t75" style="width:14.75pt;height:14.75pt" o:ole="">
            <v:imagedata r:id="rId286" o:title=""/>
          </v:shape>
          <o:OLEObject Type="Embed" ProgID="Equation.DSMT4" ShapeID="_x0000_i1164" DrawAspect="Content" ObjectID="_1394283840" r:id="rId287"/>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3.4pt;height:19.1pt" o:ole="">
            <v:imagedata r:id="rId288" o:title=""/>
          </v:shape>
          <o:OLEObject Type="Embed" ProgID="Equation.DSMT4" ShapeID="_x0000_i1165" DrawAspect="Content" ObjectID="_1394283841" r:id="rId289"/>
        </w:object>
      </w:r>
      <w:r w:rsidRPr="008D2941">
        <w:t xml:space="preserve"> del espectro de la fuente de la siguiente forma</w:t>
      </w:r>
      <w:r w:rsidR="00775B89">
        <w:t>:</w:t>
      </w:r>
      <w:r w:rsidRPr="008D2941">
        <w:t xml:space="preserve"> </w:t>
      </w:r>
      <w:r w:rsidRPr="008D2941">
        <w:rPr>
          <w:position w:val="-24"/>
        </w:rPr>
        <w:object w:dxaOrig="1520" w:dyaOrig="620">
          <v:shape id="_x0000_i1166" type="#_x0000_t75" style="width:75.1pt;height:30.75pt" o:ole="">
            <v:imagedata r:id="rId290" o:title=""/>
          </v:shape>
          <o:OLEObject Type="Embed" ProgID="Equation.DSMT4" ShapeID="_x0000_i1166" DrawAspect="Content" ObjectID="_1394283842" r:id="rId291"/>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75pt;height:14.75pt" o:ole="">
            <v:imagedata r:id="rId292" o:title=""/>
          </v:shape>
          <o:OLEObject Type="Embed" ProgID="Equation.DSMT4" ShapeID="_x0000_i1167" DrawAspect="Content" ObjectID="_1394283843" r:id="rId293"/>
        </w:object>
      </w:r>
      <w:r w:rsidRPr="008D2941">
        <w:t>, el valor máximo será</w:t>
      </w:r>
      <w:r w:rsidR="00775B89">
        <w:t>:</w:t>
      </w:r>
      <w:r w:rsidRPr="008D2941">
        <w:t xml:space="preserve">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89.85pt;height:37.55pt" o:ole="">
            <v:imagedata r:id="rId294" o:title=""/>
          </v:shape>
          <o:OLEObject Type="Embed" ProgID="Equation.DSMT4" ShapeID="_x0000_i1168" DrawAspect="Content" ObjectID="_1394283844" r:id="rId295"/>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15pt;height:30.75pt" o:ole="">
            <v:imagedata r:id="rId296" o:title=""/>
          </v:shape>
          <o:OLEObject Type="Embed" ProgID="Equation.DSMT4" ShapeID="_x0000_i1169" DrawAspect="Content" ObjectID="_1394283845" r:id="rId297"/>
        </w:object>
      </w:r>
      <w:r w:rsidRPr="0091532D">
        <w:t xml:space="preserve"> hasta </w:t>
      </w:r>
      <w:r w:rsidRPr="0091532D">
        <w:rPr>
          <w:position w:val="-24"/>
        </w:rPr>
        <w:object w:dxaOrig="580" w:dyaOrig="620">
          <v:shape id="_x0000_i1170" type="#_x0000_t75" style="width:30.15pt;height:30.75pt" o:ole="">
            <v:imagedata r:id="rId298" o:title=""/>
          </v:shape>
          <o:OLEObject Type="Embed" ProgID="Equation.DSMT4" ShapeID="_x0000_i1170" DrawAspect="Content" ObjectID="_1394283846" r:id="rId299"/>
        </w:object>
      </w:r>
      <w:r w:rsidR="00775B89" w:rsidRPr="00775B89">
        <w:t>.</w: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rsidP="00DA6996">
      <w:pPr>
        <w:pStyle w:val="Ttulo2"/>
      </w:pPr>
      <w:bookmarkStart w:id="2141" w:name="_Toc320015645"/>
      <w:r w:rsidRPr="0091532D">
        <w:t>Validación del simulador</w:t>
      </w:r>
      <w:bookmarkEnd w:id="2141"/>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A70B46">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71" type="#_x0000_t75" style="width:43.7pt;height:16pt" o:ole="">
            <v:imagedata r:id="rId300" o:title=""/>
          </v:shape>
          <o:OLEObject Type="Embed" ProgID="Equation.DSMT4" ShapeID="_x0000_i1171" DrawAspect="Content" ObjectID="_1394283847" r:id="rId301"/>
        </w:object>
      </w:r>
      <w:r w:rsidRPr="0091532D">
        <w:t>. Los espectros de absorción se muestran en la</w:t>
      </w:r>
      <w:r w:rsidR="00775B89">
        <w:t xml:space="preserve"> </w:t>
      </w:r>
      <w:r w:rsidR="0068452E">
        <w:fldChar w:fldCharType="begin"/>
      </w:r>
      <w:r>
        <w:instrText xml:space="preserve"> REF _Ref316483073 \h </w:instrText>
      </w:r>
      <w:r w:rsidR="0068452E">
        <w:fldChar w:fldCharType="separate"/>
      </w:r>
      <w:r w:rsidR="00B81E32">
        <w:t xml:space="preserve">Figura </w:t>
      </w:r>
      <w:r w:rsidR="00B81E32">
        <w:rPr>
          <w:noProof/>
        </w:rPr>
        <w:t>2</w:t>
      </w:r>
      <w:r w:rsidR="00B81E32">
        <w:t>.</w:t>
      </w:r>
      <w:r w:rsidR="00B81E32">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703965" w:rsidP="00CF2C7B">
            <w:pPr>
              <w:pStyle w:val="Imagenes"/>
              <w:rPr>
                <w:lang w:val="es-VE"/>
              </w:rPr>
            </w:pPr>
            <w:r>
              <w:rPr>
                <w:lang w:val="es-VE" w:eastAsia="es-VE"/>
              </w:rPr>
              <w:pict>
                <v:shape id="_x0000_i1172" type="#_x0000_t75" style="width:320.6pt;height:257.25pt;visibility:visible">
                  <v:imagedata r:id="rId302" o:title="" croptop="1051f" cropbottom="1342f" cropleft="2692f" cropright="4939f"/>
                </v:shape>
              </w:pict>
            </w:r>
          </w:p>
          <w:p w:rsidR="000523DE" w:rsidRDefault="000523DE" w:rsidP="00A70B46">
            <w:pPr>
              <w:pStyle w:val="Epgrafe"/>
            </w:pPr>
            <w:bookmarkStart w:id="2142" w:name="_Ref316483073"/>
            <w:bookmarkStart w:id="2143" w:name="_Toc320010892"/>
            <w:r>
              <w:t xml:space="preserve">Figura </w:t>
            </w:r>
            <w:fldSimple w:instr=" STYLEREF 1 \s ">
              <w:r w:rsidR="00B81E32">
                <w:rPr>
                  <w:noProof/>
                </w:rPr>
                <w:t>2</w:t>
              </w:r>
            </w:fldSimple>
            <w:r w:rsidR="00524CBF">
              <w:t>.</w:t>
            </w:r>
            <w:fldSimple w:instr=" SEQ Figura \* ARABIC \s 1 ">
              <w:r w:rsidR="00B81E32">
                <w:rPr>
                  <w:noProof/>
                </w:rPr>
                <w:t>1</w:t>
              </w:r>
            </w:fldSimple>
            <w:bookmarkEnd w:id="2142"/>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2143"/>
            <w:r w:rsidR="007A45D8">
              <w:rPr>
                <w:noProof/>
              </w:rPr>
              <w:t>[</w:t>
            </w:r>
            <w:hyperlink w:anchor="_ENREF_22" w:tooltip="Buil, 2004 #40" w:history="1">
              <w:r w:rsidR="00A70B46">
                <w:rPr>
                  <w:noProof/>
                </w:rPr>
                <w:t>22</w:t>
              </w:r>
            </w:hyperlink>
            <w:r w:rsidR="007A45D8">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4.6pt;height:14.75pt" o:ole="">
            <v:imagedata r:id="rId303" o:title=""/>
          </v:shape>
          <o:OLEObject Type="Embed" ProgID="Equation.DSMT4" ShapeID="_x0000_i1173" DrawAspect="Content" ObjectID="_1394283848" r:id="rId304"/>
        </w:object>
      </w:r>
      <w:r w:rsidRPr="008D2941">
        <w:t xml:space="preserve"> y el espejo de referencia con reflectividad del </w:t>
      </w:r>
      <w:r w:rsidRPr="008D2941">
        <w:rPr>
          <w:position w:val="-6"/>
        </w:rPr>
        <w:object w:dxaOrig="620" w:dyaOrig="279">
          <v:shape id="_x0000_i1174" type="#_x0000_t75" style="width:30.75pt;height:14.75pt" o:ole="">
            <v:imagedata r:id="rId305" o:title=""/>
          </v:shape>
          <o:OLEObject Type="Embed" ProgID="Equation.DSMT4" ShapeID="_x0000_i1174" DrawAspect="Content" ObjectID="_1394283849" r:id="rId306"/>
        </w:object>
      </w:r>
    </w:p>
    <w:p w:rsidR="000523DE" w:rsidRPr="00462A95" w:rsidRDefault="000523DE" w:rsidP="00DA6996">
      <w:pPr>
        <w:pStyle w:val="Ttulo3"/>
      </w:pPr>
      <w:bookmarkStart w:id="2144" w:name="_Toc320015646"/>
      <w:r w:rsidRPr="00462A95">
        <w:t>Franjas de un plano inclinado con fuente puntual</w:t>
      </w:r>
      <w:bookmarkEnd w:id="2144"/>
    </w:p>
    <w:p w:rsidR="000523DE" w:rsidRPr="0091532D" w:rsidRDefault="000523DE">
      <w:r w:rsidRPr="0091532D">
        <w:t>Esta prueba consistió en replicar las franjas que aparecerían sobre un plano inclinado utilizando un laser de Helio-</w:t>
      </w:r>
      <w:del w:id="2145" w:author="veloz" w:date="2012-03-26T14:20:00Z">
        <w:r w:rsidRPr="008D2941" w:rsidDel="0040665A">
          <w:delText>Neón</w:delText>
        </w:r>
        <w:r w:rsidDel="0040665A">
          <w:delText>funcionando</w:delText>
        </w:r>
      </w:del>
      <w:ins w:id="2146" w:author="veloz" w:date="2012-03-26T14:20:00Z">
        <w:r w:rsidR="0040665A" w:rsidRPr="008D2941">
          <w:t>Neón</w:t>
        </w:r>
        <w:r w:rsidR="0040665A">
          <w:t xml:space="preserve"> funcionando</w:t>
        </w:r>
      </w:ins>
      <w:r>
        <w:t xml:space="preserve"> a una</w:t>
      </w:r>
      <w:r w:rsidRPr="0091532D">
        <w:t xml:space="preserve"> longitud de onda es de </w:t>
      </w:r>
      <w:r w:rsidRPr="0091532D">
        <w:rPr>
          <w:position w:val="-10"/>
        </w:rPr>
        <w:object w:dxaOrig="1300" w:dyaOrig="320">
          <v:shape id="_x0000_i1175" type="#_x0000_t75" style="width:65.85pt;height:16pt" o:ole="">
            <v:imagedata r:id="rId307" o:title=""/>
          </v:shape>
          <o:OLEObject Type="Embed" ProgID="Equation.DSMT4" ShapeID="_x0000_i1175" DrawAspect="Content" ObjectID="_1394283850" r:id="rId308"/>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0.75pt;height:14.75pt" o:ole="">
            <v:imagedata r:id="rId309" o:title=""/>
          </v:shape>
          <o:OLEObject Type="Embed" ProgID="Equation.DSMT4" ShapeID="_x0000_i1176" DrawAspect="Content" ObjectID="_1394283851" r:id="rId310"/>
        </w:object>
      </w:r>
      <w:r w:rsidRPr="0091532D">
        <w:t xml:space="preserve"> y fue inclinado de tal forma que en el extremo izquierdo la altura de la muestra fuese de </w:t>
      </w:r>
      <w:r w:rsidRPr="0091532D">
        <w:rPr>
          <w:position w:val="-12"/>
        </w:rPr>
        <w:object w:dxaOrig="2060" w:dyaOrig="360">
          <v:shape id="_x0000_i1177" type="#_x0000_t75" style="width:100.9pt;height:19.1pt" o:ole="">
            <v:imagedata r:id="rId311" o:title=""/>
          </v:shape>
          <o:OLEObject Type="Embed" ProgID="Equation.DSMT4" ShapeID="_x0000_i1177" DrawAspect="Content" ObjectID="_1394283852" r:id="rId312"/>
        </w:object>
      </w:r>
      <w:r w:rsidRPr="0091532D">
        <w:t xml:space="preserve">, en el centro fuese </w:t>
      </w:r>
      <w:r w:rsidRPr="0091532D">
        <w:rPr>
          <w:position w:val="-6"/>
        </w:rPr>
        <w:object w:dxaOrig="499" w:dyaOrig="279">
          <v:shape id="_x0000_i1178" type="#_x0000_t75" style="width:24.6pt;height:14.75pt" o:ole="">
            <v:imagedata r:id="rId313" o:title=""/>
          </v:shape>
          <o:OLEObject Type="Embed" ProgID="Equation.DSMT4" ShapeID="_x0000_i1178" DrawAspect="Content" ObjectID="_1394283853" r:id="rId314"/>
        </w:object>
      </w:r>
      <w:r w:rsidRPr="0091532D">
        <w:t xml:space="preserve"> y en el extremo derecho </w:t>
      </w:r>
      <w:r w:rsidRPr="0091532D">
        <w:rPr>
          <w:position w:val="-12"/>
        </w:rPr>
        <w:object w:dxaOrig="1960" w:dyaOrig="360">
          <v:shape id="_x0000_i1179" type="#_x0000_t75" style="width:96pt;height:19.1pt" o:ole="">
            <v:imagedata r:id="rId315" o:title=""/>
          </v:shape>
          <o:OLEObject Type="Embed" ProgID="Equation.DSMT4" ShapeID="_x0000_i1179" DrawAspect="Content" ObjectID="_1394283854" r:id="rId316"/>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2.9pt;height:30.75pt" o:ole="">
            <v:imagedata r:id="rId317" o:title=""/>
          </v:shape>
          <o:OLEObject Type="Embed" ProgID="Equation.DSMT4" ShapeID="_x0000_i1180" DrawAspect="Content" ObjectID="_1394283855" r:id="rId318"/>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03965" w:rsidP="00CF2C7B">
            <w:pPr>
              <w:pStyle w:val="Imagenes"/>
              <w:rPr>
                <w:lang w:val="es-VE"/>
              </w:rPr>
            </w:pPr>
            <w:r>
              <w:rPr>
                <w:lang w:val="es-VE" w:eastAsia="es-VE"/>
              </w:rPr>
              <w:pict>
                <v:shape id="_x0000_i1181" type="#_x0000_t75" style="width:287.4pt;height:120pt;visibility:visible">
                  <v:imagedata r:id="rId319" o:title="" croptop="38200f" gain="1.25" blacklevel="6554f"/>
                </v:shape>
              </w:pict>
            </w:r>
          </w:p>
          <w:p w:rsidR="000523DE" w:rsidRDefault="000523DE" w:rsidP="00CF2C7B">
            <w:pPr>
              <w:pStyle w:val="Epgrafe"/>
            </w:pPr>
            <w:bookmarkStart w:id="2147" w:name="_Toc320010893"/>
            <w:r>
              <w:t xml:space="preserve">Figura </w:t>
            </w:r>
            <w:fldSimple w:instr=" STYLEREF 1 \s ">
              <w:r w:rsidR="00B81E32">
                <w:rPr>
                  <w:noProof/>
                </w:rPr>
                <w:t>2</w:t>
              </w:r>
            </w:fldSimple>
            <w:r w:rsidR="00524CBF">
              <w:t>.</w:t>
            </w:r>
            <w:fldSimple w:instr=" SEQ Figura \* ARABIC \s 1 ">
              <w:r w:rsidR="00B81E32">
                <w:rPr>
                  <w:noProof/>
                </w:rPr>
                <w:t>2</w:t>
              </w:r>
            </w:fldSimple>
            <w:r>
              <w:t xml:space="preserve">: </w:t>
            </w:r>
            <w:r w:rsidRPr="006B602F">
              <w:t>Interferograma simulado de un plano inclinado iluminado por una fuente puntual a la longitud de onda de un laser de He-Ne</w:t>
            </w:r>
            <w:bookmarkEnd w:id="2147"/>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5.85pt;height:16pt" o:ole="">
            <v:imagedata r:id="rId320" o:title=""/>
          </v:shape>
          <o:OLEObject Type="Embed" ProgID="Equation.DSMT4" ShapeID="_x0000_i1182" DrawAspect="Content" ObjectID="_1394283856" r:id="rId321"/>
        </w:object>
      </w:r>
      <w:r w:rsidRPr="0091532D">
        <w:t>.</w:t>
      </w:r>
    </w:p>
    <w:p w:rsidR="000523DE" w:rsidRPr="00462A95" w:rsidRDefault="000523DE" w:rsidP="00DA6996">
      <w:pPr>
        <w:pStyle w:val="Ttulo3"/>
      </w:pPr>
      <w:bookmarkStart w:id="2148" w:name="_Toc320015647"/>
      <w:r w:rsidRPr="00462A95">
        <w:t>Franjas de un plano inclinado en luz blanca</w:t>
      </w:r>
      <w:bookmarkEnd w:id="2148"/>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75pt" o:ole="">
            <v:imagedata r:id="rId322" o:title=""/>
          </v:shape>
          <o:OLEObject Type="Embed" ProgID="Equation.DSMT4" ShapeID="_x0000_i1183" DrawAspect="Content" ObjectID="_1394283857" r:id="rId323"/>
        </w:object>
      </w:r>
      <w:r w:rsidRPr="0091532D">
        <w:t xml:space="preserve"> como se muestra en la </w:t>
      </w:r>
      <w:r w:rsidR="0068452E">
        <w:fldChar w:fldCharType="begin"/>
      </w:r>
      <w:r>
        <w:instrText xml:space="preserve"> REF _Ref316483173 \h </w:instrText>
      </w:r>
      <w:r w:rsidR="0068452E">
        <w:fldChar w:fldCharType="separate"/>
      </w:r>
      <w:r w:rsidR="00B81E32">
        <w:t xml:space="preserve">Figura </w:t>
      </w:r>
      <w:r w:rsidR="00B81E32">
        <w:rPr>
          <w:noProof/>
        </w:rPr>
        <w:t>2</w:t>
      </w:r>
      <w:r w:rsidR="00B81E32">
        <w:t>.</w:t>
      </w:r>
      <w:r w:rsidR="00B81E32">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A70B46">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03965" w:rsidP="009D01F6">
            <w:pPr>
              <w:pStyle w:val="Imagenes"/>
              <w:rPr>
                <w:lang w:val="es-VE"/>
              </w:rPr>
            </w:pPr>
            <w:r>
              <w:rPr>
                <w:lang w:val="es-VE" w:eastAsia="es-VE"/>
              </w:rPr>
              <w:pict>
                <v:shape id="_x0000_i1184" type="#_x0000_t75" style="width:385.25pt;height:277.55pt;visibility:visible">
                  <v:imagedata r:id="rId324" o:title="" cropleft="3898f" cropright="4682f"/>
                </v:shape>
              </w:pict>
            </w:r>
          </w:p>
          <w:p w:rsidR="000523DE" w:rsidRDefault="000523DE" w:rsidP="00A70B46">
            <w:pPr>
              <w:pStyle w:val="Epgrafe"/>
            </w:pPr>
            <w:bookmarkStart w:id="2149" w:name="_Ref316483173"/>
            <w:bookmarkStart w:id="2150" w:name="_Toc320010894"/>
            <w:r>
              <w:t xml:space="preserve">Figura </w:t>
            </w:r>
            <w:fldSimple w:instr=" STYLEREF 1 \s ">
              <w:r w:rsidR="00B81E32">
                <w:rPr>
                  <w:noProof/>
                </w:rPr>
                <w:t>2</w:t>
              </w:r>
            </w:fldSimple>
            <w:r w:rsidR="00524CBF">
              <w:t>.</w:t>
            </w:r>
            <w:fldSimple w:instr=" SEQ Figura \* ARABIC \s 1 ">
              <w:r w:rsidR="00B81E32">
                <w:rPr>
                  <w:noProof/>
                </w:rPr>
                <w:t>3</w:t>
              </w:r>
            </w:fldSimple>
            <w:bookmarkEnd w:id="2149"/>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2150"/>
            <w:r w:rsidR="007A45D8">
              <w:rPr>
                <w:noProof/>
              </w:rPr>
              <w:t>[</w:t>
            </w:r>
            <w:hyperlink w:anchor="_ENREF_23" w:tooltip=", 2000 #42" w:history="1">
              <w:r w:rsidR="00A70B46">
                <w:rPr>
                  <w:noProof/>
                </w:rPr>
                <w:t>23</w:t>
              </w:r>
            </w:hyperlink>
            <w:r w:rsidR="007A45D8">
              <w:rPr>
                <w:noProof/>
              </w:rPr>
              <w:t>]</w:t>
            </w:r>
            <w:r w:rsidR="0068452E">
              <w:fldChar w:fldCharType="end"/>
            </w:r>
          </w:p>
        </w:tc>
      </w:tr>
    </w:tbl>
    <w:p w:rsidR="000523DE" w:rsidRPr="0091532D" w:rsidRDefault="000523DE" w:rsidP="008D2941">
      <w:r w:rsidRPr="009D01F6">
        <w:t xml:space="preserve">Utilizando una fuente de este tipo, el </w:t>
      </w:r>
      <w:r w:rsidR="00682B18">
        <w:t>interferograma</w:t>
      </w:r>
      <w:r w:rsidRPr="009D01F6">
        <w:t xml:space="preserve">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B81E32">
        <w:t xml:space="preserve">Figura </w:t>
      </w:r>
      <w:r w:rsidR="00B81E32">
        <w:rPr>
          <w:noProof/>
        </w:rPr>
        <w:t>2</w:t>
      </w:r>
      <w:r w:rsidR="00B81E32">
        <w:t>.</w:t>
      </w:r>
      <w:r w:rsidR="00B81E32">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B81E32">
        <w:t xml:space="preserve">Figura </w:t>
      </w:r>
      <w:r w:rsidR="00B81E32">
        <w:rPr>
          <w:noProof/>
        </w:rPr>
        <w:t>2</w:t>
      </w:r>
      <w:r w:rsidR="00B81E32">
        <w:t>.</w:t>
      </w:r>
      <w:r w:rsidR="00B81E32">
        <w:rPr>
          <w:noProof/>
        </w:rPr>
        <w:t>3</w:t>
      </w:r>
      <w:r w:rsidR="0068452E">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03965" w:rsidP="009D01F6">
            <w:pPr>
              <w:pStyle w:val="Imagenes"/>
              <w:rPr>
                <w:lang w:val="es-VE"/>
              </w:rPr>
            </w:pPr>
            <w:r>
              <w:rPr>
                <w:lang w:val="es-VE" w:eastAsia="es-VE"/>
              </w:rPr>
              <w:pict>
                <v:shape id="_x0000_i1185" type="#_x0000_t75" style="width:420.9pt;height:294.15pt;visibility:visible">
                  <v:imagedata r:id="rId325" o:title="" cropleft="3575f" cropright="3860f"/>
                </v:shape>
              </w:pict>
            </w:r>
          </w:p>
          <w:p w:rsidR="000523DE" w:rsidRPr="00AF0007" w:rsidRDefault="000523DE" w:rsidP="009D01F6">
            <w:pPr>
              <w:pStyle w:val="Epgrafe"/>
            </w:pPr>
            <w:bookmarkStart w:id="2151" w:name="_Ref316483256"/>
            <w:bookmarkStart w:id="2152" w:name="_Toc320010895"/>
            <w:r>
              <w:t xml:space="preserve">Figura </w:t>
            </w:r>
            <w:fldSimple w:instr=" STYLEREF 1 \s ">
              <w:r w:rsidR="00B81E32">
                <w:rPr>
                  <w:noProof/>
                </w:rPr>
                <w:t>2</w:t>
              </w:r>
            </w:fldSimple>
            <w:r w:rsidR="00524CBF">
              <w:t>.</w:t>
            </w:r>
            <w:fldSimple w:instr=" SEQ Figura \* ARABIC \s 1 ">
              <w:r w:rsidR="00B81E32">
                <w:rPr>
                  <w:noProof/>
                </w:rPr>
                <w:t>4</w:t>
              </w:r>
            </w:fldSimple>
            <w:bookmarkEnd w:id="2151"/>
            <w:r>
              <w:t>:</w:t>
            </w:r>
            <w:r w:rsidRPr="00AF0007">
              <w:t xml:space="preserve"> Espectro absorbido por sensores RGB de una fuente del iluminador estándar A de la CIE</w:t>
            </w:r>
            <w:bookmarkEnd w:id="2152"/>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55pt;height:33.25pt" o:ole="">
            <v:imagedata r:id="rId326" o:title=""/>
          </v:shape>
          <o:OLEObject Type="Embed" ProgID="Equation.DSMT4" ShapeID="_x0000_i1186" DrawAspect="Content" ObjectID="_1394283858" r:id="rId32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del w:id="2153" w:author="veloz" w:date="2012-03-26T14:13:00Z">
        <w:r w:rsidR="00583C53" w:rsidDel="00583C53">
          <w:rPr>
            <w:lang w:val="es-VE"/>
          </w:rPr>
          <w:fldChar w:fldCharType="separate"/>
        </w:r>
      </w:del>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B81E3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B81E32">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75pt;height:19.1pt" o:ole="">
            <v:imagedata r:id="rId328" o:title=""/>
          </v:shape>
          <o:OLEObject Type="Embed" ProgID="Equation.DSMT4" ShapeID="_x0000_i1187" DrawAspect="Content" ObjectID="_1394283859" r:id="rId329"/>
        </w:object>
      </w:r>
      <w:r w:rsidRPr="0091532D">
        <w:t xml:space="preserve"> la longitud media y </w:t>
      </w:r>
      <w:r w:rsidRPr="0091532D">
        <w:rPr>
          <w:position w:val="-6"/>
        </w:rPr>
        <w:object w:dxaOrig="380" w:dyaOrig="279">
          <v:shape id="_x0000_i1188" type="#_x0000_t75" style="width:19.1pt;height:14.75pt" o:ole="">
            <v:imagedata r:id="rId330" o:title=""/>
          </v:shape>
          <o:OLEObject Type="Embed" ProgID="Equation.DSMT4" ShapeID="_x0000_i1188" DrawAspect="Content" ObjectID="_1394283860" r:id="rId331"/>
        </w:object>
      </w:r>
      <w:r w:rsidRPr="0091532D">
        <w:t xml:space="preserve"> el ancho de la gaussiana. De acuerdo a la gráfica en la</w:t>
      </w:r>
      <w:r w:rsidR="00682B18">
        <w:t xml:space="preserve"> </w:t>
      </w:r>
      <w:r w:rsidR="0068452E">
        <w:fldChar w:fldCharType="begin"/>
      </w:r>
      <w:r>
        <w:instrText xml:space="preserve"> REF _Ref316483256 \h </w:instrText>
      </w:r>
      <w:r w:rsidR="0068452E">
        <w:fldChar w:fldCharType="separate"/>
      </w:r>
      <w:r w:rsidR="00B81E32">
        <w:t xml:space="preserve">Figura </w:t>
      </w:r>
      <w:r w:rsidR="00B81E32">
        <w:rPr>
          <w:noProof/>
        </w:rPr>
        <w:t>2</w:t>
      </w:r>
      <w:r w:rsidR="00B81E32">
        <w:t>.</w:t>
      </w:r>
      <w:r w:rsidR="00B81E32">
        <w:rPr>
          <w:noProof/>
        </w:rPr>
        <w:t>4</w:t>
      </w:r>
      <w:r w:rsidR="0068452E">
        <w:fldChar w:fldCharType="end"/>
      </w:r>
      <w:r w:rsidRPr="0091532D">
        <w:t>, tenemos los siguientes valores para los sensores:</w:t>
      </w:r>
    </w:p>
    <w:p w:rsidR="000523DE" w:rsidRPr="0091532D" w:rsidRDefault="000523DE" w:rsidP="0091532D">
      <w:pPr>
        <w:pStyle w:val="Epgrafe"/>
      </w:pPr>
      <w:bookmarkStart w:id="2154" w:name="_Toc316136359"/>
      <w:r w:rsidRPr="008D2941">
        <w:t xml:space="preserve">Tabla </w:t>
      </w:r>
      <w:fldSimple w:instr=" STYLEREF 1 \s ">
        <w:r w:rsidR="00B81E32">
          <w:rPr>
            <w:noProof/>
          </w:rPr>
          <w:t>2</w:t>
        </w:r>
      </w:fldSimple>
      <w:r w:rsidRPr="0091532D">
        <w:t>.</w:t>
      </w:r>
      <w:fldSimple w:instr=" SEQ Tabla \* ARABIC \s 1 ">
        <w:r w:rsidR="00B81E32">
          <w:rPr>
            <w:noProof/>
          </w:rPr>
          <w:t>1</w:t>
        </w:r>
      </w:fldSimple>
      <w:r w:rsidRPr="0091532D">
        <w:t xml:space="preserve"> : Longitud de coherencia del espectro absorbido por los sensores RGB </w:t>
      </w:r>
      <w:bookmarkEnd w:id="215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75pt;height:19.1pt" o:ole="">
                  <v:imagedata r:id="rId332" o:title=""/>
                </v:shape>
                <o:OLEObject Type="Embed" ProgID="Equation.DSMT4" ShapeID="_x0000_i1189" DrawAspect="Content" ObjectID="_1394283861" r:id="rId333"/>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9.1pt;height:14.75pt" o:ole="">
                  <v:imagedata r:id="rId334" o:title=""/>
                </v:shape>
                <o:OLEObject Type="Embed" ProgID="Equation.DSMT4" ShapeID="_x0000_i1190" DrawAspect="Content" ObjectID="_1394283862" r:id="rId335"/>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4pt;height:19.1pt" o:ole="">
                  <v:imagedata r:id="rId336" o:title=""/>
                </v:shape>
                <o:OLEObject Type="Embed" ProgID="Equation.DSMT4" ShapeID="_x0000_i1191" DrawAspect="Content" ObjectID="_1394283863" r:id="rId337"/>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55pt;height:14.75pt" o:ole="">
                  <v:imagedata r:id="rId338" o:title=""/>
                </v:shape>
                <o:OLEObject Type="Embed" ProgID="Equation.DSMT4" ShapeID="_x0000_i1192" DrawAspect="Content" ObjectID="_1394283864" r:id="rId339"/>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15pt;height:14.75pt" o:ole="">
                  <v:imagedata r:id="rId340" o:title=""/>
                </v:shape>
                <o:OLEObject Type="Embed" ProgID="Equation.DSMT4" ShapeID="_x0000_i1193" DrawAspect="Content" ObjectID="_1394283865" r:id="rId341"/>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1.85pt;height:16pt" o:ole="">
                  <v:imagedata r:id="rId342" o:title=""/>
                </v:shape>
                <o:OLEObject Type="Embed" ProgID="Equation.DSMT4" ShapeID="_x0000_i1194" DrawAspect="Content" ObjectID="_1394283866" r:id="rId343"/>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5.1pt;height:14.75pt" o:ole="">
                  <v:imagedata r:id="rId344" o:title=""/>
                </v:shape>
                <o:OLEObject Type="Embed" ProgID="Equation.DSMT4" ShapeID="_x0000_i1195" DrawAspect="Content" ObjectID="_1394283867" r:id="rId345"/>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15pt;height:14.75pt" o:ole="">
                  <v:imagedata r:id="rId346" o:title=""/>
                </v:shape>
                <o:OLEObject Type="Embed" ProgID="Equation.DSMT4" ShapeID="_x0000_i1196" DrawAspect="Content" ObjectID="_1394283868" r:id="rId347"/>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1.25pt;height:16pt" o:ole="">
                  <v:imagedata r:id="rId348" o:title=""/>
                </v:shape>
                <o:OLEObject Type="Embed" ProgID="Equation.DSMT4" ShapeID="_x0000_i1197" DrawAspect="Content" ObjectID="_1394283869" r:id="rId349"/>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3pt;height:14.75pt" o:ole="">
                  <v:imagedata r:id="rId350" o:title=""/>
                </v:shape>
                <o:OLEObject Type="Embed" ProgID="Equation.DSMT4" ShapeID="_x0000_i1198" DrawAspect="Content" ObjectID="_1394283870" r:id="rId351"/>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0.75pt;height:14.75pt" o:ole="">
                  <v:imagedata r:id="rId352" o:title=""/>
                </v:shape>
                <o:OLEObject Type="Embed" ProgID="Equation.DSMT4" ShapeID="_x0000_i1199" DrawAspect="Content" ObjectID="_1394283871" r:id="rId353"/>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1.25pt;height:16pt" o:ole="">
                  <v:imagedata r:id="rId354" o:title=""/>
                </v:shape>
                <o:OLEObject Type="Embed" ProgID="Equation.DSMT4" ShapeID="_x0000_i1200" DrawAspect="Content" ObjectID="_1394283872" r:id="rId355"/>
              </w:object>
            </w:r>
          </w:p>
        </w:tc>
      </w:tr>
    </w:tbl>
    <w:p w:rsidR="000523DE" w:rsidRPr="0091532D" w:rsidRDefault="000523DE" w:rsidP="008D2941">
      <w:r w:rsidRPr="0091532D">
        <w:t xml:space="preserve">Utilizando el simulador se generó un espectro de emisión como el de la </w:t>
      </w:r>
      <w:r w:rsidR="0068452E">
        <w:fldChar w:fldCharType="begin"/>
      </w:r>
      <w:r>
        <w:instrText xml:space="preserve"> REF _Ref316483173 \h </w:instrText>
      </w:r>
      <w:r w:rsidR="0068452E">
        <w:fldChar w:fldCharType="separate"/>
      </w:r>
      <w:r w:rsidR="00B81E32">
        <w:t xml:space="preserve">Figura </w:t>
      </w:r>
      <w:r w:rsidR="00B81E32">
        <w:rPr>
          <w:noProof/>
        </w:rPr>
        <w:t>2</w:t>
      </w:r>
      <w:r w:rsidR="00B81E32">
        <w:t>.</w:t>
      </w:r>
      <w:r w:rsidR="00B81E32">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4pt;height:19.1pt" o:ole="">
            <v:imagedata r:id="rId356" o:title=""/>
          </v:shape>
          <o:OLEObject Type="Embed" ProgID="Equation.DSMT4" ShapeID="_x0000_i1201" DrawAspect="Content" ObjectID="_1394283873" r:id="rId357"/>
        </w:object>
      </w:r>
      <w:r w:rsidRPr="0091532D">
        <w:t xml:space="preserve"> y el extremo derecho una altura </w:t>
      </w:r>
      <w:r w:rsidRPr="0091532D">
        <w:rPr>
          <w:position w:val="-12"/>
        </w:rPr>
        <w:object w:dxaOrig="1300" w:dyaOrig="360">
          <v:shape id="_x0000_i1202" type="#_x0000_t75" style="width:65.85pt;height:19.1pt" o:ole="">
            <v:imagedata r:id="rId358" o:title=""/>
          </v:shape>
          <o:OLEObject Type="Embed" ProgID="Equation.DSMT4" ShapeID="_x0000_i1202" DrawAspect="Content" ObjectID="_1394283874" r:id="rId359"/>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03965" w:rsidP="009D01F6">
            <w:pPr>
              <w:pStyle w:val="Imagenes"/>
              <w:rPr>
                <w:lang w:val="es-VE"/>
              </w:rPr>
            </w:pPr>
            <w:r>
              <w:rPr>
                <w:lang w:val="es-VE" w:eastAsia="es-VE"/>
              </w:rPr>
              <w:pict>
                <v:shape id="_x0000_i1203" type="#_x0000_t75" style="width:401.85pt;height:137.25pt;visibility:visible">
                  <v:imagedata r:id="rId360" o:title="" croptop="42861f"/>
                </v:shape>
              </w:pict>
            </w:r>
          </w:p>
          <w:p w:rsidR="000523DE" w:rsidRPr="00AF0007" w:rsidRDefault="000523DE" w:rsidP="009D01F6">
            <w:pPr>
              <w:pStyle w:val="Epgrafe"/>
            </w:pPr>
            <w:bookmarkStart w:id="2155" w:name="_Ref316483366"/>
            <w:bookmarkStart w:id="2156" w:name="_Toc320010896"/>
            <w:r>
              <w:t xml:space="preserve">Figura </w:t>
            </w:r>
            <w:fldSimple w:instr=" STYLEREF 1 \s ">
              <w:r w:rsidR="00B81E32">
                <w:rPr>
                  <w:noProof/>
                </w:rPr>
                <w:t>2</w:t>
              </w:r>
            </w:fldSimple>
            <w:r w:rsidR="00524CBF">
              <w:t>.</w:t>
            </w:r>
            <w:fldSimple w:instr=" SEQ Figura \* ARABIC \s 1 ">
              <w:r w:rsidR="00B81E32">
                <w:rPr>
                  <w:noProof/>
                </w:rPr>
                <w:t>5</w:t>
              </w:r>
            </w:fldSimple>
            <w:bookmarkEnd w:id="2155"/>
            <w:r>
              <w:t>:</w:t>
            </w:r>
            <w:r w:rsidRPr="00AF0007">
              <w:t xml:space="preserve"> Interferograma simulado con fuente como iluminador estándar A de la CIE</w:t>
            </w:r>
            <w:bookmarkEnd w:id="2156"/>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B81E32">
        <w:t xml:space="preserve">Figura </w:t>
      </w:r>
      <w:r w:rsidR="00B81E32">
        <w:rPr>
          <w:noProof/>
        </w:rPr>
        <w:t>2</w:t>
      </w:r>
      <w:r w:rsidR="00B81E32">
        <w:t>.</w:t>
      </w:r>
      <w:r w:rsidR="00B81E32">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7pt;height:14.75pt" o:ole="">
            <v:imagedata r:id="rId361" o:title=""/>
          </v:shape>
          <o:OLEObject Type="Embed" ProgID="Equation.DSMT4" ShapeID="_x0000_i1204" DrawAspect="Content" ObjectID="_1394283875" r:id="rId362"/>
        </w:object>
      </w:r>
      <w:r w:rsidRPr="0091532D">
        <w:t xml:space="preserve">, </w:t>
      </w:r>
      <w:r w:rsidRPr="0091532D">
        <w:rPr>
          <w:position w:val="-6"/>
        </w:rPr>
        <w:object w:dxaOrig="840" w:dyaOrig="279">
          <v:shape id="_x0000_i1205" type="#_x0000_t75" style="width:43.7pt;height:14.75pt" o:ole="">
            <v:imagedata r:id="rId363" o:title=""/>
          </v:shape>
          <o:OLEObject Type="Embed" ProgID="Equation.DSMT4" ShapeID="_x0000_i1205" DrawAspect="Content" ObjectID="_1394283876" r:id="rId364"/>
        </w:object>
      </w:r>
      <w:r w:rsidRPr="0091532D">
        <w:t xml:space="preserve"> y </w:t>
      </w:r>
      <w:r w:rsidRPr="0091532D">
        <w:rPr>
          <w:position w:val="-6"/>
        </w:rPr>
        <w:object w:dxaOrig="840" w:dyaOrig="279">
          <v:shape id="_x0000_i1206" type="#_x0000_t75" style="width:43.7pt;height:14.75pt" o:ole="">
            <v:imagedata r:id="rId365" o:title=""/>
          </v:shape>
          <o:OLEObject Type="Embed" ProgID="Equation.DSMT4" ShapeID="_x0000_i1206" DrawAspect="Content" ObjectID="_1394283877" r:id="rId366"/>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00682B18">
        <w:t xml:space="preserve"> pero </w:t>
      </w:r>
      <w:r w:rsidRPr="0091532D">
        <w:t xml:space="preserve">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55pt;height:16pt" o:ole="">
            <v:imagedata r:id="rId367" o:title=""/>
          </v:shape>
          <o:OLEObject Type="Embed" ProgID="Equation.DSMT4" ShapeID="_x0000_i1207" DrawAspect="Content" ObjectID="_1394283878" r:id="rId368"/>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1.25pt;height:16pt" o:ole="">
            <v:imagedata r:id="rId369" o:title=""/>
          </v:shape>
          <o:OLEObject Type="Embed" ProgID="Equation.DSMT4" ShapeID="_x0000_i1208" DrawAspect="Content" ObjectID="_1394283879" r:id="rId370"/>
        </w:object>
      </w:r>
      <w:r w:rsidRPr="0091532D">
        <w:t xml:space="preserve"> si no tuviese la ganancia, este valor se acerca a los valores predichos.</w:t>
      </w:r>
    </w:p>
    <w:p w:rsidR="000523DE" w:rsidRPr="0091532D" w:rsidRDefault="000523DE" w:rsidP="00DA6996">
      <w:pPr>
        <w:pStyle w:val="Ttulo3"/>
      </w:pPr>
      <w:bookmarkStart w:id="2157" w:name="_Ref316563756"/>
      <w:bookmarkStart w:id="2158" w:name="_Toc320015648"/>
      <w:r w:rsidRPr="0091532D">
        <w:t>Replicación de un interferograma real</w:t>
      </w:r>
      <w:bookmarkEnd w:id="2157"/>
      <w:bookmarkEnd w:id="2158"/>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B81E32">
        <w:t xml:space="preserve">Figura </w:t>
      </w:r>
      <w:r w:rsidR="00B81E32">
        <w:rPr>
          <w:noProof/>
        </w:rPr>
        <w:t>2</w:t>
      </w:r>
      <w:r w:rsidR="00B81E32">
        <w:t>.</w:t>
      </w:r>
      <w:r w:rsidR="00B81E32">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03965" w:rsidP="009D01F6">
            <w:pPr>
              <w:pStyle w:val="Imagenes"/>
              <w:rPr>
                <w:lang w:val="es-VE"/>
              </w:rPr>
            </w:pPr>
            <w:r>
              <w:rPr>
                <w:lang w:val="es-VE" w:eastAsia="es-VE"/>
              </w:rPr>
              <w:pict>
                <v:shape id="_x0000_i1209" type="#_x0000_t75" style="width:415.4pt;height:336pt;visibility:visible">
                  <v:imagedata r:id="rId371" o:title="" croptop="1435f" cropbottom="2554f" cropleft="1366f" cropright="1853f"/>
                </v:shape>
              </w:pict>
            </w:r>
          </w:p>
          <w:p w:rsidR="000523DE" w:rsidRPr="00AF0007" w:rsidRDefault="000523DE" w:rsidP="00A70B46">
            <w:pPr>
              <w:pStyle w:val="Epgrafe"/>
            </w:pPr>
            <w:bookmarkStart w:id="2159" w:name="_Ref316986080"/>
            <w:bookmarkStart w:id="2160" w:name="_Toc320010897"/>
            <w:r>
              <w:t xml:space="preserve">Figura </w:t>
            </w:r>
            <w:fldSimple w:instr=" STYLEREF 1 \s ">
              <w:r w:rsidR="00B81E32">
                <w:rPr>
                  <w:noProof/>
                </w:rPr>
                <w:t>2</w:t>
              </w:r>
            </w:fldSimple>
            <w:r w:rsidR="00524CBF">
              <w:t>.</w:t>
            </w:r>
            <w:fldSimple w:instr=" SEQ Figura \* ARABIC \s 1 ">
              <w:r w:rsidR="00B81E32">
                <w:rPr>
                  <w:noProof/>
                </w:rPr>
                <w:t>6</w:t>
              </w:r>
            </w:fldSimple>
            <w:bookmarkEnd w:id="2159"/>
            <w:r>
              <w:t>:</w:t>
            </w:r>
            <w:r w:rsidRPr="00AF0007">
              <w:t xml:space="preserve"> Perfil del Pozo hecho con ablación iónica en una superficie de silicio clivad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2160"/>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pt" o:ole="">
            <v:imagedata r:id="rId372" o:title=""/>
          </v:shape>
          <o:OLEObject Type="Embed" ProgID="Equation.DSMT4" ShapeID="_x0000_i1210" DrawAspect="Content" ObjectID="_1394283880" r:id="rId373"/>
        </w:object>
      </w:r>
      <w:r w:rsidRPr="0091532D">
        <w:t xml:space="preserve"> de resolución a los niveles de grises de la imagen, es decir: </w:t>
      </w:r>
      <w:r w:rsidRPr="0091532D">
        <w:rPr>
          <w:position w:val="-10"/>
        </w:rPr>
        <w:object w:dxaOrig="520" w:dyaOrig="320">
          <v:shape id="_x0000_i1211" type="#_x0000_t75" style="width:25.85pt;height:16pt" o:ole="">
            <v:imagedata r:id="rId374" o:title=""/>
          </v:shape>
          <o:OLEObject Type="Embed" ProgID="Equation.DSMT4" ShapeID="_x0000_i1211" DrawAspect="Content" ObjectID="_1394283881" r:id="rId375"/>
        </w:object>
      </w:r>
      <w:r w:rsidRPr="0091532D">
        <w:t xml:space="preserve"> para el negro y </w:t>
      </w:r>
      <w:r w:rsidRPr="0091532D">
        <w:rPr>
          <w:position w:val="-10"/>
        </w:rPr>
        <w:object w:dxaOrig="960" w:dyaOrig="320">
          <v:shape id="_x0000_i1212" type="#_x0000_t75" style="width:48pt;height:16pt" o:ole="">
            <v:imagedata r:id="rId376" o:title=""/>
          </v:shape>
          <o:OLEObject Type="Embed" ProgID="Equation.DSMT4" ShapeID="_x0000_i1212" DrawAspect="Content" ObjectID="_1394283882" r:id="rId377"/>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15pt;height:14.75pt" o:ole="">
            <v:imagedata r:id="rId378" o:title=""/>
          </v:shape>
          <o:OLEObject Type="Embed" ProgID="Equation.DSMT4" ShapeID="_x0000_i1213" DrawAspect="Content" ObjectID="_1394283883" r:id="rId379"/>
        </w:object>
      </w:r>
      <w:r w:rsidRPr="0091532D">
        <w:t xml:space="preserve">, centrado en </w:t>
      </w:r>
      <w:r w:rsidRPr="0091532D">
        <w:rPr>
          <w:position w:val="-10"/>
        </w:rPr>
        <w:object w:dxaOrig="1280" w:dyaOrig="320">
          <v:shape id="_x0000_i1214" type="#_x0000_t75" style="width:62.75pt;height:16pt" o:ole="">
            <v:imagedata r:id="rId380" o:title=""/>
          </v:shape>
          <o:OLEObject Type="Embed" ProgID="Equation.DSMT4" ShapeID="_x0000_i1214" DrawAspect="Content" ObjectID="_1394283884" r:id="rId381"/>
        </w:object>
      </w:r>
      <w:r w:rsidRPr="0091532D">
        <w:t xml:space="preserve">. Para la simulación se utilizó una fuente gaussiana de ancho espectral </w:t>
      </w:r>
      <w:r w:rsidRPr="0091532D">
        <w:rPr>
          <w:position w:val="-6"/>
        </w:rPr>
        <w:object w:dxaOrig="580" w:dyaOrig="279">
          <v:shape id="_x0000_i1215" type="#_x0000_t75" style="width:30.15pt;height:14.75pt" o:ole="">
            <v:imagedata r:id="rId382" o:title=""/>
          </v:shape>
          <o:OLEObject Type="Embed" ProgID="Equation.DSMT4" ShapeID="_x0000_i1215" DrawAspect="Content" ObjectID="_1394283885" r:id="rId383"/>
        </w:object>
      </w:r>
      <w:r w:rsidRPr="0091532D">
        <w:t xml:space="preserve"> centrada en </w:t>
      </w:r>
      <w:r w:rsidRPr="0091532D">
        <w:rPr>
          <w:position w:val="-10"/>
        </w:rPr>
        <w:object w:dxaOrig="1280" w:dyaOrig="320">
          <v:shape id="_x0000_i1216" type="#_x0000_t75" style="width:62.75pt;height:16pt" o:ole="">
            <v:imagedata r:id="rId384" o:title=""/>
          </v:shape>
          <o:OLEObject Type="Embed" ProgID="Equation.DSMT4" ShapeID="_x0000_i1216" DrawAspect="Content" ObjectID="_1394283886" r:id="rId385"/>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15pt;height:14.75pt" o:ole="">
            <v:imagedata r:id="rId386" o:title=""/>
          </v:shape>
          <o:OLEObject Type="Embed" ProgID="Equation.DSMT4" ShapeID="_x0000_i1217" DrawAspect="Content" ObjectID="_1394283887" r:id="rId387"/>
        </w:object>
      </w:r>
      <w:r w:rsidRPr="0091532D">
        <w:t xml:space="preserve"> y frecuencia </w:t>
      </w:r>
      <w:r w:rsidRPr="0091532D">
        <w:rPr>
          <w:position w:val="-6"/>
        </w:rPr>
        <w:object w:dxaOrig="600" w:dyaOrig="279">
          <v:shape id="_x0000_i1218" type="#_x0000_t75" style="width:30.15pt;height:14.75pt" o:ole="">
            <v:imagedata r:id="rId388" o:title=""/>
          </v:shape>
          <o:OLEObject Type="Embed" ProgID="Equation.DSMT4" ShapeID="_x0000_i1218" DrawAspect="Content" ObjectID="_1394283888" r:id="rId389"/>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B81E32">
        <w:t xml:space="preserve">Figura </w:t>
      </w:r>
      <w:r w:rsidR="00B81E32">
        <w:rPr>
          <w:noProof/>
        </w:rPr>
        <w:t>2</w:t>
      </w:r>
      <w:r w:rsidR="00B81E32">
        <w:t>.</w:t>
      </w:r>
      <w:r w:rsidR="00B81E32">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B81E32">
        <w:t xml:space="preserve">Figura </w:t>
      </w:r>
      <w:r w:rsidR="00B81E32">
        <w:rPr>
          <w:noProof/>
        </w:rPr>
        <w:t>2</w:t>
      </w:r>
      <w:r w:rsidR="00B81E32">
        <w:t>.</w:t>
      </w:r>
      <w:r w:rsidR="00B81E32">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79"/>
        <w:gridCol w:w="4658"/>
      </w:tblGrid>
      <w:tr w:rsidR="000523DE" w:rsidRPr="00AF0007" w:rsidTr="009C72C0">
        <w:tc>
          <w:tcPr>
            <w:tcW w:w="4630" w:type="dxa"/>
          </w:tcPr>
          <w:p w:rsidR="000523DE" w:rsidRPr="00AF5495" w:rsidRDefault="00703965" w:rsidP="009C72C0">
            <w:pPr>
              <w:pStyle w:val="Imagenes"/>
              <w:rPr>
                <w:lang w:val="es-VE"/>
              </w:rPr>
            </w:pPr>
            <w:r>
              <w:rPr>
                <w:lang w:val="es-VE" w:eastAsia="es-VE"/>
              </w:rPr>
              <w:pict>
                <v:shape id="_x0000_i1219" type="#_x0000_t75" style="width:228.3pt;height:228.3pt;visibility:visible">
                  <v:imagedata r:id="rId390" o:title=""/>
                </v:shape>
              </w:pict>
            </w:r>
          </w:p>
          <w:p w:rsidR="000523DE" w:rsidRPr="00AF0007" w:rsidRDefault="000523DE" w:rsidP="00A70B46">
            <w:pPr>
              <w:pStyle w:val="Epgrafe"/>
            </w:pPr>
            <w:bookmarkStart w:id="2161" w:name="_Ref316483543"/>
            <w:bookmarkStart w:id="2162" w:name="_Toc320010898"/>
            <w:r>
              <w:t xml:space="preserve">Figura </w:t>
            </w:r>
            <w:fldSimple w:instr=" STYLEREF 1 \s ">
              <w:r w:rsidR="00B81E32">
                <w:rPr>
                  <w:noProof/>
                </w:rPr>
                <w:t>2</w:t>
              </w:r>
            </w:fldSimple>
            <w:r w:rsidR="00524CBF">
              <w:t>.</w:t>
            </w:r>
            <w:fldSimple w:instr=" SEQ Figura \* ARABIC \s 1 ">
              <w:r w:rsidR="00B81E32">
                <w:rPr>
                  <w:noProof/>
                </w:rPr>
                <w:t>7</w:t>
              </w:r>
            </w:fldSimple>
            <w:bookmarkEnd w:id="2161"/>
            <w:r>
              <w:t>:</w:t>
            </w:r>
            <w:r w:rsidRPr="00AF0007">
              <w:t xml:space="preserve"> Interferograma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2162"/>
            <w:r w:rsidR="007A45D8">
              <w:rPr>
                <w:noProof/>
              </w:rPr>
              <w:t>[</w:t>
            </w:r>
            <w:hyperlink w:anchor="_ENREF_24" w:tooltip="González-Laprea, 2011 #37" w:history="1">
              <w:r w:rsidR="00A70B46">
                <w:rPr>
                  <w:noProof/>
                </w:rPr>
                <w:t>24</w:t>
              </w:r>
            </w:hyperlink>
            <w:r w:rsidR="007A45D8">
              <w:rPr>
                <w:noProof/>
              </w:rPr>
              <w:t>]</w:t>
            </w:r>
            <w:r w:rsidR="0068452E">
              <w:fldChar w:fldCharType="end"/>
            </w:r>
          </w:p>
        </w:tc>
        <w:tc>
          <w:tcPr>
            <w:tcW w:w="4631" w:type="dxa"/>
          </w:tcPr>
          <w:p w:rsidR="000523DE" w:rsidRPr="00AF5495" w:rsidRDefault="00703965" w:rsidP="009C72C0">
            <w:pPr>
              <w:pStyle w:val="Imagenes"/>
              <w:rPr>
                <w:lang w:val="es-VE"/>
              </w:rPr>
            </w:pPr>
            <w:r>
              <w:rPr>
                <w:lang w:val="es-VE" w:eastAsia="es-VE"/>
              </w:rPr>
              <w:pict>
                <v:shape id="_x0000_i1220" type="#_x0000_t75" style="width:227.1pt;height:227.1pt;visibility:visible">
                  <v:imagedata r:id="rId391" o:title=""/>
                </v:shape>
              </w:pict>
            </w:r>
          </w:p>
          <w:p w:rsidR="000523DE" w:rsidRPr="00AF0007" w:rsidRDefault="000523DE" w:rsidP="009C72C0">
            <w:pPr>
              <w:pStyle w:val="Epgrafe"/>
            </w:pPr>
            <w:bookmarkStart w:id="2163" w:name="_Ref316483546"/>
            <w:bookmarkStart w:id="2164" w:name="_Toc320010899"/>
            <w:r>
              <w:t xml:space="preserve">Figura </w:t>
            </w:r>
            <w:fldSimple w:instr=" STYLEREF 1 \s ">
              <w:r w:rsidR="00B81E32">
                <w:rPr>
                  <w:noProof/>
                </w:rPr>
                <w:t>2</w:t>
              </w:r>
            </w:fldSimple>
            <w:r w:rsidR="00524CBF">
              <w:t>.</w:t>
            </w:r>
            <w:fldSimple w:instr=" SEQ Figura \* ARABIC \s 1 ">
              <w:r w:rsidR="00B81E32">
                <w:rPr>
                  <w:noProof/>
                </w:rPr>
                <w:t>8</w:t>
              </w:r>
            </w:fldSimple>
            <w:bookmarkEnd w:id="2163"/>
            <w:r>
              <w:t>: Interferograma simulado</w:t>
            </w:r>
            <w:bookmarkEnd w:id="2164"/>
          </w:p>
        </w:tc>
      </w:tr>
    </w:tbl>
    <w:p w:rsidR="00682B18" w:rsidRDefault="000523DE" w:rsidP="00682B18">
      <w:r w:rsidRPr="0091532D">
        <w:t>Para simular con mayor exactitud las franjas</w:t>
      </w:r>
      <w:r>
        <w:t>,</w:t>
      </w:r>
      <w:r w:rsidRPr="0091532D">
        <w:t xml:space="preserve"> es necesario conocer la inclinación de la muestra y la fase en el momento</w:t>
      </w:r>
      <w:r w:rsidR="00682B18">
        <w:t xml:space="preserve"> en que fue tomada </w:t>
      </w:r>
      <w:r w:rsidRPr="0091532D">
        <w:t>la imagen</w:t>
      </w:r>
      <w:r>
        <w:t>.</w:t>
      </w:r>
      <w:r w:rsidR="00682B18">
        <w:t xml:space="preserve"> </w:t>
      </w:r>
      <w:r>
        <w:t>E</w:t>
      </w:r>
      <w:r w:rsidRPr="0091532D">
        <w:t>sta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682B18">
      <w:pPr>
        <w:ind w:firstLine="0"/>
      </w:pPr>
    </w:p>
    <w:p w:rsidR="000523DE" w:rsidRPr="0091532D" w:rsidRDefault="000523DE" w:rsidP="00DA6996">
      <w:pPr>
        <w:pStyle w:val="Ttulo2"/>
      </w:pPr>
      <w:bookmarkStart w:id="2165" w:name="_Toc320015649"/>
      <w:r w:rsidRPr="0091532D">
        <w:t>Conclusión</w:t>
      </w:r>
      <w:bookmarkEnd w:id="2165"/>
    </w:p>
    <w:p w:rsidR="000523DE" w:rsidRDefault="000523DE" w:rsidP="00784905">
      <w:pPr>
        <w:rPr>
          <w:position w:val="-24"/>
        </w:rPr>
      </w:pPr>
      <w:r w:rsidRPr="0091532D">
        <w:rPr>
          <w:position w:val="-24"/>
        </w:rPr>
        <w:t>En el presente capítulo se presentó el simulad</w:t>
      </w:r>
      <w:r w:rsidR="00682B18">
        <w:rPr>
          <w:position w:val="-24"/>
        </w:rPr>
        <w:t xml:space="preserve">or desarrollado y se explicó </w:t>
      </w:r>
      <w:r w:rsidRPr="0091532D">
        <w:rPr>
          <w:position w:val="-24"/>
        </w:rPr>
        <w:t xml:space="preserve">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interferometría. Adicionalmente se describieron las pruebas de validación realizadas las cuales arrojaron como resultado que el simulador es capaz de </w:t>
      </w:r>
      <w:r>
        <w:rPr>
          <w:position w:val="-24"/>
        </w:rPr>
        <w:t>reproducir interferogramas generados tanto con fuentes de iluminac</w:t>
      </w:r>
      <w:r w:rsidR="00682B18">
        <w:rPr>
          <w:position w:val="-24"/>
        </w:rPr>
        <w:t>ión de espectros quasi-monocromá</w:t>
      </w:r>
      <w:r>
        <w:rPr>
          <w:position w:val="-24"/>
        </w:rPr>
        <w:t xml:space="preserve">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2166" w:name="_Toc320015650"/>
      <w:r w:rsidRPr="008D2941">
        <w:t>CAPITULO III</w:t>
      </w:r>
      <w:r w:rsidRPr="008D2941">
        <w:br/>
      </w:r>
      <w:r w:rsidRPr="008D2941">
        <w:br/>
        <w:t>Algoritmo de Control</w:t>
      </w:r>
      <w:bookmarkEnd w:id="2166"/>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del w:id="2167" w:author="veloz" w:date="2012-03-26T14:13:00Z">
        <w:r w:rsidR="00583C53" w:rsidDel="00583C53">
          <w:fldChar w:fldCharType="separate"/>
        </w:r>
      </w:del>
      <w:r>
        <w:fldChar w:fldCharType="end"/>
      </w:r>
      <w:r>
        <w:fldChar w:fldCharType="begin"/>
      </w:r>
      <w:r w:rsidR="000523DE">
        <w:instrText xml:space="preserve"> SEQ MTSec \r 1 \h \* MERGEFORMAT </w:instrText>
      </w:r>
      <w:del w:id="2168" w:author="veloz" w:date="2012-03-26T14:13:00Z">
        <w:r w:rsidR="00583C53" w:rsidDel="00583C53">
          <w:fldChar w:fldCharType="separate"/>
        </w:r>
      </w:del>
      <w:r>
        <w:fldChar w:fldCharType="end"/>
      </w:r>
      <w:r>
        <w:fldChar w:fldCharType="begin"/>
      </w:r>
      <w:r w:rsidR="000523DE">
        <w:instrText xml:space="preserve"> SEQ MTChap \h \* MERGEFORMAT </w:instrText>
      </w:r>
      <w:del w:id="2169" w:author="veloz" w:date="2012-03-26T14:13:00Z">
        <w:r w:rsidR="00583C53" w:rsidDel="00583C53">
          <w:fldChar w:fldCharType="separate"/>
        </w:r>
      </w:del>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w:t>
      </w:r>
      <w:r w:rsidR="007454A7">
        <w:t>é</w:t>
      </w:r>
      <w:r>
        <w:t xml:space="preserv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2170" w:name="_Toc320015651"/>
      <w:r>
        <w:t>Observaciones iniciales</w:t>
      </w:r>
      <w:bookmarkEnd w:id="2170"/>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w:t>
      </w:r>
      <w:r w:rsidR="007454A7">
        <w:t>é</w:t>
      </w:r>
      <w:r w:rsidRPr="008D2941">
        <w:t>stas posean para cumplir el criterio de Nyquist</w:t>
      </w:r>
      <w:r w:rsidR="007454A7">
        <w:t xml:space="preserve"> </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A70B46">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rsidR="007454A7">
        <w:t xml:space="preserve"> </w:t>
      </w:r>
      <w:r w:rsidRPr="008D2941">
        <w:t xml:space="preserve">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w:t>
      </w:r>
      <w:r w:rsidR="007454A7">
        <w:t xml:space="preserve">se </w:t>
      </w:r>
      <w:r w:rsidRPr="008D2941">
        <w:t xml:space="preserve">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rsidR="007454A7">
        <w:t>ptimo, se pudo amplificar c</w:t>
      </w:r>
      <w:r>
        <w:t>on un programa de procesamiento de audio (Audacity</w:t>
      </w:r>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A70B46">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la 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B81E32">
        <w:t xml:space="preserve">Figura </w:t>
      </w:r>
      <w:r w:rsidR="00B81E32">
        <w:rPr>
          <w:noProof/>
        </w:rPr>
        <w:t>3</w:t>
      </w:r>
      <w:r w:rsidR="00B81E32">
        <w:t>.</w:t>
      </w:r>
      <w:r w:rsidR="00B81E32">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03965" w:rsidP="009C72C0">
            <w:pPr>
              <w:pStyle w:val="Imagenes"/>
              <w:rPr>
                <w:lang w:val="es-VE"/>
              </w:rPr>
            </w:pPr>
            <w:r>
              <w:rPr>
                <w:lang w:val="es-VE" w:eastAsia="es-VE"/>
              </w:rPr>
              <w:pict>
                <v:shape id="_x0000_i1221" type="#_x0000_t75" style="width:384.6pt;height:275.7pt;visibility:visible">
                  <v:imagedata r:id="rId392" o:title="" croptop="1775f" cropbottom="1458f" cropleft="3910f" cropright="4955f"/>
                </v:shape>
              </w:pict>
            </w:r>
          </w:p>
          <w:p w:rsidR="000523DE" w:rsidRPr="00AF0007" w:rsidRDefault="000523DE" w:rsidP="009C72C0">
            <w:pPr>
              <w:pStyle w:val="Epgrafe"/>
            </w:pPr>
            <w:bookmarkStart w:id="2171" w:name="_Ref316483714"/>
            <w:bookmarkStart w:id="2172" w:name="_Ref316563855"/>
            <w:bookmarkStart w:id="2173" w:name="_Toc320010900"/>
            <w:r>
              <w:t xml:space="preserve">Figura </w:t>
            </w:r>
            <w:fldSimple w:instr=" STYLEREF 1 \s ">
              <w:r w:rsidR="00B81E32">
                <w:rPr>
                  <w:noProof/>
                </w:rPr>
                <w:t>3</w:t>
              </w:r>
            </w:fldSimple>
            <w:r w:rsidR="00524CBF">
              <w:t>.</w:t>
            </w:r>
            <w:fldSimple w:instr=" SEQ Figura \* ARABIC \s 1 ">
              <w:r w:rsidR="00B81E32">
                <w:rPr>
                  <w:noProof/>
                </w:rPr>
                <w:t>1</w:t>
              </w:r>
            </w:fldSimple>
            <w:bookmarkEnd w:id="2171"/>
            <w:r w:rsidRPr="00AF0007">
              <w:rPr>
                <w:noProof/>
              </w:rPr>
              <w:t>: Espectro en frecuencia del ruido obtenido con micrófono</w:t>
            </w:r>
            <w:bookmarkEnd w:id="2172"/>
            <w:bookmarkEnd w:id="2173"/>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A70B46">
          <w:rPr>
            <w:noProof/>
          </w:rPr>
          <w:t>27</w:t>
        </w:r>
      </w:hyperlink>
      <w:r w:rsidR="007A45D8">
        <w:rPr>
          <w:noProof/>
        </w:rPr>
        <w:t>]</w:t>
      </w:r>
      <w:r w:rsidR="0068452E">
        <w:fldChar w:fldCharType="end"/>
      </w:r>
      <w:r>
        <w:t xml:space="preserve">. </w:t>
      </w:r>
      <w:r w:rsidR="007454A7">
        <w:t>E</w:t>
      </w:r>
      <w:r>
        <w:t xml:space="preserve">s posible identificar </w:t>
      </w:r>
      <w:r w:rsidR="007454A7">
        <w:t xml:space="preserve">en la </w:t>
      </w:r>
      <w:r w:rsidR="007454A7">
        <w:fldChar w:fldCharType="begin"/>
      </w:r>
      <w:r w:rsidR="007454A7">
        <w:instrText xml:space="preserve"> REF _Ref316483714 \h </w:instrText>
      </w:r>
      <w:r w:rsidR="007454A7">
        <w:fldChar w:fldCharType="separate"/>
      </w:r>
      <w:r w:rsidR="00B81E32">
        <w:t xml:space="preserve">Figura </w:t>
      </w:r>
      <w:r w:rsidR="00B81E32">
        <w:rPr>
          <w:noProof/>
        </w:rPr>
        <w:t>3</w:t>
      </w:r>
      <w:r w:rsidR="00B81E32">
        <w:t>.</w:t>
      </w:r>
      <w:r w:rsidR="00B81E32">
        <w:rPr>
          <w:noProof/>
        </w:rPr>
        <w:t>1</w:t>
      </w:r>
      <w:r w:rsidR="007454A7">
        <w:fldChar w:fldCharType="end"/>
      </w:r>
      <w:r w:rsidR="007454A7">
        <w:t xml:space="preserve"> </w:t>
      </w:r>
      <w:r>
        <w:t xml:space="preserve">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2" type="#_x0000_t75" style="width:30.15pt;height:17.85pt" o:ole="">
            <v:imagedata r:id="rId393" o:title=""/>
          </v:shape>
          <o:OLEObject Type="Embed" ProgID="Equation.DSMT4" ShapeID="_x0000_i1222" DrawAspect="Content" ObjectID="_1394283889" r:id="rId394"/>
        </w:object>
      </w:r>
      <w:r w:rsidR="006344FC">
        <w:t xml:space="preserve">, </w:t>
      </w:r>
      <w:r w:rsidR="006344FC" w:rsidRPr="006344FC">
        <w:rPr>
          <w:position w:val="-4"/>
        </w:rPr>
        <w:object w:dxaOrig="360" w:dyaOrig="260">
          <v:shape id="_x0000_i1223" type="#_x0000_t75" style="width:17.85pt;height:12.9pt" o:ole="">
            <v:imagedata r:id="rId395" o:title=""/>
          </v:shape>
          <o:OLEObject Type="Embed" ProgID="Equation.DSMT4" ShapeID="_x0000_i1223" DrawAspect="Content" ObjectID="_1394283890" r:id="rId396"/>
        </w:object>
      </w:r>
      <w:r w:rsidR="006344FC">
        <w:t xml:space="preserve"> y</w:t>
      </w:r>
      <w:r w:rsidR="002F0496">
        <w:t>/o a</w:t>
      </w:r>
      <w:r w:rsidR="006344FC" w:rsidRPr="006344FC">
        <w:rPr>
          <w:position w:val="-4"/>
        </w:rPr>
        <w:object w:dxaOrig="400" w:dyaOrig="260">
          <v:shape id="_x0000_i1224" type="#_x0000_t75" style="width:21.55pt;height:12.9pt" o:ole="">
            <v:imagedata r:id="rId397" o:title=""/>
          </v:shape>
          <o:OLEObject Type="Embed" ProgID="Equation.DSMT4" ShapeID="_x0000_i1224" DrawAspect="Content" ObjectID="_1394283891" r:id="rId398"/>
        </w:object>
      </w:r>
      <w:r w:rsidR="006344FC">
        <w:t xml:space="preserve"> y a </w:t>
      </w:r>
      <w:r w:rsidR="006344FC" w:rsidRPr="006344FC">
        <w:rPr>
          <w:position w:val="-12"/>
        </w:rPr>
        <w:object w:dxaOrig="360" w:dyaOrig="360">
          <v:shape id="_x0000_i1225" type="#_x0000_t75" style="width:17.85pt;height:17.85pt" o:ole="">
            <v:imagedata r:id="rId399" o:title=""/>
          </v:shape>
          <o:OLEObject Type="Embed" ProgID="Equation.DSMT4" ShapeID="_x0000_i1225" DrawAspect="Content" ObjectID="_1394283892" r:id="rId400"/>
        </w:object>
      </w:r>
      <w:r w:rsidR="006344FC">
        <w:t xml:space="preserve">, y </w:t>
      </w:r>
      <w:r w:rsidR="006344FC" w:rsidRPr="006344FC">
        <w:rPr>
          <w:position w:val="-12"/>
        </w:rPr>
        <w:object w:dxaOrig="400" w:dyaOrig="360">
          <v:shape id="_x0000_i1226" type="#_x0000_t75" style="width:21.55pt;height:17.85pt" o:ole="">
            <v:imagedata r:id="rId401" o:title=""/>
          </v:shape>
          <o:OLEObject Type="Embed" ProgID="Equation.DSMT4" ShapeID="_x0000_i1226" DrawAspect="Content" ObjectID="_1394283893" r:id="rId402"/>
        </w:object>
      </w:r>
      <w:r w:rsidR="006344FC">
        <w:t xml:space="preserve">. Siendo </w:t>
      </w:r>
      <w:r w:rsidR="006344FC" w:rsidRPr="006344FC">
        <w:rPr>
          <w:position w:val="-4"/>
        </w:rPr>
        <w:object w:dxaOrig="279" w:dyaOrig="260">
          <v:shape id="_x0000_i1227" type="#_x0000_t75" style="width:14.75pt;height:12.9pt" o:ole="">
            <v:imagedata r:id="rId403" o:title=""/>
          </v:shape>
          <o:OLEObject Type="Embed" ProgID="Equation.DSMT4" ShapeID="_x0000_i1227" DrawAspect="Content" ObjectID="_1394283894" r:id="rId404"/>
        </w:object>
      </w:r>
      <w:r w:rsidR="006344FC">
        <w:t xml:space="preserve"> la frecuencia de rotación y </w:t>
      </w:r>
      <w:r w:rsidR="006344FC" w:rsidRPr="006344FC">
        <w:rPr>
          <w:position w:val="-12"/>
        </w:rPr>
        <w:object w:dxaOrig="279" w:dyaOrig="360">
          <v:shape id="_x0000_i1228" type="#_x0000_t75" style="width:14.75pt;height:17.85pt" o:ole="">
            <v:imagedata r:id="rId405" o:title=""/>
          </v:shape>
          <o:OLEObject Type="Embed" ProgID="Equation.DSMT4" ShapeID="_x0000_i1228" DrawAspect="Content" ObjectID="_1394283895" r:id="rId406"/>
        </w:object>
      </w:r>
      <w:r w:rsidR="006344FC">
        <w:t xml:space="preserve"> la frecuencia de la línea de </w:t>
      </w:r>
      <w:r w:rsidR="002F0496">
        <w:t>alimentación</w:t>
      </w:r>
      <w:r w:rsidR="007454A7">
        <w:t xml:space="preserve"> </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A70B46">
          <w:rPr>
            <w:noProof/>
          </w:rPr>
          <w:t>28</w:t>
        </w:r>
      </w:hyperlink>
      <w:r w:rsidR="007A45D8">
        <w:rPr>
          <w:noProof/>
        </w:rPr>
        <w:t xml:space="preserve">, </w:t>
      </w:r>
      <w:hyperlink w:anchor="_ENREF_29" w:tooltip="Bate, 1980 #75" w:history="1">
        <w:r w:rsidR="00A70B46">
          <w:rPr>
            <w:noProof/>
          </w:rPr>
          <w:t>29</w:t>
        </w:r>
      </w:hyperlink>
      <w:r w:rsidR="007A45D8">
        <w:rPr>
          <w:noProof/>
        </w:rPr>
        <w:t>]</w:t>
      </w:r>
      <w:r w:rsidR="0068452E">
        <w:fldChar w:fldCharType="end"/>
      </w:r>
      <w:r w:rsidR="002F0496">
        <w:t>.</w:t>
      </w:r>
    </w:p>
    <w:p w:rsidR="000523DE" w:rsidRDefault="000523DE" w:rsidP="00DA6996">
      <w:pPr>
        <w:pStyle w:val="Ttulo2"/>
      </w:pPr>
      <w:bookmarkStart w:id="2174" w:name="_Toc320015652"/>
      <w:r>
        <w:t>Simulación de vibraciones</w:t>
      </w:r>
      <w:bookmarkEnd w:id="2174"/>
    </w:p>
    <w:p w:rsidR="000523DE" w:rsidRDefault="000523DE" w:rsidP="00465A14">
      <w:r>
        <w:t>Con Matlab</w:t>
      </w:r>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A70B46">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B81E32">
        <w:t xml:space="preserve">Figura </w:t>
      </w:r>
      <w:r w:rsidR="00B81E32">
        <w:rPr>
          <w:noProof/>
        </w:rPr>
        <w:t>3</w:t>
      </w:r>
      <w:r w:rsidR="00B81E32">
        <w:t>.</w:t>
      </w:r>
      <w:r w:rsidR="00B81E32">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B81E32">
        <w:t xml:space="preserve">Figura </w:t>
      </w:r>
      <w:r w:rsidR="00B81E32">
        <w:rPr>
          <w:noProof/>
        </w:rPr>
        <w:t>3</w:t>
      </w:r>
      <w:r w:rsidR="00B81E32">
        <w:t>.</w:t>
      </w:r>
      <w:r w:rsidR="00B81E32">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703965" w:rsidP="00061C35">
            <w:pPr>
              <w:pStyle w:val="Imagenes"/>
              <w:rPr>
                <w:lang w:val="es-VE"/>
              </w:rPr>
            </w:pPr>
            <w:r>
              <w:rPr>
                <w:lang w:val="es-VE"/>
              </w:rPr>
              <w:pict>
                <v:shape id="_x0000_i1229" type="#_x0000_t75" style="width:456pt;height:228.3pt">
                  <v:imagedata r:id="rId407" o:title=""/>
                </v:shape>
              </w:pict>
            </w:r>
          </w:p>
          <w:p w:rsidR="000523DE" w:rsidRDefault="000523DE" w:rsidP="00061C35">
            <w:pPr>
              <w:pStyle w:val="Epgrafe"/>
            </w:pPr>
            <w:bookmarkStart w:id="2175" w:name="_Ref316483824"/>
            <w:bookmarkStart w:id="2176" w:name="_Toc320010901"/>
            <w:r>
              <w:t xml:space="preserve">Figura </w:t>
            </w:r>
            <w:fldSimple w:instr=" STYLEREF 1 \s ">
              <w:r w:rsidR="00B81E32">
                <w:rPr>
                  <w:noProof/>
                </w:rPr>
                <w:t>3</w:t>
              </w:r>
            </w:fldSimple>
            <w:r w:rsidR="00524CBF">
              <w:t>.</w:t>
            </w:r>
            <w:fldSimple w:instr=" SEQ Figura \* ARABIC \s 1 ">
              <w:r w:rsidR="00B81E32">
                <w:rPr>
                  <w:noProof/>
                </w:rPr>
                <w:t>2</w:t>
              </w:r>
            </w:fldSimple>
            <w:bookmarkEnd w:id="2175"/>
            <w:r>
              <w:t>: Ruido simulado según espectro obtenido</w:t>
            </w:r>
            <w:bookmarkEnd w:id="2176"/>
          </w:p>
        </w:tc>
      </w:tr>
    </w:tbl>
    <w:p w:rsidR="000523DE" w:rsidRDefault="000523DE" w:rsidP="00465A14">
      <w:r>
        <w:t>El espectro del ruido simulado</w:t>
      </w:r>
      <w:r w:rsidR="007454A7">
        <w:t xml:space="preserve"> (</w:t>
      </w:r>
      <w:r w:rsidR="007454A7">
        <w:fldChar w:fldCharType="begin"/>
      </w:r>
      <w:r w:rsidR="007454A7">
        <w:instrText xml:space="preserve"> REF _Ref316483824 \h </w:instrText>
      </w:r>
      <w:r w:rsidR="007454A7">
        <w:fldChar w:fldCharType="separate"/>
      </w:r>
      <w:r w:rsidR="00B81E32">
        <w:t xml:space="preserve">Figura </w:t>
      </w:r>
      <w:r w:rsidR="00B81E32">
        <w:rPr>
          <w:noProof/>
        </w:rPr>
        <w:t>3</w:t>
      </w:r>
      <w:r w:rsidR="00B81E32">
        <w:t>.</w:t>
      </w:r>
      <w:r w:rsidR="00B81E32">
        <w:rPr>
          <w:noProof/>
        </w:rPr>
        <w:t>2</w:t>
      </w:r>
      <w:r w:rsidR="007454A7">
        <w:fldChar w:fldCharType="end"/>
      </w:r>
      <w:r w:rsidR="007454A7">
        <w:t>)</w:t>
      </w:r>
      <w:r>
        <w:t xml:space="preserve"> se muestra en la </w:t>
      </w:r>
      <w:r w:rsidR="0068452E">
        <w:fldChar w:fldCharType="begin"/>
      </w:r>
      <w:r>
        <w:instrText xml:space="preserve"> REF _Ref319401900 \h </w:instrText>
      </w:r>
      <w:r w:rsidR="0068452E">
        <w:fldChar w:fldCharType="separate"/>
      </w:r>
      <w:r w:rsidR="00B81E32">
        <w:t xml:space="preserve">Figura </w:t>
      </w:r>
      <w:r w:rsidR="00B81E32">
        <w:rPr>
          <w:noProof/>
        </w:rPr>
        <w:t>3</w:t>
      </w:r>
      <w:r w:rsidR="00B81E32">
        <w:t>.</w:t>
      </w:r>
      <w:r w:rsidR="00B81E32">
        <w:rPr>
          <w:noProof/>
        </w:rPr>
        <w:t>3</w:t>
      </w:r>
      <w:r w:rsidR="0068452E">
        <w:fldChar w:fldCharType="end"/>
      </w:r>
      <w:r>
        <w:t>, donde se observa que</w:t>
      </w:r>
      <w:r w:rsidR="007454A7">
        <w:t xml:space="preserve"> se </w:t>
      </w:r>
      <w:r>
        <w:t>mantiene</w:t>
      </w:r>
      <w:r w:rsidR="007454A7">
        <w:t>n</w:t>
      </w:r>
      <w:r>
        <w:t xml:space="preserve"> los picos principales del espectro obtenido experimentalmente </w:t>
      </w:r>
      <w:del w:id="2177" w:author="veloz" w:date="2012-03-26T14:21:00Z">
        <w:r w:rsidR="007454A7" w:rsidDel="0040665A">
          <w:delText xml:space="preserve">que se observa en </w:delText>
        </w:r>
        <w:r w:rsidDel="0040665A">
          <w:delText xml:space="preserve">la </w:delText>
        </w:r>
      </w:del>
      <w:ins w:id="2178" w:author="veloz" w:date="2012-03-26T14:21:00Z">
        <w:r w:rsidR="0040665A">
          <w:t>(</w:t>
        </w:r>
      </w:ins>
      <w:r w:rsidR="0068452E">
        <w:fldChar w:fldCharType="begin"/>
      </w:r>
      <w:r>
        <w:instrText xml:space="preserve"> REF _Ref316483714 \h </w:instrText>
      </w:r>
      <w:r w:rsidR="0068452E">
        <w:fldChar w:fldCharType="separate"/>
      </w:r>
      <w:r w:rsidR="00B81E32">
        <w:t xml:space="preserve">Figura </w:t>
      </w:r>
      <w:r w:rsidR="00B81E32">
        <w:rPr>
          <w:noProof/>
        </w:rPr>
        <w:t>3</w:t>
      </w:r>
      <w:r w:rsidR="00B81E32">
        <w:t>.</w:t>
      </w:r>
      <w:r w:rsidR="00B81E32">
        <w:rPr>
          <w:noProof/>
        </w:rPr>
        <w:t>1</w:t>
      </w:r>
      <w:r w:rsidR="0068452E">
        <w:fldChar w:fldCharType="end"/>
      </w:r>
      <w:ins w:id="2179" w:author="veloz" w:date="2012-03-26T14:21:00Z">
        <w:r w:rsidR="0040665A">
          <w:t>)</w:t>
        </w:r>
      </w:ins>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drawing>
                <wp:inline distT="0" distB="0" distL="0" distR="0" wp14:anchorId="1F629F8B" wp14:editId="258F5D7B">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08">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2180" w:name="_Ref319401900"/>
            <w:bookmarkStart w:id="2181" w:name="_Toc320010902"/>
            <w:r>
              <w:t xml:space="preserve">Figura </w:t>
            </w:r>
            <w:fldSimple w:instr=" STYLEREF 1 \s ">
              <w:r w:rsidR="00B81E32">
                <w:rPr>
                  <w:noProof/>
                </w:rPr>
                <w:t>3</w:t>
              </w:r>
            </w:fldSimple>
            <w:r w:rsidR="00524CBF">
              <w:t>.</w:t>
            </w:r>
            <w:fldSimple w:instr=" SEQ Figura \* ARABIC \s 1 ">
              <w:r w:rsidR="00B81E32">
                <w:rPr>
                  <w:noProof/>
                </w:rPr>
                <w:t>3</w:t>
              </w:r>
            </w:fldSimple>
            <w:bookmarkEnd w:id="2180"/>
            <w:r>
              <w:t>: Espectro de la señal de ruido simulada</w:t>
            </w:r>
            <w:bookmarkEnd w:id="2181"/>
          </w:p>
        </w:tc>
      </w:tr>
    </w:tbl>
    <w:p w:rsidR="000523DE" w:rsidRDefault="000523DE" w:rsidP="00465A14">
      <w:r>
        <w:t xml:space="preserve">En vez de compensar el ruido </w:t>
      </w:r>
      <w:r w:rsidR="007454A7">
        <w:t>instantáneamente</w:t>
      </w:r>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B81E32">
        <w:t xml:space="preserve">Figura </w:t>
      </w:r>
      <w:r w:rsidR="00B81E32">
        <w:rPr>
          <w:noProof/>
        </w:rPr>
        <w:t>3</w:t>
      </w:r>
      <w:r w:rsidR="00B81E32">
        <w:t>.</w:t>
      </w:r>
      <w:r w:rsidR="00B81E32">
        <w:rPr>
          <w:noProof/>
        </w:rPr>
        <w:t>2</w:t>
      </w:r>
      <w:r w:rsidR="0068452E">
        <w:fldChar w:fldCharType="end"/>
      </w:r>
      <w:r>
        <w:t xml:space="preserve"> tiene una forma relativamente constante en cada período de </w:t>
      </w:r>
      <w:r w:rsidR="002A1CA4">
        <w:t>integración de la cámara, si se</w:t>
      </w:r>
      <w:r>
        <w:t xml:space="preserve"> promedian las envolventes</w:t>
      </w:r>
      <w:r w:rsidR="002A1CA4">
        <w:t xml:space="preserve"> en cada período,</w:t>
      </w:r>
      <w:r>
        <w:t xml:space="preserve"> se puede obtener una señal que, si se reproduce periódicamente, emulará a la envolvente del ruido.</w:t>
      </w:r>
    </w:p>
    <w:p w:rsidR="002A1CA4" w:rsidRDefault="002A1CA4" w:rsidP="00465A14">
      <w:r>
        <w:t xml:space="preserve">En la </w:t>
      </w:r>
      <w:r>
        <w:fldChar w:fldCharType="begin"/>
      </w:r>
      <w:r>
        <w:instrText xml:space="preserve"> REF _Ref316484967 \h </w:instrText>
      </w:r>
      <w:r>
        <w:fldChar w:fldCharType="separate"/>
      </w:r>
      <w:r w:rsidR="00B81E32">
        <w:t xml:space="preserve">Figura </w:t>
      </w:r>
      <w:r w:rsidR="00B81E32">
        <w:rPr>
          <w:noProof/>
        </w:rPr>
        <w:t>3</w:t>
      </w:r>
      <w:r w:rsidR="00B81E32">
        <w:t>.</w:t>
      </w:r>
      <w:r w:rsidR="00B81E32">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rsidR="00B81E32">
        <w:t xml:space="preserve">Figura </w:t>
      </w:r>
      <w:r w:rsidR="00B81E32">
        <w:rPr>
          <w:noProof/>
        </w:rPr>
        <w:t>3</w:t>
      </w:r>
      <w:r w:rsidR="00B81E32">
        <w:t>.</w:t>
      </w:r>
      <w:r w:rsidR="00B81E32">
        <w:rPr>
          <w:noProof/>
        </w:rPr>
        <w:t>2</w:t>
      </w:r>
      <w:r>
        <w:fldChar w:fldCharType="end"/>
      </w:r>
      <w:r>
        <w:t xml:space="preserve">. Se puede observar en la </w:t>
      </w:r>
      <w:r>
        <w:fldChar w:fldCharType="begin"/>
      </w:r>
      <w:r>
        <w:instrText xml:space="preserve"> REF _Ref316486175 \h </w:instrText>
      </w:r>
      <w:r>
        <w:fldChar w:fldCharType="separate"/>
      </w:r>
      <w:r w:rsidR="00B81E32">
        <w:t xml:space="preserve">Figura </w:t>
      </w:r>
      <w:r w:rsidR="00B81E32">
        <w:rPr>
          <w:noProof/>
        </w:rPr>
        <w:t>3</w:t>
      </w:r>
      <w:r w:rsidR="00B81E32">
        <w:t>.</w:t>
      </w:r>
      <w:r w:rsidR="00B81E32">
        <w:rPr>
          <w:noProof/>
        </w:rPr>
        <w:t>5</w:t>
      </w:r>
      <w:r>
        <w:fldChar w:fldCharType="end"/>
      </w:r>
      <w:r>
        <w:t>, que la señal promedio repetida periódicamente se asemeja a la envolvente original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03965" w:rsidP="00266B5D">
            <w:pPr>
              <w:pStyle w:val="Imagenes"/>
              <w:rPr>
                <w:lang w:val="es-VE"/>
              </w:rPr>
            </w:pPr>
            <w:r>
              <w:rPr>
                <w:lang w:val="es-VE"/>
              </w:rPr>
              <w:pict>
                <v:shape id="_x0000_i1230" type="#_x0000_t75" style="width:335.4pt;height:215.4pt">
                  <v:imagedata r:id="rId409" o:title=""/>
                </v:shape>
              </w:pict>
            </w:r>
          </w:p>
          <w:p w:rsidR="000523DE" w:rsidRDefault="000523DE" w:rsidP="00266B5D">
            <w:pPr>
              <w:pStyle w:val="Epgrafe"/>
            </w:pPr>
            <w:bookmarkStart w:id="2182" w:name="_Ref316484967"/>
            <w:bookmarkStart w:id="2183" w:name="_Toc320010903"/>
            <w:r>
              <w:t xml:space="preserve">Figura </w:t>
            </w:r>
            <w:fldSimple w:instr=" STYLEREF 1 \s ">
              <w:r w:rsidR="00B81E32">
                <w:rPr>
                  <w:noProof/>
                </w:rPr>
                <w:t>3</w:t>
              </w:r>
            </w:fldSimple>
            <w:r w:rsidR="00524CBF">
              <w:t>.</w:t>
            </w:r>
            <w:fldSimple w:instr=" SEQ Figura \* ARABIC \s 1 ">
              <w:r w:rsidR="00B81E32">
                <w:rPr>
                  <w:noProof/>
                </w:rPr>
                <w:t>4</w:t>
              </w:r>
            </w:fldSimple>
            <w:bookmarkEnd w:id="2182"/>
            <w:r>
              <w:t>: Señal promedio de la envolvente del ruido en los períodos de integración de la cámara</w:t>
            </w:r>
            <w:bookmarkEnd w:id="2183"/>
          </w:p>
        </w:tc>
      </w:tr>
      <w:tr w:rsidR="007454A7" w:rsidTr="007454A7">
        <w:tc>
          <w:tcPr>
            <w:tcW w:w="9261" w:type="dxa"/>
          </w:tcPr>
          <w:p w:rsidR="007454A7" w:rsidRPr="00AF5495" w:rsidRDefault="007454A7" w:rsidP="007454A7">
            <w:pPr>
              <w:pStyle w:val="Imagenes"/>
              <w:rPr>
                <w:lang w:val="es-VE"/>
              </w:rPr>
            </w:pPr>
            <w:r>
              <w:rPr>
                <w:lang w:val="es-VE" w:eastAsia="es-VE"/>
              </w:rPr>
              <w:drawing>
                <wp:inline distT="0" distB="0" distL="0" distR="0" wp14:anchorId="7B3E31BF" wp14:editId="1C07652C">
                  <wp:extent cx="4931486" cy="3509108"/>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0">
                            <a:extLst>
                              <a:ext uri="{28A0092B-C50C-407E-A947-70E740481C1C}">
                                <a14:useLocalDpi xmlns:a14="http://schemas.microsoft.com/office/drawing/2010/main" val="0"/>
                              </a:ext>
                            </a:extLst>
                          </a:blip>
                          <a:srcRect l="5226" t="2779" r="7150" b="3178"/>
                          <a:stretch>
                            <a:fillRect/>
                          </a:stretch>
                        </pic:blipFill>
                        <pic:spPr bwMode="auto">
                          <a:xfrm>
                            <a:off x="0" y="0"/>
                            <a:ext cx="4940229" cy="3515329"/>
                          </a:xfrm>
                          <a:prstGeom prst="rect">
                            <a:avLst/>
                          </a:prstGeom>
                          <a:noFill/>
                          <a:ln>
                            <a:noFill/>
                          </a:ln>
                        </pic:spPr>
                      </pic:pic>
                    </a:graphicData>
                  </a:graphic>
                </wp:inline>
              </w:drawing>
            </w:r>
          </w:p>
          <w:p w:rsidR="007454A7" w:rsidRDefault="007454A7" w:rsidP="007454A7">
            <w:pPr>
              <w:pStyle w:val="Epgrafe"/>
            </w:pPr>
            <w:bookmarkStart w:id="2184" w:name="_Ref316486175"/>
            <w:bookmarkStart w:id="2185" w:name="_Toc320010904"/>
            <w:r>
              <w:t xml:space="preserve">Figura </w:t>
            </w:r>
            <w:fldSimple w:instr=" STYLEREF 1 \s ">
              <w:r w:rsidR="00B81E32">
                <w:rPr>
                  <w:noProof/>
                </w:rPr>
                <w:t>3</w:t>
              </w:r>
            </w:fldSimple>
            <w:r>
              <w:t>.</w:t>
            </w:r>
            <w:fldSimple w:instr=" SEQ Figura \* ARABIC \s 1 ">
              <w:r w:rsidR="00B81E32">
                <w:rPr>
                  <w:noProof/>
                </w:rPr>
                <w:t>5</w:t>
              </w:r>
            </w:fldSimple>
            <w:bookmarkEnd w:id="2184"/>
            <w:r>
              <w:t>: Señal de control repetida periódicamente</w:t>
            </w:r>
            <w:bookmarkEnd w:id="2185"/>
          </w:p>
        </w:tc>
      </w:tr>
    </w:tbl>
    <w:p w:rsidR="000523DE" w:rsidRDefault="002A1CA4" w:rsidP="002A1CA4">
      <w:r>
        <w:t xml:space="preserve">Si se le resta esta señal al ruido se puede obtener una reducción de la amplitud de las vibraciones. En la </w:t>
      </w:r>
      <w:r>
        <w:fldChar w:fldCharType="begin"/>
      </w:r>
      <w:r>
        <w:instrText xml:space="preserve"> REF _Ref319402812 \h </w:instrText>
      </w:r>
      <w:r>
        <w:fldChar w:fldCharType="separate"/>
      </w:r>
      <w:r w:rsidR="00B81E32">
        <w:t xml:space="preserve">Figura </w:t>
      </w:r>
      <w:r w:rsidR="00B81E32">
        <w:rPr>
          <w:noProof/>
        </w:rPr>
        <w:t>3</w:t>
      </w:r>
      <w:r w:rsidR="00B81E32">
        <w:t>.</w:t>
      </w:r>
      <w:r w:rsidR="00B81E32">
        <w:rPr>
          <w:noProof/>
        </w:rPr>
        <w:t>6</w:t>
      </w:r>
      <w:r>
        <w:fldChar w:fldCharType="end"/>
      </w:r>
      <w:r>
        <w:t xml:space="preserve"> se muestra la señal de ruido obtenida luego de la resta.</w:t>
      </w:r>
    </w:p>
    <w:p w:rsidR="002A1CA4" w:rsidRDefault="002A1CA4" w:rsidP="002A1CA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6"/>
      </w:tblGrid>
      <w:tr w:rsidR="002A1CA4" w:rsidTr="002A1CA4">
        <w:tc>
          <w:tcPr>
            <w:tcW w:w="9336" w:type="dxa"/>
          </w:tcPr>
          <w:p w:rsidR="002A1CA4" w:rsidRPr="00AF5495" w:rsidRDefault="002A1CA4" w:rsidP="00A70B46">
            <w:pPr>
              <w:pStyle w:val="Imagenes"/>
              <w:rPr>
                <w:lang w:val="es-VE"/>
              </w:rPr>
            </w:pPr>
            <w:r>
              <w:rPr>
                <w:lang w:val="es-VE" w:eastAsia="es-VE"/>
              </w:rPr>
              <w:drawing>
                <wp:inline distT="0" distB="0" distL="0" distR="0" wp14:anchorId="3996C8E0" wp14:editId="68A50EDE">
                  <wp:extent cx="5244123" cy="277388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411">
                            <a:extLst>
                              <a:ext uri="{28A0092B-C50C-407E-A947-70E740481C1C}">
                                <a14:useLocalDpi xmlns:a14="http://schemas.microsoft.com/office/drawing/2010/main" val="0"/>
                              </a:ext>
                            </a:extLst>
                          </a:blip>
                          <a:srcRect l="5668" t="1458" r="8097" b="-1"/>
                          <a:stretch/>
                        </pic:blipFill>
                        <pic:spPr bwMode="auto">
                          <a:xfrm>
                            <a:off x="0" y="0"/>
                            <a:ext cx="5244124" cy="2773887"/>
                          </a:xfrm>
                          <a:prstGeom prst="rect">
                            <a:avLst/>
                          </a:prstGeom>
                          <a:noFill/>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2186" w:name="_Ref319402812"/>
            <w:bookmarkStart w:id="2187" w:name="_Toc320010905"/>
            <w:r>
              <w:t xml:space="preserve">Figura </w:t>
            </w:r>
            <w:fldSimple w:instr=" STYLEREF 1 \s ">
              <w:r w:rsidR="00B81E32">
                <w:rPr>
                  <w:noProof/>
                </w:rPr>
                <w:t>3</w:t>
              </w:r>
            </w:fldSimple>
            <w:r>
              <w:t>.</w:t>
            </w:r>
            <w:fldSimple w:instr=" SEQ Figura \* ARABIC \s 1 ">
              <w:r w:rsidR="00B81E32">
                <w:rPr>
                  <w:noProof/>
                </w:rPr>
                <w:t>6</w:t>
              </w:r>
            </w:fldSimple>
            <w:bookmarkEnd w:id="2186"/>
            <w:r>
              <w:t>: Ruido obtenido luego de la resta de la señal de control</w:t>
            </w:r>
            <w:bookmarkEnd w:id="2187"/>
          </w:p>
        </w:tc>
      </w:tr>
    </w:tbl>
    <w:p w:rsidR="008D7804" w:rsidRDefault="00524CBF" w:rsidP="00465A14">
      <w:r>
        <w:t xml:space="preserve">En la </w:t>
      </w:r>
      <w:r>
        <w:fldChar w:fldCharType="begin"/>
      </w:r>
      <w:r>
        <w:instrText xml:space="preserve"> REF _Ref320098883 \h </w:instrText>
      </w:r>
      <w:r>
        <w:fldChar w:fldCharType="separate"/>
      </w:r>
      <w:r w:rsidR="00B81E32">
        <w:t xml:space="preserve">Figura </w:t>
      </w:r>
      <w:r w:rsidR="00B81E32">
        <w:rPr>
          <w:noProof/>
        </w:rPr>
        <w:t>3</w:t>
      </w:r>
      <w:r w:rsidR="00B81E32">
        <w:t>.</w:t>
      </w:r>
      <w:r w:rsidR="00B81E32">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231" type="#_x0000_t75" style="width:30.15pt;height:14.15pt" o:ole="">
            <v:imagedata r:id="rId412" o:title=""/>
          </v:shape>
          <o:OLEObject Type="Embed" ProgID="Equation.DSMT4" ShapeID="_x0000_i1231" DrawAspect="Content" ObjectID="_1394283896" r:id="rId413"/>
        </w:object>
      </w:r>
      <w:r>
        <w:t xml:space="preserve"> y </w:t>
      </w:r>
      <w:r w:rsidRPr="00524CBF">
        <w:rPr>
          <w:position w:val="-6"/>
        </w:rPr>
        <w:object w:dxaOrig="600" w:dyaOrig="279">
          <v:shape id="_x0000_i1232" type="#_x0000_t75" style="width:30.15pt;height:14.15pt" o:ole="">
            <v:imagedata r:id="rId414" o:title=""/>
          </v:shape>
          <o:OLEObject Type="Embed" ProgID="Equation.DSMT4" ShapeID="_x0000_i1232" DrawAspect="Content" ObjectID="_1394283897" r:id="rId415"/>
        </w:object>
      </w:r>
      <w:r>
        <w:t xml:space="preserve"> prácticamente desaparecen, y la de </w:t>
      </w:r>
      <w:r w:rsidRPr="00524CBF">
        <w:rPr>
          <w:position w:val="-6"/>
        </w:rPr>
        <w:object w:dxaOrig="700" w:dyaOrig="279">
          <v:shape id="_x0000_i1233" type="#_x0000_t75" style="width:35.1pt;height:14.15pt" o:ole="">
            <v:imagedata r:id="rId416" o:title=""/>
          </v:shape>
          <o:OLEObject Type="Embed" ProgID="Equation.DSMT4" ShapeID="_x0000_i1233" DrawAspect="Content" ObjectID="_1394283898" r:id="rId417"/>
        </w:object>
      </w:r>
      <w:r>
        <w:t xml:space="preserve"> se disminuye casi a la mitad. Esto implica que efectivamente se pueden reducir las componentes principales de baja frecuencia y por lo tanto reducir el efecto que estas produce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2A1CA4" w:rsidTr="00A70B46">
        <w:tc>
          <w:tcPr>
            <w:tcW w:w="9261" w:type="dxa"/>
          </w:tcPr>
          <w:p w:rsidR="002A1CA4" w:rsidRDefault="002A1CA4" w:rsidP="00A70B46">
            <w:pPr>
              <w:pStyle w:val="Imagenes"/>
            </w:pPr>
            <w:r>
              <w:rPr>
                <w:lang w:val="es-VE" w:eastAsia="es-VE"/>
              </w:rPr>
              <w:drawing>
                <wp:inline distT="0" distB="0" distL="0" distR="0" wp14:anchorId="60429326" wp14:editId="7513FA22">
                  <wp:extent cx="4966242" cy="2860431"/>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18">
                            <a:extLst>
                              <a:ext uri="{28A0092B-C50C-407E-A947-70E740481C1C}">
                                <a14:useLocalDpi xmlns:a14="http://schemas.microsoft.com/office/drawing/2010/main" val="0"/>
                              </a:ext>
                            </a:extLst>
                          </a:blip>
                          <a:srcRect l="5263" t="1600" r="8254"/>
                          <a:stretch/>
                        </pic:blipFill>
                        <pic:spPr bwMode="auto">
                          <a:xfrm>
                            <a:off x="0" y="0"/>
                            <a:ext cx="4991658" cy="2875070"/>
                          </a:xfrm>
                          <a:prstGeom prst="rect">
                            <a:avLst/>
                          </a:prstGeom>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2188" w:name="_Ref320098883"/>
            <w:r>
              <w:t xml:space="preserve">Figura </w:t>
            </w:r>
            <w:fldSimple w:instr=" STYLEREF 1 \s ">
              <w:r w:rsidR="00B81E32">
                <w:rPr>
                  <w:noProof/>
                </w:rPr>
                <w:t>3</w:t>
              </w:r>
            </w:fldSimple>
            <w:r>
              <w:t>.</w:t>
            </w:r>
            <w:fldSimple w:instr=" SEQ Figura \* ARABIC \s 1 ">
              <w:r w:rsidR="00B81E32">
                <w:rPr>
                  <w:noProof/>
                </w:rPr>
                <w:t>7</w:t>
              </w:r>
            </w:fldSimple>
            <w:bookmarkEnd w:id="2188"/>
            <w:r>
              <w:t>: Comparación del espectro de las vibraciones simuladas antes y después del control</w:t>
            </w:r>
          </w:p>
        </w:tc>
      </w:tr>
    </w:tbl>
    <w:p w:rsidR="002A1CA4" w:rsidRDefault="002A1CA4" w:rsidP="002A1CA4">
      <w:pPr>
        <w:ind w:firstLine="0"/>
      </w:pPr>
    </w:p>
    <w:p w:rsidR="000523DE" w:rsidRDefault="000523DE" w:rsidP="00DA6996">
      <w:pPr>
        <w:pStyle w:val="Ttulo2"/>
      </w:pPr>
      <w:bookmarkStart w:id="2189" w:name="_Toc320015653"/>
      <w:r>
        <w:t>Algoritmo de control</w:t>
      </w:r>
      <w:bookmarkEnd w:id="2189"/>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semi-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3521CA"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r w:rsidR="003521CA">
        <w:t xml:space="preserve"> </w:t>
      </w:r>
    </w:p>
    <w:p w:rsidR="000523DE" w:rsidRDefault="003521CA" w:rsidP="00B74FD6">
      <w:r>
        <w:t>Al finalizar el barrido de amplitud se hace un barrido de ancho de la gaussiana desde cero hasta el doble del ancho original, y nuevamente si se consigue un contraste mejor al 95%, se promedia y se registran los parámetros si es el nuevo mejor contraste.</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rsidR="0068452E">
        <w:fldChar w:fldCharType="begin"/>
      </w:r>
      <w:r>
        <w:instrText xml:space="preserve"> REF _Ref316487325 \h </w:instrText>
      </w:r>
      <w:r w:rsidR="0068452E">
        <w:fldChar w:fldCharType="separate"/>
      </w:r>
      <w:r w:rsidR="00B81E32">
        <w:t xml:space="preserve">Figura </w:t>
      </w:r>
      <w:r w:rsidR="00B81E32">
        <w:rPr>
          <w:noProof/>
        </w:rPr>
        <w:t>3</w:t>
      </w:r>
      <w:r w:rsidR="00B81E32">
        <w:t>.</w:t>
      </w:r>
      <w:r w:rsidR="00B81E32">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703965" w:rsidP="00F9658D">
            <w:pPr>
              <w:pStyle w:val="Imagenes"/>
              <w:rPr>
                <w:lang w:val="es-VE"/>
              </w:rPr>
            </w:pPr>
            <w:r>
              <w:rPr>
                <w:lang w:val="es-VE" w:eastAsia="es-VE"/>
              </w:rPr>
              <w:pict>
                <v:shape id="_x0000_i1234" type="#_x0000_t75" style="width:457.85pt;height:366.15pt;visibility:visible">
                  <v:imagedata r:id="rId419" o:title=""/>
                </v:shape>
              </w:pict>
            </w:r>
          </w:p>
          <w:p w:rsidR="000523DE" w:rsidRPr="00AF0007" w:rsidRDefault="000523DE" w:rsidP="00F9658D">
            <w:pPr>
              <w:pStyle w:val="Epgrafe"/>
            </w:pPr>
            <w:bookmarkStart w:id="2190" w:name="_Ref316487325"/>
            <w:bookmarkStart w:id="2191" w:name="_Toc320010906"/>
            <w:r>
              <w:t xml:space="preserve">Figura </w:t>
            </w:r>
            <w:fldSimple w:instr=" STYLEREF 1 \s ">
              <w:r w:rsidR="00B81E32">
                <w:rPr>
                  <w:noProof/>
                </w:rPr>
                <w:t>3</w:t>
              </w:r>
            </w:fldSimple>
            <w:r w:rsidR="00524CBF">
              <w:t>.</w:t>
            </w:r>
            <w:fldSimple w:instr=" SEQ Figura \* ARABIC \s 1 ">
              <w:r w:rsidR="00B81E32">
                <w:rPr>
                  <w:noProof/>
                </w:rPr>
                <w:t>8</w:t>
              </w:r>
            </w:fldSimple>
            <w:bookmarkEnd w:id="2190"/>
            <w:r w:rsidRPr="00AF0007">
              <w:t>: Diagrama de flujo del algoritmo de control propuesto</w:t>
            </w:r>
            <w:bookmarkEnd w:id="2191"/>
          </w:p>
        </w:tc>
      </w:tr>
    </w:tbl>
    <w:p w:rsidR="000523DE" w:rsidRPr="00826B4F" w:rsidRDefault="000523DE" w:rsidP="00DA6996">
      <w:pPr>
        <w:pStyle w:val="Ttulo2"/>
      </w:pPr>
      <w:bookmarkStart w:id="2192" w:name="_Toc320015654"/>
      <w:r w:rsidRPr="00826B4F">
        <w:t>Algoritmo de control en el simulador</w:t>
      </w:r>
      <w:bookmarkEnd w:id="2192"/>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B81E32">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B81E32">
        <w:t xml:space="preserve">Figura </w:t>
      </w:r>
      <w:r w:rsidR="00B81E32">
        <w:rPr>
          <w:noProof/>
        </w:rPr>
        <w:t>3</w:t>
      </w:r>
      <w:r w:rsidR="00B81E32">
        <w:t>.</w:t>
      </w:r>
      <w:r w:rsidR="00B81E32">
        <w:rPr>
          <w:noProof/>
        </w:rPr>
        <w:t>1</w:t>
      </w:r>
      <w:r w:rsidR="0068452E">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5" type="#_x0000_t75" style="width:110.15pt;height:36.3pt" o:ole="">
            <v:imagedata r:id="rId420" o:title=""/>
          </v:shape>
          <o:OLEObject Type="Embed" ProgID="Equation.DSMT4" ShapeID="_x0000_i1235" DrawAspect="Content" ObjectID="_1394283899" r:id="rId421"/>
        </w:object>
      </w:r>
      <w:r>
        <w:tab/>
      </w:r>
      <w:r w:rsidR="00907B5E">
        <w:fldChar w:fldCharType="begin"/>
      </w:r>
      <w:r w:rsidR="00907B5E">
        <w:instrText xml:space="preserve"> MACROBUTTON MTPlaceRef \* MERGEFORMAT </w:instrText>
      </w:r>
      <w:fldSimple w:instr=" SEQ MTEqn \h \* MERGEFORMAT "/>
      <w:bookmarkStart w:id="2193" w:name="ZEqnNum352009"/>
      <w:r w:rsidR="00907B5E">
        <w:instrText>(</w:instrText>
      </w:r>
      <w:fldSimple w:instr=" SEQ MTChap \c \* Arabic \* MERGEFORMAT ">
        <w:r w:rsidR="00B81E32">
          <w:rPr>
            <w:noProof/>
          </w:rPr>
          <w:instrText>3</w:instrText>
        </w:r>
      </w:fldSimple>
      <w:r w:rsidR="00907B5E">
        <w:instrText>.</w:instrText>
      </w:r>
      <w:fldSimple w:instr=" SEQ MTEqn \c \* Arabic \* MERGEFORMAT ">
        <w:r w:rsidR="00B81E32">
          <w:rPr>
            <w:noProof/>
          </w:rPr>
          <w:instrText>1</w:instrText>
        </w:r>
      </w:fldSimple>
      <w:r w:rsidR="00907B5E">
        <w:instrText>)</w:instrText>
      </w:r>
      <w:bookmarkEnd w:id="2193"/>
      <w:r w:rsidR="00907B5E">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B81E32">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B81E32">
        <w:t xml:space="preserve">Figura </w:t>
      </w:r>
      <w:r w:rsidR="00B81E32">
        <w:rPr>
          <w:noProof/>
        </w:rPr>
        <w:t>3</w:t>
      </w:r>
      <w:r w:rsidR="00B81E32">
        <w:t>.</w:t>
      </w:r>
      <w:r w:rsidR="00B81E32">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703965" w:rsidP="00C70ECC">
            <w:pPr>
              <w:pStyle w:val="Imagenes"/>
              <w:rPr>
                <w:lang w:val="es-VE"/>
              </w:rPr>
            </w:pPr>
            <w:r>
              <w:rPr>
                <w:lang w:val="es-VE"/>
              </w:rPr>
              <w:pict>
                <v:shape id="_x0000_i1236" type="#_x0000_t75" style="width:421.55pt;height:232pt">
                  <v:imagedata r:id="rId422" o:title="evolucion contraste simulacion" cropleft="4379f" cropright="5452f"/>
                </v:shape>
              </w:pict>
            </w:r>
          </w:p>
          <w:p w:rsidR="000523DE" w:rsidRDefault="000523DE" w:rsidP="00C2330D">
            <w:pPr>
              <w:pStyle w:val="Epgrafe"/>
            </w:pPr>
            <w:bookmarkStart w:id="2194" w:name="_Ref316564715"/>
            <w:bookmarkStart w:id="2195" w:name="_Toc320010907"/>
            <w:r>
              <w:t xml:space="preserve">Figura </w:t>
            </w:r>
            <w:fldSimple w:instr=" STYLEREF 1 \s ">
              <w:r w:rsidR="00B81E32">
                <w:rPr>
                  <w:noProof/>
                </w:rPr>
                <w:t>3</w:t>
              </w:r>
            </w:fldSimple>
            <w:r w:rsidR="00524CBF">
              <w:t>.</w:t>
            </w:r>
            <w:fldSimple w:instr=" SEQ Figura \* ARABIC \s 1 ">
              <w:r w:rsidR="00B81E32">
                <w:rPr>
                  <w:noProof/>
                </w:rPr>
                <w:t>9</w:t>
              </w:r>
            </w:fldSimple>
            <w:bookmarkEnd w:id="2194"/>
            <w:r>
              <w:t>: Gráfica del contraste en el tiempo para la simulación del control</w:t>
            </w:r>
            <w:bookmarkEnd w:id="2195"/>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B81E32">
        <w:t xml:space="preserve">Figura </w:t>
      </w:r>
      <w:r w:rsidR="00B81E32">
        <w:rPr>
          <w:noProof/>
        </w:rPr>
        <w:t>3</w:t>
      </w:r>
      <w:r w:rsidR="00B81E32">
        <w:t>.</w:t>
      </w:r>
      <w:r w:rsidR="00B81E32">
        <w:rPr>
          <w:noProof/>
        </w:rPr>
        <w:t>9</w:t>
      </w:r>
      <w:r w:rsidR="0068452E">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B81E32">
        <w:t xml:space="preserve">Figura </w:t>
      </w:r>
      <w:r w:rsidR="00B81E32">
        <w:rPr>
          <w:noProof/>
        </w:rPr>
        <w:t>3</w:t>
      </w:r>
      <w:r w:rsidR="00B81E32">
        <w:t>.</w:t>
      </w:r>
      <w:r w:rsidR="00B81E32">
        <w:rPr>
          <w:noProof/>
        </w:rPr>
        <w:t>9</w:t>
      </w:r>
      <w:r w:rsidR="0068452E">
        <w:fldChar w:fldCharType="end"/>
      </w:r>
      <w:r w:rsidR="003521CA">
        <w:t>, el contraste</w:t>
      </w:r>
      <w:r w:rsidR="00E26CDD">
        <w:t xml:space="preserve"> </w:t>
      </w:r>
      <w:r w:rsidR="00716696">
        <w:t xml:space="preserve">inicial es </w:t>
      </w:r>
      <w:r w:rsidR="00674A3C">
        <w:t xml:space="preserve">de </w:t>
      </w:r>
      <w:r w:rsidR="00D61B97" w:rsidRPr="00674A3C">
        <w:rPr>
          <w:position w:val="-10"/>
        </w:rPr>
        <w:object w:dxaOrig="1140" w:dyaOrig="320">
          <v:shape id="_x0000_i1237" type="#_x0000_t75" style="width:57.25pt;height:16pt" o:ole="">
            <v:imagedata r:id="rId423" o:title=""/>
          </v:shape>
          <o:OLEObject Type="Embed" ProgID="Equation.DSMT4" ShapeID="_x0000_i1237" DrawAspect="Content" ObjectID="_1394283900" r:id="rId424"/>
        </w:object>
      </w:r>
      <w:r w:rsidR="00716696" w:rsidRPr="00716696">
        <w:t xml:space="preserve">, mientras que el final se encuentra en </w:t>
      </w:r>
      <w:r w:rsidR="00674A3C">
        <w:t xml:space="preserve"> </w:t>
      </w:r>
      <w:r w:rsidR="00D61B97" w:rsidRPr="00674A3C">
        <w:rPr>
          <w:position w:val="-10"/>
        </w:rPr>
        <w:object w:dxaOrig="1120" w:dyaOrig="320">
          <v:shape id="_x0000_i1238" type="#_x0000_t75" style="width:54.75pt;height:16pt" o:ole="">
            <v:imagedata r:id="rId425" o:title=""/>
          </v:shape>
          <o:OLEObject Type="Embed" ProgID="Equation.DSMT4" ShapeID="_x0000_i1238" DrawAspect="Content" ObjectID="_1394283901" r:id="rId426"/>
        </w:object>
      </w:r>
      <w:r w:rsidR="00674A3C">
        <w:t>, lo que corresponde a un incremento de</w:t>
      </w:r>
      <w:r w:rsidR="00D61B97">
        <w:t xml:space="preserve"> aproximadamente</w:t>
      </w:r>
      <w:r w:rsidR="00716696">
        <w:t xml:space="preserve"> </w:t>
      </w:r>
      <w:r w:rsidR="00D61B97" w:rsidRPr="00674A3C">
        <w:rPr>
          <w:position w:val="-10"/>
        </w:rPr>
        <w:object w:dxaOrig="800" w:dyaOrig="320">
          <v:shape id="_x0000_i1239" type="#_x0000_t75" style="width:41.25pt;height:16pt" o:ole="">
            <v:imagedata r:id="rId427" o:title=""/>
          </v:shape>
          <o:OLEObject Type="Embed" ProgID="Equation.DSMT4" ShapeID="_x0000_i1239" DrawAspect="Content" ObjectID="_1394283902" r:id="rId428"/>
        </w:object>
      </w:r>
      <w:r w:rsidR="00674A3C">
        <w:t xml:space="preserve">, sin embargo, las mejoras de contraste no </w:t>
      </w:r>
      <w:r w:rsidR="0004183A">
        <w:t>fueron constantes en todas las pruebas realizadas, el promedio obtenido</w:t>
      </w:r>
      <w:r w:rsidR="00716696">
        <w:t xml:space="preserve"> en todas las simulaciones</w:t>
      </w:r>
      <w:r w:rsidR="0004183A">
        <w:t xml:space="preserve"> fue de </w:t>
      </w:r>
      <w:r w:rsidR="00D61B97" w:rsidRPr="0004183A">
        <w:rPr>
          <w:position w:val="-14"/>
        </w:rPr>
        <w:object w:dxaOrig="1040" w:dyaOrig="400">
          <v:shape id="_x0000_i1240" type="#_x0000_t75" style="width:51.1pt;height:21.55pt" o:ole="">
            <v:imagedata r:id="rId429" o:title=""/>
          </v:shape>
          <o:OLEObject Type="Embed" ProgID="Equation.DSMT4" ShapeID="_x0000_i1240" DrawAspect="Content" ObjectID="_1394283903" r:id="rId430"/>
        </w:object>
      </w:r>
      <w:r w:rsidR="00716696" w:rsidRPr="00716696">
        <w:t xml:space="preserve"> para un tiempo de 1 minuto de ajuste</w:t>
      </w:r>
      <w:r w:rsidR="0004183A">
        <w:t>.</w:t>
      </w:r>
    </w:p>
    <w:p w:rsidR="000523DE" w:rsidRPr="0004183A" w:rsidRDefault="000523DE" w:rsidP="00DA6996">
      <w:pPr>
        <w:pStyle w:val="Ttulo2"/>
      </w:pPr>
      <w:bookmarkStart w:id="2196" w:name="_Toc320015655"/>
      <w:r w:rsidRPr="0004183A">
        <w:t>Conclusiones</w:t>
      </w:r>
      <w:bookmarkEnd w:id="2196"/>
    </w:p>
    <w:p w:rsidR="00833F81" w:rsidRDefault="00833F81" w:rsidP="004948F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2197" w:name="_Toc320015656"/>
      <w:r w:rsidRPr="008D2941">
        <w:t>CAPITULO I</w:t>
      </w:r>
      <w:r>
        <w:t>V</w:t>
      </w:r>
      <w:r w:rsidRPr="008D2941">
        <w:br/>
      </w:r>
      <w:r w:rsidRPr="008D2941">
        <w:br/>
      </w:r>
      <w:r>
        <w:t>INSTRUMENTACIÓN</w:t>
      </w:r>
      <w:bookmarkEnd w:id="2197"/>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del w:id="2198" w:author="veloz" w:date="2012-03-26T14:13:00Z">
        <w:r w:rsidR="00583C53" w:rsidDel="00583C53">
          <w:fldChar w:fldCharType="separate"/>
        </w:r>
      </w:del>
      <w:r>
        <w:fldChar w:fldCharType="end"/>
      </w:r>
      <w:r>
        <w:fldChar w:fldCharType="begin"/>
      </w:r>
      <w:r w:rsidR="000523DE">
        <w:instrText xml:space="preserve"> SEQ MTSec \r 1 \h \* MERGEFORMAT </w:instrText>
      </w:r>
      <w:del w:id="2199" w:author="veloz" w:date="2012-03-26T14:13:00Z">
        <w:r w:rsidR="00583C53" w:rsidDel="00583C53">
          <w:fldChar w:fldCharType="separate"/>
        </w:r>
      </w:del>
      <w:r>
        <w:fldChar w:fldCharType="end"/>
      </w:r>
      <w:r>
        <w:fldChar w:fldCharType="begin"/>
      </w:r>
      <w:r w:rsidR="000523DE">
        <w:instrText xml:space="preserve"> SEQ MTChap \h \* MERGEFORMAT </w:instrText>
      </w:r>
      <w:del w:id="2200" w:author="veloz" w:date="2012-03-26T14:13:00Z">
        <w:r w:rsidR="00583C53" w:rsidDel="00583C53">
          <w:fldChar w:fldCharType="separate"/>
        </w:r>
      </w:del>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2201" w:name="_Toc320015657"/>
      <w:r>
        <w:t>Sistema de microscopía interferencial</w:t>
      </w:r>
      <w:bookmarkEnd w:id="2201"/>
    </w:p>
    <w:p w:rsidR="000523DE" w:rsidRDefault="000523DE" w:rsidP="008B53A2">
      <w:r>
        <w:t>El sistema consiste de un microscopio Nikon Optiphot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B81E32">
        <w:t xml:space="preserve">Figura </w:t>
      </w:r>
      <w:r w:rsidR="00B81E32">
        <w:rPr>
          <w:noProof/>
        </w:rPr>
        <w:t>4</w:t>
      </w:r>
      <w:r w:rsidR="00B81E32">
        <w:t>.</w:t>
      </w:r>
      <w:r w:rsidR="00B81E32">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703965" w:rsidP="007B4EE8">
            <w:pPr>
              <w:pStyle w:val="Imagenes"/>
              <w:rPr>
                <w:lang w:val="es-VE"/>
              </w:rPr>
            </w:pPr>
            <w:r>
              <w:rPr>
                <w:lang w:val="es-VE" w:eastAsia="es-VE"/>
              </w:rPr>
              <w:pict>
                <v:shape id="Objeto 26" o:spid="_x0000_i1241" type="#_x0000_t75" style="width:283.7pt;height:231.4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31" o:title=""/>
                  <o:lock v:ext="edit" aspectratio="f"/>
                </v:shape>
              </w:pict>
            </w:r>
          </w:p>
          <w:p w:rsidR="000523DE" w:rsidRDefault="000523DE" w:rsidP="00A70B46">
            <w:pPr>
              <w:pStyle w:val="Epgrafe"/>
            </w:pPr>
            <w:bookmarkStart w:id="2202" w:name="_Ref316653213"/>
            <w:bookmarkStart w:id="2203" w:name="_Toc320010908"/>
            <w:r>
              <w:t xml:space="preserve">Figura </w:t>
            </w:r>
            <w:fldSimple w:instr=" STYLEREF 1 \s ">
              <w:r w:rsidR="00B81E32">
                <w:rPr>
                  <w:noProof/>
                </w:rPr>
                <w:t>4</w:t>
              </w:r>
            </w:fldSimple>
            <w:r w:rsidR="00524CBF">
              <w:t>.</w:t>
            </w:r>
            <w:fldSimple w:instr=" SEQ Figura \* ARABIC \s 1 ">
              <w:r w:rsidR="00B81E32">
                <w:rPr>
                  <w:noProof/>
                </w:rPr>
                <w:t>1</w:t>
              </w:r>
            </w:fldSimple>
            <w:bookmarkEnd w:id="2202"/>
            <w:r>
              <w:t xml:space="preserve">: Esquema del sistema interferométric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2203"/>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Default="000523DE" w:rsidP="008B53A2">
      <w:r>
        <w:t>El microscopio está colocado sobre una mesa de instrumentación óptica marca Ealing con un sistema anti vibración de la misma marca que no se encuentra operativo. Para obtener las imágenes se dispone de una cámara PixeLINK PL-B776U</w:t>
      </w:r>
      <w:r w:rsidR="00A70B46">
        <w:t xml:space="preserve"> </w:t>
      </w:r>
      <w:r w:rsidR="00A70B46">
        <w:fldChar w:fldCharType="begin"/>
      </w:r>
      <w:r w:rsidR="00A70B46">
        <w:instrText xml:space="preserve"> ADDIN EN.CITE &lt;EndNote&gt;&lt;Cite&gt;&lt;Year&gt;2008&lt;/Year&gt;&lt;RecNum&gt;71&lt;/RecNum&gt;&lt;DisplayText&gt;[31]&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rsidR="00A70B46">
        <w:fldChar w:fldCharType="separate"/>
      </w:r>
      <w:r w:rsidR="00A70B46">
        <w:rPr>
          <w:noProof/>
        </w:rPr>
        <w:t>[</w:t>
      </w:r>
      <w:hyperlink w:anchor="_ENREF_31" w:tooltip=", 2008 #71" w:history="1">
        <w:r w:rsidR="00A70B46">
          <w:rPr>
            <w:noProof/>
          </w:rPr>
          <w:t>31</w:t>
        </w:r>
      </w:hyperlink>
      <w:r w:rsidR="00A70B46">
        <w:rPr>
          <w:noProof/>
        </w:rPr>
        <w:t>]</w:t>
      </w:r>
      <w:r w:rsidR="00A70B46">
        <w:fldChar w:fldCharType="end"/>
      </w:r>
      <w:r>
        <w:t xml:space="preserve">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DA6996">
      <w:pPr>
        <w:pStyle w:val="Ttulo2"/>
      </w:pPr>
      <w:bookmarkStart w:id="2204" w:name="_Toc320015658"/>
      <w:r>
        <w:t>Interconexión PC-Piezoeléctrico</w:t>
      </w:r>
      <w:bookmarkEnd w:id="2204"/>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xml:space="preserve"> realizaron una conexión entre la PC y la fuente utilizando una tarjeta de acondicionamiento de señales que recibía tonos de la 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42" type="#_x0000_t75" style="width:30.75pt;height:14.15pt" o:ole="">
            <v:imagedata r:id="rId432" o:title=""/>
          </v:shape>
          <o:OLEObject Type="Embed" ProgID="Equation.DSMT4" ShapeID="_x0000_i1242" DrawAspect="Content" ObjectID="_1394283904" r:id="rId433"/>
        </w:object>
      </w:r>
      <w:r>
        <w:t xml:space="preserve"> y a una rata de salida de </w:t>
      </w:r>
      <w:r w:rsidRPr="00D465B3">
        <w:rPr>
          <w:position w:val="-10"/>
        </w:rPr>
        <w:object w:dxaOrig="760" w:dyaOrig="340">
          <v:shape id="_x0000_i1243" type="#_x0000_t75" style="width:38.75pt;height:17.25pt" o:ole="">
            <v:imagedata r:id="rId434" o:title=""/>
          </v:shape>
          <o:OLEObject Type="Embed" ProgID="Equation.DSMT4" ShapeID="_x0000_i1243" DrawAspect="Content" ObjectID="_1394283905" r:id="rId435"/>
        </w:object>
      </w:r>
      <w:r>
        <w:t xml:space="preserve"> (10.000 muestras por segundo)</w:t>
      </w:r>
      <w:r w:rsidR="00B119FC">
        <w:t xml:space="preserve"> </w:t>
      </w:r>
      <w:r w:rsidR="0068452E">
        <w:fldChar w:fldCharType="begin"/>
      </w:r>
      <w:r w:rsidR="00A70B46">
        <w:instrText xml:space="preserve"> ADDIN EN.CITE &lt;EndNote&gt;&lt;Cite&gt;&lt;Year&gt;2006&lt;/Year&gt;&lt;RecNum&gt;44&lt;/RecNum&gt;&lt;DisplayText&gt;[32]&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A70B46">
        <w:rPr>
          <w:noProof/>
        </w:rPr>
        <w:t>[</w:t>
      </w:r>
      <w:hyperlink w:anchor="_ENREF_32" w:tooltip=", 2006 #44" w:history="1">
        <w:r w:rsidR="00A70B46">
          <w:rPr>
            <w:noProof/>
          </w:rPr>
          <w:t>32</w:t>
        </w:r>
      </w:hyperlink>
      <w:r w:rsidR="00A70B46">
        <w:rPr>
          <w:noProof/>
        </w:rPr>
        <w:t>]</w:t>
      </w:r>
      <w:r w:rsidR="0068452E">
        <w:fldChar w:fldCharType="end"/>
      </w:r>
      <w:r>
        <w:t xml:space="preserve"> para generar las señales analógicas que</w:t>
      </w:r>
      <w:r w:rsidR="00B119FC">
        <w:t xml:space="preserve"> serían introducidas a la fuente del piezoeléctrico</w:t>
      </w:r>
      <w:r>
        <w:t xml:space="preserv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A6996">
      <w:pPr>
        <w:pStyle w:val="Ttulo3"/>
      </w:pPr>
      <w:bookmarkStart w:id="2205" w:name="_Toc320015659"/>
      <w:r>
        <w:t>Etapa de alimentación</w:t>
      </w:r>
      <w:bookmarkEnd w:id="2205"/>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44" type="#_x0000_t75" style="width:47.4pt;height:14.15pt" o:ole="">
            <v:imagedata r:id="rId436" o:title=""/>
          </v:shape>
          <o:OLEObject Type="Embed" ProgID="Equation.DSMT4" ShapeID="_x0000_i1244" DrawAspect="Content" ObjectID="_1394283906" r:id="rId437"/>
        </w:object>
      </w:r>
      <w:r>
        <w:t xml:space="preserve"> </w:t>
      </w:r>
      <w:proofErr w:type="spellStart"/>
      <w:r>
        <w:t>a</w:t>
      </w:r>
      <w:proofErr w:type="spellEnd"/>
      <w:r>
        <w:t xml:space="preserve"> través de reguladores lineales 78L12 y 79L12. El diagrama de esta etapa se muestra a continuación (</w:t>
      </w:r>
      <w:r w:rsidR="0068452E">
        <w:fldChar w:fldCharType="begin"/>
      </w:r>
      <w:r>
        <w:instrText xml:space="preserve"> REF _Ref316998401 \h </w:instrText>
      </w:r>
      <w:r w:rsidR="0068452E">
        <w:fldChar w:fldCharType="separate"/>
      </w:r>
      <w:r w:rsidR="00B81E32">
        <w:t xml:space="preserve">Figura </w:t>
      </w:r>
      <w:r w:rsidR="00B81E32">
        <w:rPr>
          <w:noProof/>
        </w:rPr>
        <w:t>4</w:t>
      </w:r>
      <w:r w:rsidR="00B81E32">
        <w:t>.</w:t>
      </w:r>
      <w:r w:rsidR="00B81E32">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703965" w:rsidP="00D465B3">
            <w:pPr>
              <w:pStyle w:val="Imagenes"/>
              <w:rPr>
                <w:lang w:val="es-VE"/>
              </w:rPr>
            </w:pPr>
            <w:r>
              <w:rPr>
                <w:lang w:val="es-VE"/>
              </w:rPr>
              <w:pict>
                <v:shape id="_x0000_i1245" type="#_x0000_t75" style="width:460.3pt;height:115.7pt">
                  <v:imagedata r:id="rId438" o:title=""/>
                </v:shape>
              </w:pict>
            </w:r>
          </w:p>
          <w:p w:rsidR="000523DE" w:rsidRDefault="000523DE" w:rsidP="00D465B3">
            <w:pPr>
              <w:pStyle w:val="Epgrafe"/>
            </w:pPr>
            <w:bookmarkStart w:id="2206" w:name="_Ref316998401"/>
            <w:bookmarkStart w:id="2207" w:name="_Toc320010909"/>
            <w:r>
              <w:t xml:space="preserve">Figura </w:t>
            </w:r>
            <w:fldSimple w:instr=" STYLEREF 1 \s ">
              <w:r w:rsidR="00B81E32">
                <w:rPr>
                  <w:noProof/>
                </w:rPr>
                <w:t>4</w:t>
              </w:r>
            </w:fldSimple>
            <w:r w:rsidR="00524CBF">
              <w:t>.</w:t>
            </w:r>
            <w:fldSimple w:instr=" SEQ Figura \* ARABIC \s 1 ">
              <w:r w:rsidR="00B81E32">
                <w:rPr>
                  <w:noProof/>
                </w:rPr>
                <w:t>2</w:t>
              </w:r>
            </w:fldSimple>
            <w:bookmarkEnd w:id="2206"/>
            <w:r>
              <w:rPr>
                <w:noProof/>
              </w:rPr>
              <w:t xml:space="preserve"> : Esquemático de la etapa de alimentación de la tarjeta de acondicionamiento</w:t>
            </w:r>
            <w:bookmarkEnd w:id="2207"/>
          </w:p>
        </w:tc>
      </w:tr>
    </w:tbl>
    <w:p w:rsidR="000523DE" w:rsidRDefault="000523DE" w:rsidP="00DA6996">
      <w:pPr>
        <w:pStyle w:val="Ttulo3"/>
      </w:pPr>
      <w:bookmarkStart w:id="2208" w:name="_Toc320015660"/>
      <w:r>
        <w:t>Convertidor frecuencia-voltaje</w:t>
      </w:r>
      <w:bookmarkEnd w:id="2208"/>
    </w:p>
    <w:p w:rsidR="000523DE" w:rsidRDefault="000523DE" w:rsidP="00354184">
      <w:r>
        <w:t>Esta etapa del circuito se encarga de generar un voltaje continuo que depende de la frecuencia de la señal de entrada. Utiliza un convertidor frecuencia-voltaje LM2907-8</w:t>
      </w:r>
      <w:r w:rsidR="00B119FC">
        <w:t xml:space="preserve"> </w:t>
      </w:r>
      <w:r w:rsidR="00B119FC">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B119FC">
        <w:fldChar w:fldCharType="separate"/>
      </w:r>
      <w:r w:rsidR="00A70B46">
        <w:rPr>
          <w:noProof/>
        </w:rPr>
        <w:t>[</w:t>
      </w:r>
      <w:hyperlink w:anchor="_ENREF_33" w:tooltip="Semiconductor, 2003 #45" w:history="1">
        <w:r w:rsidR="00A70B46">
          <w:rPr>
            <w:noProof/>
          </w:rPr>
          <w:t>33</w:t>
        </w:r>
      </w:hyperlink>
      <w:r w:rsidR="00A70B46">
        <w:rPr>
          <w:noProof/>
        </w:rPr>
        <w:t>]</w:t>
      </w:r>
      <w:r w:rsidR="00B119FC">
        <w:fldChar w:fldCharType="end"/>
      </w:r>
      <w:r>
        <w:t>,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B119FC">
        <w:t xml:space="preserve"> </w:t>
      </w:r>
      <w:r w:rsidR="0068452E">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A70B46">
        <w:rPr>
          <w:noProof/>
        </w:rPr>
        <w:t>[</w:t>
      </w:r>
      <w:hyperlink w:anchor="_ENREF_33" w:tooltip="Semiconductor, 2003 #45" w:history="1">
        <w:r w:rsidR="00A70B46">
          <w:rPr>
            <w:noProof/>
          </w:rPr>
          <w:t>33</w:t>
        </w:r>
      </w:hyperlink>
      <w:r w:rsidR="00A70B46">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B81E32">
        <w:t xml:space="preserve">Figura </w:t>
      </w:r>
      <w:r w:rsidR="00B81E32">
        <w:rPr>
          <w:noProof/>
        </w:rPr>
        <w:t>4</w:t>
      </w:r>
      <w:r w:rsidR="00B81E32">
        <w:t>.</w:t>
      </w:r>
      <w:r w:rsidR="00B81E32">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703965" w:rsidP="00BE4459">
            <w:pPr>
              <w:pStyle w:val="Imagenes"/>
              <w:rPr>
                <w:lang w:val="es-VE"/>
              </w:rPr>
            </w:pPr>
            <w:r>
              <w:rPr>
                <w:lang w:val="es-VE"/>
              </w:rPr>
              <w:pict>
                <v:shape id="_x0000_i1246" type="#_x0000_t75" style="width:265.85pt;height:184.6pt">
                  <v:imagedata r:id="rId439" o:title=""/>
                </v:shape>
              </w:pict>
            </w:r>
          </w:p>
          <w:p w:rsidR="000523DE" w:rsidRDefault="000523DE" w:rsidP="00A70B46">
            <w:pPr>
              <w:pStyle w:val="Epgrafe"/>
            </w:pPr>
            <w:bookmarkStart w:id="2209" w:name="_Ref317081714"/>
            <w:bookmarkStart w:id="2210" w:name="_Toc320010910"/>
            <w:r>
              <w:t xml:space="preserve">Figura </w:t>
            </w:r>
            <w:fldSimple w:instr=" STYLEREF 1 \s ">
              <w:r w:rsidR="00B81E32">
                <w:rPr>
                  <w:noProof/>
                </w:rPr>
                <w:t>4</w:t>
              </w:r>
            </w:fldSimple>
            <w:r w:rsidR="00524CBF">
              <w:t>.</w:t>
            </w:r>
            <w:fldSimple w:instr=" SEQ Figura \* ARABIC \s 1 ">
              <w:r w:rsidR="00B81E32">
                <w:rPr>
                  <w:noProof/>
                </w:rPr>
                <w:t>3</w:t>
              </w:r>
            </w:fldSimple>
            <w:bookmarkEnd w:id="2209"/>
            <w:r>
              <w:rPr>
                <w:noProof/>
              </w:rPr>
              <w:t xml:space="preserve"> : Diagrama del LM2907-8 </w:t>
            </w:r>
            <w:r w:rsidR="0068452E">
              <w:rPr>
                <w:noProof/>
              </w:rPr>
              <w:fldChar w:fldCharType="begin"/>
            </w:r>
            <w:r w:rsidR="00A70B46">
              <w:rPr>
                <w:noProof/>
              </w:rPr>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2210"/>
            <w:r w:rsidR="00A70B46">
              <w:rPr>
                <w:noProof/>
              </w:rPr>
              <w:t>[</w:t>
            </w:r>
            <w:hyperlink w:anchor="_ENREF_33" w:tooltip="Semiconductor, 2003 #45" w:history="1">
              <w:r w:rsidR="00A70B46">
                <w:rPr>
                  <w:noProof/>
                </w:rPr>
                <w:t>33</w:t>
              </w:r>
            </w:hyperlink>
            <w:r w:rsidR="00A70B46">
              <w:rPr>
                <w:noProof/>
              </w:rPr>
              <w:t>]</w:t>
            </w:r>
            <w:r w:rsidR="0068452E">
              <w:rPr>
                <w:noProof/>
              </w:rPr>
              <w:fldChar w:fldCharType="end"/>
            </w:r>
          </w:p>
        </w:tc>
      </w:tr>
    </w:tbl>
    <w:p w:rsidR="000523DE" w:rsidRDefault="000523DE" w:rsidP="00354184"/>
    <w:p w:rsidR="000523DE" w:rsidRDefault="000523DE" w:rsidP="00354184">
      <w:r>
        <w:t>La señal de entrada al convertidor frecuencia voltaje es filtrada primero para eliminar las componentes DC que puedan venir de la tarjeta de sonido, el filtro es un filtro</w:t>
      </w:r>
      <w:r w:rsidR="00B119FC">
        <w:t xml:space="preserve"> pasa alto</w:t>
      </w:r>
      <w:r>
        <w:t xml:space="preserve"> pasivo de primer orden, está sintonizado a </w:t>
      </w:r>
      <w:r w:rsidRPr="00CD6F00">
        <w:rPr>
          <w:position w:val="-6"/>
        </w:rPr>
        <w:object w:dxaOrig="600" w:dyaOrig="279">
          <v:shape id="_x0000_i1247" type="#_x0000_t75" style="width:30.15pt;height:14.75pt" o:ole="">
            <v:imagedata r:id="rId440" o:title=""/>
          </v:shape>
          <o:OLEObject Type="Embed" ProgID="Equation.DSMT4" ShapeID="_x0000_i1247" DrawAspect="Content" ObjectID="_1394283907" r:id="rId441"/>
        </w:object>
      </w:r>
      <w:r>
        <w:t xml:space="preserve">, luego se utiliza un amplificador como seguidor para no afectar al filtro y aumentar la impedancia antes de introducirla al convertidor frecuencia voltaje. El diagrama completo de esta etapa se encuentra en la </w:t>
      </w:r>
      <w:r w:rsidR="0068452E">
        <w:fldChar w:fldCharType="begin"/>
      </w:r>
      <w:r>
        <w:instrText xml:space="preserve"> REF _Ref317081976 \h </w:instrText>
      </w:r>
      <w:r w:rsidR="0068452E">
        <w:fldChar w:fldCharType="separate"/>
      </w:r>
      <w:r w:rsidR="00B81E32">
        <w:t xml:space="preserve">Figura </w:t>
      </w:r>
      <w:r w:rsidR="00B81E32">
        <w:rPr>
          <w:noProof/>
        </w:rPr>
        <w:t>4</w:t>
      </w:r>
      <w:r w:rsidR="00B81E32">
        <w:t>.</w:t>
      </w:r>
      <w:r w:rsidR="00B81E32">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03965" w:rsidP="00354184">
            <w:pPr>
              <w:pStyle w:val="Imagenes"/>
              <w:rPr>
                <w:lang w:val="es-VE"/>
              </w:rPr>
            </w:pPr>
            <w:r>
              <w:rPr>
                <w:lang w:val="es-VE"/>
              </w:rPr>
              <w:pict>
                <v:shape id="_x0000_i1248" type="#_x0000_t75" style="width:411.1pt;height:161.25pt">
                  <v:imagedata r:id="rId442" o:title=""/>
                </v:shape>
              </w:pict>
            </w:r>
          </w:p>
          <w:p w:rsidR="000523DE" w:rsidRDefault="000523DE" w:rsidP="00354184">
            <w:pPr>
              <w:pStyle w:val="Epgrafe"/>
            </w:pPr>
            <w:bookmarkStart w:id="2211" w:name="_Ref317081976"/>
            <w:bookmarkStart w:id="2212" w:name="_Toc320010911"/>
            <w:r>
              <w:t xml:space="preserve">Figura </w:t>
            </w:r>
            <w:fldSimple w:instr=" STYLEREF 1 \s ">
              <w:r w:rsidR="00B81E32">
                <w:rPr>
                  <w:noProof/>
                </w:rPr>
                <w:t>4</w:t>
              </w:r>
            </w:fldSimple>
            <w:r w:rsidR="00524CBF">
              <w:t>.</w:t>
            </w:r>
            <w:fldSimple w:instr=" SEQ Figura \* ARABIC \s 1 ">
              <w:r w:rsidR="00B81E32">
                <w:rPr>
                  <w:noProof/>
                </w:rPr>
                <w:t>4</w:t>
              </w:r>
            </w:fldSimple>
            <w:bookmarkEnd w:id="2211"/>
            <w:r>
              <w:t>: Esquemático del convertidor frecuencia voltaje</w:t>
            </w:r>
            <w:bookmarkEnd w:id="2212"/>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9" type="#_x0000_t75" style="width:33.25pt;height:15.4pt" o:ole="">
            <v:imagedata r:id="rId443" o:title=""/>
          </v:shape>
          <o:OLEObject Type="Embed" ProgID="Equation.DSMT4" ShapeID="_x0000_i1249" DrawAspect="Content" ObjectID="_1394283908" r:id="rId444"/>
        </w:object>
      </w:r>
      <w:r>
        <w:t xml:space="preserve"> a una frecuencia de entrada de </w:t>
      </w:r>
      <w:r w:rsidRPr="00056F0D">
        <w:rPr>
          <w:position w:val="-10"/>
        </w:rPr>
        <w:object w:dxaOrig="880" w:dyaOrig="320">
          <v:shape id="_x0000_i1250" type="#_x0000_t75" style="width:45.55pt;height:15.4pt" o:ole="">
            <v:imagedata r:id="rId445" o:title=""/>
          </v:shape>
          <o:OLEObject Type="Embed" ProgID="Equation.DSMT4" ShapeID="_x0000_i1250" DrawAspect="Content" ObjectID="_1394283909" r:id="rId446"/>
        </w:object>
      </w:r>
      <w:r>
        <w:t xml:space="preserve">, con lo que se obtiene una resolución de </w:t>
      </w:r>
      <w:r w:rsidRPr="00056F0D">
        <w:rPr>
          <w:position w:val="-10"/>
        </w:rPr>
        <w:object w:dxaOrig="1160" w:dyaOrig="320">
          <v:shape id="_x0000_i1251" type="#_x0000_t75" style="width:59.1pt;height:15.4pt" o:ole="">
            <v:imagedata r:id="rId447" o:title=""/>
          </v:shape>
          <o:OLEObject Type="Embed" ProgID="Equation.DSMT4" ShapeID="_x0000_i1251" DrawAspect="Content" ObjectID="_1394283910" r:id="rId448"/>
        </w:object>
      </w:r>
      <w:r>
        <w:t xml:space="preserve">, el valor teórico máximo del voltaje de rizado será de </w:t>
      </w:r>
      <w:r w:rsidRPr="00056F0D">
        <w:rPr>
          <w:position w:val="-10"/>
        </w:rPr>
        <w:object w:dxaOrig="760" w:dyaOrig="320">
          <v:shape id="_x0000_i1252" type="#_x0000_t75" style="width:38.75pt;height:15.4pt" o:ole="">
            <v:imagedata r:id="rId449" o:title=""/>
          </v:shape>
          <o:OLEObject Type="Embed" ProgID="Equation.DSMT4" ShapeID="_x0000_i1252" DrawAspect="Content" ObjectID="_1394283911" r:id="rId450"/>
        </w:object>
      </w:r>
      <w:r>
        <w:t>.</w:t>
      </w:r>
    </w:p>
    <w:p w:rsidR="000523DE" w:rsidRPr="00833F81" w:rsidRDefault="000523DE" w:rsidP="00DA6996">
      <w:pPr>
        <w:pStyle w:val="Ttulo3"/>
      </w:pPr>
      <w:bookmarkStart w:id="2213" w:name="_Toc320015661"/>
      <w:r w:rsidRPr="00833F81">
        <w:t>Etapa de filtraje de la señal DC</w:t>
      </w:r>
      <w:bookmarkEnd w:id="2213"/>
    </w:p>
    <w:p w:rsidR="000523DE" w:rsidRDefault="000523DE">
      <w:r>
        <w:t xml:space="preserve">Para asegurar de que la señal DC no tenga componentes frecuenciales se utilizó un filtro pasa bajo de segundo orden de arquitectura de múltiple realimentación (MFB) tipo Bessel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sintonizado a </w:t>
      </w:r>
      <w:r w:rsidRPr="00002DFF">
        <w:rPr>
          <w:position w:val="-6"/>
        </w:rPr>
        <w:object w:dxaOrig="580" w:dyaOrig="279">
          <v:shape id="_x0000_i1253" type="#_x0000_t75" style="width:30.15pt;height:14.75pt" o:ole="">
            <v:imagedata r:id="rId451" o:title=""/>
          </v:shape>
          <o:OLEObject Type="Embed" ProgID="Equation.DSMT4" ShapeID="_x0000_i1253" DrawAspect="Content" ObjectID="_1394283912" r:id="rId452"/>
        </w:object>
      </w:r>
      <w:r>
        <w:t xml:space="preserve">. Adicionalmente se utilizó un filtro pasivo pasa bajo sintonizado a </w:t>
      </w:r>
      <w:r w:rsidRPr="00D900B6">
        <w:rPr>
          <w:position w:val="-6"/>
        </w:rPr>
        <w:object w:dxaOrig="700" w:dyaOrig="279">
          <v:shape id="_x0000_i1254" type="#_x0000_t75" style="width:35.1pt;height:14.75pt" o:ole="">
            <v:imagedata r:id="rId453" o:title=""/>
          </v:shape>
          <o:OLEObject Type="Embed" ProgID="Equation.DSMT4" ShapeID="_x0000_i1254" DrawAspect="Content" ObjectID="_1394283913" r:id="rId454"/>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t xml:space="preserve">El esquemático de ésta etapa se puede observar a continuación en la </w:t>
      </w:r>
      <w:r w:rsidR="0068452E">
        <w:fldChar w:fldCharType="begin"/>
      </w:r>
      <w:r>
        <w:instrText xml:space="preserve"> REF _Ref317083910 \h </w:instrText>
      </w:r>
      <w:r w:rsidR="0068452E">
        <w:fldChar w:fldCharType="separate"/>
      </w:r>
      <w:r w:rsidR="00B81E32">
        <w:t xml:space="preserve">Figura </w:t>
      </w:r>
      <w:r w:rsidR="00B81E32">
        <w:rPr>
          <w:noProof/>
        </w:rPr>
        <w:t>4</w:t>
      </w:r>
      <w:r w:rsidR="00B81E32">
        <w:t>.</w:t>
      </w:r>
      <w:r w:rsidR="00B81E32">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03965" w:rsidP="00354184">
            <w:pPr>
              <w:pStyle w:val="Imagenes"/>
              <w:rPr>
                <w:lang w:val="es-VE"/>
              </w:rPr>
            </w:pPr>
            <w:r>
              <w:rPr>
                <w:lang w:val="es-VE"/>
              </w:rPr>
              <w:pict>
                <v:shape id="_x0000_i1255" type="#_x0000_t75" style="width:414.15pt;height:177.25pt">
                  <v:imagedata r:id="rId455" o:title=""/>
                </v:shape>
              </w:pict>
            </w:r>
          </w:p>
          <w:p w:rsidR="000523DE" w:rsidRDefault="000523DE" w:rsidP="00354184">
            <w:pPr>
              <w:pStyle w:val="Epgrafe"/>
            </w:pPr>
            <w:bookmarkStart w:id="2214" w:name="_Ref317083910"/>
            <w:bookmarkStart w:id="2215" w:name="_Toc320010912"/>
            <w:r>
              <w:t xml:space="preserve">Figura </w:t>
            </w:r>
            <w:fldSimple w:instr=" STYLEREF 1 \s ">
              <w:r w:rsidR="00B81E32">
                <w:rPr>
                  <w:noProof/>
                </w:rPr>
                <w:t>4</w:t>
              </w:r>
            </w:fldSimple>
            <w:r w:rsidR="00524CBF">
              <w:t>.</w:t>
            </w:r>
            <w:fldSimple w:instr=" SEQ Figura \* ARABIC \s 1 ">
              <w:r w:rsidR="00B81E32">
                <w:rPr>
                  <w:noProof/>
                </w:rPr>
                <w:t>5</w:t>
              </w:r>
            </w:fldSimple>
            <w:bookmarkEnd w:id="2214"/>
            <w:r>
              <w:t>: Esquemático de la etapa de filtrado de la señal DC</w:t>
            </w:r>
            <w:bookmarkEnd w:id="2215"/>
          </w:p>
        </w:tc>
      </w:tr>
    </w:tbl>
    <w:p w:rsidR="000523DE" w:rsidRDefault="000523DE"/>
    <w:p w:rsidR="000523DE" w:rsidRPr="00833F81" w:rsidRDefault="000523DE" w:rsidP="00DA6996">
      <w:pPr>
        <w:pStyle w:val="Ttulo3"/>
      </w:pPr>
      <w:bookmarkStart w:id="2216" w:name="_Toc320015662"/>
      <w:r w:rsidRPr="00833F81">
        <w:t>Etapa de filtrado de la señal AC</w:t>
      </w:r>
      <w:bookmarkEnd w:id="2216"/>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6" type="#_x0000_t75" style="width:26.45pt;height:14.75pt" o:ole="">
            <v:imagedata r:id="rId456" o:title=""/>
          </v:shape>
          <o:OLEObject Type="Embed" ProgID="Equation.DSMT4" ShapeID="_x0000_i1256" DrawAspect="Content" ObjectID="_1394283914" r:id="rId457"/>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7" type="#_x0000_t75" style="width:33.25pt;height:14.75pt" o:ole="">
            <v:imagedata r:id="rId458" o:title=""/>
          </v:shape>
          <o:OLEObject Type="Embed" ProgID="Equation.DSMT4" ShapeID="_x0000_i1257" DrawAspect="Content" ObjectID="_1394283915" r:id="rId459"/>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B81E32">
        <w:t xml:space="preserve">Figura </w:t>
      </w:r>
      <w:r w:rsidR="00B81E32">
        <w:rPr>
          <w:noProof/>
        </w:rPr>
        <w:t>4</w:t>
      </w:r>
      <w:r w:rsidR="00B81E32">
        <w:t>.</w:t>
      </w:r>
      <w:r w:rsidR="00B81E32">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03965" w:rsidP="00354184">
            <w:pPr>
              <w:pStyle w:val="Imagenes"/>
              <w:rPr>
                <w:lang w:val="es-VE"/>
              </w:rPr>
            </w:pPr>
            <w:r>
              <w:rPr>
                <w:lang w:val="es-VE"/>
              </w:rPr>
              <w:pict>
                <v:shape id="_x0000_i1258" type="#_x0000_t75" style="width:433.25pt;height:180.9pt">
                  <v:imagedata r:id="rId460" o:title=""/>
                </v:shape>
              </w:pict>
            </w:r>
          </w:p>
          <w:p w:rsidR="000523DE" w:rsidRDefault="000523DE" w:rsidP="00354184">
            <w:pPr>
              <w:pStyle w:val="Epgrafe"/>
            </w:pPr>
            <w:bookmarkStart w:id="2217" w:name="_Ref317084268"/>
            <w:bookmarkStart w:id="2218" w:name="_Toc320010913"/>
            <w:r>
              <w:t xml:space="preserve">Figura </w:t>
            </w:r>
            <w:fldSimple w:instr=" STYLEREF 1 \s ">
              <w:r w:rsidR="00B81E32">
                <w:rPr>
                  <w:noProof/>
                </w:rPr>
                <w:t>4</w:t>
              </w:r>
            </w:fldSimple>
            <w:r w:rsidR="00524CBF">
              <w:t>.</w:t>
            </w:r>
            <w:fldSimple w:instr=" SEQ Figura \* ARABIC \s 1 ">
              <w:r w:rsidR="00B81E32">
                <w:rPr>
                  <w:noProof/>
                </w:rPr>
                <w:t>6</w:t>
              </w:r>
            </w:fldSimple>
            <w:bookmarkEnd w:id="2217"/>
            <w:r>
              <w:t>: Esquemático de la etapa de filtrado de la señal AC</w:t>
            </w:r>
            <w:bookmarkEnd w:id="2218"/>
          </w:p>
        </w:tc>
      </w:tr>
    </w:tbl>
    <w:p w:rsidR="000523DE" w:rsidRDefault="000523DE"/>
    <w:p w:rsidR="000523DE" w:rsidRDefault="000523DE" w:rsidP="00DA6996">
      <w:pPr>
        <w:pStyle w:val="Ttulo3"/>
      </w:pPr>
      <w:bookmarkStart w:id="2219" w:name="_Toc320015663"/>
      <w:r>
        <w:t>Etapa de amplificación de salida</w:t>
      </w:r>
      <w:bookmarkEnd w:id="2219"/>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multi-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en un rango menor. El esquemático se puede observar en la </w:t>
      </w:r>
      <w:r w:rsidR="0068452E">
        <w:fldChar w:fldCharType="begin"/>
      </w:r>
      <w:r>
        <w:instrText xml:space="preserve"> REF _Ref317503995 \h </w:instrText>
      </w:r>
      <w:r w:rsidR="0068452E">
        <w:fldChar w:fldCharType="separate"/>
      </w:r>
      <w:r w:rsidR="00B81E32">
        <w:t xml:space="preserve">Figura </w:t>
      </w:r>
      <w:r w:rsidR="00B81E32">
        <w:rPr>
          <w:noProof/>
        </w:rPr>
        <w:t>4</w:t>
      </w:r>
      <w:r w:rsidR="00B81E32">
        <w:t>.</w:t>
      </w:r>
      <w:r w:rsidR="00B81E32">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703965" w:rsidP="00354184">
            <w:pPr>
              <w:pStyle w:val="Imagenes"/>
              <w:rPr>
                <w:lang w:val="es-VE"/>
              </w:rPr>
            </w:pPr>
            <w:r>
              <w:rPr>
                <w:lang w:val="es-VE"/>
              </w:rPr>
              <w:pict>
                <v:shape id="_x0000_i1259" type="#_x0000_t75" style="width:230.75pt;height:155.7pt">
                  <v:imagedata r:id="rId461" o:title=""/>
                </v:shape>
              </w:pict>
            </w:r>
          </w:p>
          <w:p w:rsidR="000523DE" w:rsidRDefault="000523DE" w:rsidP="00354184">
            <w:pPr>
              <w:pStyle w:val="Epgrafe"/>
            </w:pPr>
            <w:bookmarkStart w:id="2220" w:name="_Ref317503995"/>
            <w:bookmarkStart w:id="2221" w:name="_Toc320010914"/>
            <w:r>
              <w:t xml:space="preserve">Figura </w:t>
            </w:r>
            <w:fldSimple w:instr=" STYLEREF 1 \s ">
              <w:r w:rsidR="00B81E32">
                <w:rPr>
                  <w:noProof/>
                </w:rPr>
                <w:t>4</w:t>
              </w:r>
            </w:fldSimple>
            <w:r w:rsidR="00524CBF">
              <w:t>.</w:t>
            </w:r>
            <w:fldSimple w:instr=" SEQ Figura \* ARABIC \s 1 ">
              <w:r w:rsidR="00B81E32">
                <w:rPr>
                  <w:noProof/>
                </w:rPr>
                <w:t>7</w:t>
              </w:r>
            </w:fldSimple>
            <w:bookmarkEnd w:id="2220"/>
            <w:r>
              <w:t>: Esquemático de la etapa de amplificación de salida</w:t>
            </w:r>
            <w:bookmarkEnd w:id="2221"/>
          </w:p>
        </w:tc>
      </w:tr>
    </w:tbl>
    <w:p w:rsidR="000523DE" w:rsidRDefault="000523DE" w:rsidP="00DA6996">
      <w:pPr>
        <w:pStyle w:val="Ttulo2"/>
      </w:pPr>
      <w:bookmarkStart w:id="2222" w:name="_Toc320015664"/>
      <w:r>
        <w:t>Software desarrollado</w:t>
      </w:r>
      <w:bookmarkEnd w:id="2222"/>
    </w:p>
    <w:p w:rsidR="000523DE" w:rsidRDefault="000523DE" w:rsidP="00333662">
      <w:r>
        <w:t>Para lograr la implementación del control se desarrollaron diversas funciones o subVIs</w:t>
      </w:r>
      <w:r w:rsidR="00097D84">
        <w:t xml:space="preserve"> (VI: Instrumento Virtual o </w:t>
      </w:r>
      <w:r w:rsidR="00097D84" w:rsidRPr="007A5F97">
        <w:rPr>
          <w:i/>
        </w:rPr>
        <w:t>Virt</w:t>
      </w:r>
      <w:r w:rsidR="00A70B46">
        <w:rPr>
          <w:i/>
        </w:rPr>
        <w:t>u</w:t>
      </w:r>
      <w:r w:rsidR="00097D84" w:rsidRPr="007A5F97">
        <w:rPr>
          <w:i/>
        </w:rPr>
        <w:t>al Instrument</w:t>
      </w:r>
      <w:r w:rsidR="00097D84">
        <w:t xml:space="preserve"> en inglés)</w:t>
      </w:r>
      <w:r>
        <w:t xml:space="preserve"> en LabVIEW 2010</w:t>
      </w:r>
      <w:r w:rsidR="00A70B46">
        <w:t xml:space="preserve"> </w:t>
      </w:r>
      <w:r w:rsidR="00A70B46">
        <w:fldChar w:fldCharType="begin"/>
      </w:r>
      <w:r w:rsidR="00A70B46">
        <w:instrText xml:space="preserve"> ADDIN EN.CITE &lt;EndNote&gt;&lt;Cite&gt;&lt;Year&gt;2010&lt;/Year&gt;&lt;RecNum&gt;79&lt;/RecNum&gt;&lt;DisplayText&gt;[35]&lt;/DisplayText&gt;&lt;record&gt;&lt;rec-number&gt;79&lt;/rec-number&gt;&lt;foreign-keys&gt;&lt;key app="EN" db-id="0ffrw0ef80w99be5pxfpfrpvrx0pptxtadwp"&gt;79&lt;/key&gt;&lt;/foreign-keys&gt;&lt;ref-type name="Computer Program"&gt;9&lt;/ref-type&gt;&lt;contributors&gt;&lt;/contributors&gt;&lt;titles&gt;&lt;title&gt;LabVIEW Professional Development System&lt;/title&gt;&lt;short-title&gt;LabVIEW 2010&lt;/short-title&gt;&lt;/titles&gt;&lt;edition&gt;10.0f2 (32-bits)&lt;/edition&gt;&lt;dates&gt;&lt;year&gt;2010&lt;/year&gt;&lt;/dates&gt;&lt;urls&gt;&lt;related-urls&gt;&lt;url&gt;www.ni.com/labview&lt;/url&gt;&lt;/related-urls&gt;&lt;/urls&gt;&lt;/record&gt;&lt;/Cite&gt;&lt;/EndNote&gt;</w:instrText>
      </w:r>
      <w:r w:rsidR="00A70B46">
        <w:fldChar w:fldCharType="separate"/>
      </w:r>
      <w:r w:rsidR="00A70B46">
        <w:rPr>
          <w:noProof/>
        </w:rPr>
        <w:t>[</w:t>
      </w:r>
      <w:hyperlink w:anchor="_ENREF_35" w:tooltip=", 2010 #79" w:history="1">
        <w:r w:rsidR="00A70B46">
          <w:rPr>
            <w:noProof/>
          </w:rPr>
          <w:t>35</w:t>
        </w:r>
      </w:hyperlink>
      <w:r w:rsidR="00A70B46">
        <w:rPr>
          <w:noProof/>
        </w:rPr>
        <w:t>]</w:t>
      </w:r>
      <w:r w:rsidR="00A70B46">
        <w:fldChar w:fldCharType="end"/>
      </w:r>
      <w:r>
        <w:t xml:space="preserve">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2223" w:name="_Toc320015665"/>
      <w:r w:rsidRPr="00833F81">
        <w:t>VIs asociados al funcionamiento de la cámara y manejo de imágenes</w:t>
      </w:r>
      <w:bookmarkEnd w:id="2223"/>
    </w:p>
    <w:p w:rsidR="000523DE" w:rsidRDefault="000523DE" w:rsidP="00E25112">
      <w:r>
        <w:t>Para el control de la cámara de PixeLINK PL-B766U se utilizó el API para LabVIEW suministrado por PixeLINK</w:t>
      </w:r>
      <w:r w:rsidR="00A70B46">
        <w:t xml:space="preserve"> </w:t>
      </w:r>
      <w:r w:rsidR="00A70B46">
        <w:fldChar w:fldCharType="begin"/>
      </w:r>
      <w:r w:rsidR="00A70B46">
        <w:instrText xml:space="preserve"> ADDIN EN.CITE &lt;EndNote&gt;&lt;Cite&gt;&lt;Year&gt;2010&lt;/Year&gt;&lt;RecNum&gt;27&lt;/RecNum&gt;&lt;DisplayText&gt;[36]&lt;/DisplayText&gt;&lt;record&gt;&lt;rec-number&gt;27&lt;/rec-number&gt;&lt;foreign-keys&gt;&lt;key app="EN" db-id="0ffrw0ef80w99be5pxfpfrpvrx0pptxtadwp"&gt;27&lt;/key&gt;&lt;/foreign-keys&gt;&lt;ref-type name="Generic"&gt;13&lt;/ref-type&gt;&lt;contributors&gt;&lt;secondary-authors&gt;&lt;author&gt;PixeLINK&lt;/author&gt;&lt;/secondary-authors&gt;&lt;/contributors&gt;&lt;titles&gt;&lt;title&gt;PixeLINK API Documentation&lt;/title&gt;&lt;/titles&gt;&lt;edition&gt;7.25&lt;/edition&gt;&lt;dates&gt;&lt;year&gt;2010&lt;/year&gt;&lt;/dates&gt;&lt;urls&gt;&lt;related-urls&gt;&lt;url&gt;http://www.pixelink.com&lt;/url&gt;&lt;/related-urls&gt;&lt;/urls&gt;&lt;/record&gt;&lt;/Cite&gt;&lt;/EndNote&gt;</w:instrText>
      </w:r>
      <w:r w:rsidR="00A70B46">
        <w:fldChar w:fldCharType="separate"/>
      </w:r>
      <w:r w:rsidR="00A70B46">
        <w:rPr>
          <w:noProof/>
        </w:rPr>
        <w:t>[</w:t>
      </w:r>
      <w:hyperlink w:anchor="_ENREF_36" w:tooltip=", 2010 #27" w:history="1">
        <w:r w:rsidR="00A70B46">
          <w:rPr>
            <w:noProof/>
          </w:rPr>
          <w:t>36</w:t>
        </w:r>
      </w:hyperlink>
      <w:r w:rsidR="00A70B46">
        <w:rPr>
          <w:noProof/>
        </w:rPr>
        <w:t>]</w:t>
      </w:r>
      <w:r w:rsidR="00A70B46">
        <w:fldChar w:fldCharType="end"/>
      </w:r>
      <w:r>
        <w:t>,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r>
        <w:t>El contraste de Michelson se calcula utilizando la siguiente ecuación</w:t>
      </w:r>
      <w:r w:rsidR="00525EDC">
        <w:t xml:space="preserve"> </w:t>
      </w:r>
      <w:r w:rsidR="00525EDC">
        <w:fldChar w:fldCharType="begin"/>
      </w:r>
      <w:r w:rsidR="00525EDC">
        <w:instrText xml:space="preserve"> GOTOBUTTON ZEqnNum644437  \* MERGEFORMAT </w:instrText>
      </w:r>
      <w:fldSimple w:instr=" REF ZEqnNum644437 \* Charformat \! \* MERGEFORMAT ">
        <w:r w:rsidR="00B81E32">
          <w:instrText>(4.1)</w:instrText>
        </w:r>
      </w:fldSimple>
      <w:r w:rsidR="00525EDC">
        <w:fldChar w:fldCharType="end"/>
      </w:r>
      <w:r>
        <w:t xml:space="preserve"> </w:t>
      </w:r>
      <w:r w:rsidR="0068452E">
        <w:fldChar w:fldCharType="begin"/>
      </w:r>
      <w:r w:rsidR="00A70B46">
        <w:instrText xml:space="preserve"> ADDIN EN.CITE &lt;EndNote&gt;&lt;Cite&gt;&lt;Author&gt;Peli&lt;/Author&gt;&lt;Year&gt;1990&lt;/Year&gt;&lt;RecNum&gt;54&lt;/RecNum&gt;&lt;DisplayText&gt;[37, 38]&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A70B46">
        <w:rPr>
          <w:noProof/>
        </w:rPr>
        <w:t>[</w:t>
      </w:r>
      <w:hyperlink w:anchor="_ENREF_37" w:tooltip="Peli, 1990 #54" w:history="1">
        <w:r w:rsidR="00A70B46">
          <w:rPr>
            <w:noProof/>
          </w:rPr>
          <w:t>37</w:t>
        </w:r>
      </w:hyperlink>
      <w:r w:rsidR="00A70B46">
        <w:rPr>
          <w:noProof/>
        </w:rPr>
        <w:t xml:space="preserve">, </w:t>
      </w:r>
      <w:hyperlink w:anchor="_ENREF_38" w:tooltip="Legge, 1990 #55" w:history="1">
        <w:r w:rsidR="00A70B46">
          <w:rPr>
            <w:noProof/>
          </w:rPr>
          <w:t>38</w:t>
        </w:r>
      </w:hyperlink>
      <w:r w:rsidR="00A70B46">
        <w:rPr>
          <w:noProof/>
        </w:rPr>
        <w:t>]</w:t>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60" type="#_x0000_t75" style="width:104.6pt;height:33.25pt" o:ole="">
            <v:imagedata r:id="rId462" o:title=""/>
          </v:shape>
          <o:OLEObject Type="Embed" ProgID="Equation.DSMT4" ShapeID="_x0000_i1260" DrawAspect="Content" ObjectID="_1394283916" r:id="rId463"/>
        </w:object>
      </w:r>
      <w:r>
        <w:tab/>
      </w:r>
      <w:r w:rsidR="00907B5E">
        <w:fldChar w:fldCharType="begin"/>
      </w:r>
      <w:r w:rsidR="00907B5E">
        <w:instrText xml:space="preserve"> MACROBUTTON MTPlaceRef \* MERGEFORMAT </w:instrText>
      </w:r>
      <w:fldSimple w:instr=" SEQ MTEqn \h \* MERGEFORMAT "/>
      <w:bookmarkStart w:id="2224" w:name="ZEqnNum644437"/>
      <w:r w:rsidR="00907B5E">
        <w:instrText>(</w:instrText>
      </w:r>
      <w:fldSimple w:instr=" SEQ MTChap \c \* Arabic \* MERGEFORMAT ">
        <w:r w:rsidR="00B81E32">
          <w:rPr>
            <w:noProof/>
          </w:rPr>
          <w:instrText>4</w:instrText>
        </w:r>
      </w:fldSimple>
      <w:r w:rsidR="00907B5E">
        <w:instrText>.</w:instrText>
      </w:r>
      <w:fldSimple w:instr=" SEQ MTEqn \c \* Arabic \* MERGEFORMAT ">
        <w:r w:rsidR="00B81E32">
          <w:rPr>
            <w:noProof/>
          </w:rPr>
          <w:instrText>1</w:instrText>
        </w:r>
      </w:fldSimple>
      <w:r w:rsidR="00907B5E">
        <w:instrText>)</w:instrText>
      </w:r>
      <w:bookmarkEnd w:id="2224"/>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61" type="#_x0000_t75" style="width:24pt;height:17.85pt" o:ole="">
            <v:imagedata r:id="rId464" o:title=""/>
          </v:shape>
          <o:OLEObject Type="Embed" ProgID="Equation.DSMT4" ShapeID="_x0000_i1261" DrawAspect="Content" ObjectID="_1394283917" r:id="rId465"/>
        </w:object>
      </w:r>
      <w:r>
        <w:rPr>
          <w:lang w:val="es-ES"/>
        </w:rPr>
        <w:t xml:space="preserve"> y </w:t>
      </w:r>
      <w:r w:rsidRPr="00640170">
        <w:rPr>
          <w:position w:val="-12"/>
          <w:lang w:val="es-ES"/>
        </w:rPr>
        <w:object w:dxaOrig="440" w:dyaOrig="360">
          <v:shape id="_x0000_i1262" type="#_x0000_t75" style="width:23.4pt;height:17.85pt" o:ole="">
            <v:imagedata r:id="rId466" o:title=""/>
          </v:shape>
          <o:OLEObject Type="Embed" ProgID="Equation.DSMT4" ShapeID="_x0000_i1262" DrawAspect="Content" ObjectID="_1394283918" r:id="rId467"/>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A70B46">
        <w:rPr>
          <w:lang w:val="es-ES"/>
        </w:rPr>
        <w:instrText xml:space="preserve"> ADDIN EN.CITE &lt;EndNote&gt;&lt;Cite&gt;&lt;Author&gt;Peli&lt;/Author&gt;&lt;Year&gt;1990&lt;/Year&gt;&lt;RecNum&gt;54&lt;/RecNum&gt;&lt;DisplayText&gt;[37, 39]&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A70B46">
        <w:rPr>
          <w:noProof/>
          <w:lang w:val="es-ES"/>
        </w:rPr>
        <w:t>[</w:t>
      </w:r>
      <w:hyperlink w:anchor="_ENREF_37" w:tooltip="Peli, 1990 #54" w:history="1">
        <w:r w:rsidR="00A70B46">
          <w:rPr>
            <w:noProof/>
            <w:lang w:val="es-ES"/>
          </w:rPr>
          <w:t>37</w:t>
        </w:r>
      </w:hyperlink>
      <w:r w:rsidR="00A70B46">
        <w:rPr>
          <w:noProof/>
          <w:lang w:val="es-ES"/>
        </w:rPr>
        <w:t xml:space="preserve">, </w:t>
      </w:r>
      <w:hyperlink w:anchor="_ENREF_39" w:tooltip="Frazor, 2006 #57" w:history="1">
        <w:r w:rsidR="00A70B46">
          <w:rPr>
            <w:noProof/>
            <w:lang w:val="es-ES"/>
          </w:rPr>
          <w:t>39</w:t>
        </w:r>
      </w:hyperlink>
      <w:r w:rsidR="00A70B46">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63" type="#_x0000_t75" style="width:153.25pt;height:39.4pt" o:ole="">
            <v:imagedata r:id="rId468" o:title=""/>
          </v:shape>
          <o:OLEObject Type="Embed" ProgID="Equation.DSMT4" ShapeID="_x0000_i1263" DrawAspect="Content" ObjectID="_1394283919" r:id="rId469"/>
        </w:object>
      </w:r>
      <w:r>
        <w:tab/>
      </w:r>
      <w:r w:rsidR="00907B5E">
        <w:fldChar w:fldCharType="begin"/>
      </w:r>
      <w:r w:rsidR="00907B5E">
        <w:instrText xml:space="preserve"> MACROBUTTON MTPlaceRef \* MERGEFORMAT </w:instrText>
      </w:r>
      <w:fldSimple w:instr=" SEQ MTEqn \h \* MERGEFORMAT "/>
      <w:r w:rsidR="00907B5E">
        <w:instrText>(</w:instrText>
      </w:r>
      <w:fldSimple w:instr=" SEQ MTChap \c \* Arabic \* MERGEFORMAT ">
        <w:r w:rsidR="00B81E32">
          <w:rPr>
            <w:noProof/>
          </w:rPr>
          <w:instrText>4</w:instrText>
        </w:r>
      </w:fldSimple>
      <w:r w:rsidR="00907B5E">
        <w:instrText>.</w:instrText>
      </w:r>
      <w:fldSimple w:instr=" SEQ MTEqn \c \* Arabic \* MERGEFORMAT ">
        <w:r w:rsidR="00B81E32">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64" type="#_x0000_t75" style="width:15.4pt;height:12.9pt" o:ole="">
            <v:imagedata r:id="rId470" o:title=""/>
          </v:shape>
          <o:OLEObject Type="Embed" ProgID="Equation.DSMT4" ShapeID="_x0000_i1264" DrawAspect="Content" ObjectID="_1394283920" r:id="rId471"/>
        </w:object>
      </w:r>
      <w:r>
        <w:t xml:space="preserve"> y </w:t>
      </w:r>
      <w:r w:rsidRPr="00640170">
        <w:rPr>
          <w:position w:val="-6"/>
        </w:rPr>
        <w:object w:dxaOrig="279" w:dyaOrig="279">
          <v:shape id="_x0000_i1265" type="#_x0000_t75" style="width:14.75pt;height:14.75pt" o:ole="">
            <v:imagedata r:id="rId472" o:title=""/>
          </v:shape>
          <o:OLEObject Type="Embed" ProgID="Equation.DSMT4" ShapeID="_x0000_i1265" DrawAspect="Content" ObjectID="_1394283921" r:id="rId473"/>
        </w:object>
      </w:r>
      <w:r>
        <w:t xml:space="preserve"> son las dimensiones de la imagen, </w:t>
      </w:r>
      <w:r w:rsidRPr="00640170">
        <w:rPr>
          <w:position w:val="-4"/>
        </w:rPr>
        <w:object w:dxaOrig="240" w:dyaOrig="300">
          <v:shape id="_x0000_i1266" type="#_x0000_t75" style="width:12.3pt;height:15.4pt" o:ole="">
            <v:imagedata r:id="rId474" o:title=""/>
          </v:shape>
          <o:OLEObject Type="Embed" ProgID="Equation.DSMT4" ShapeID="_x0000_i1266" DrawAspect="Content" ObjectID="_1394283922" r:id="rId475"/>
        </w:object>
      </w:r>
      <w:r>
        <w:t xml:space="preserve"> es el promedio de la luminiscencia de todos los pixeles y </w:t>
      </w:r>
      <w:r w:rsidRPr="00640170">
        <w:rPr>
          <w:position w:val="-14"/>
        </w:rPr>
        <w:object w:dxaOrig="300" w:dyaOrig="380">
          <v:shape id="_x0000_i1267" type="#_x0000_t75" style="width:15.4pt;height:19.1pt" o:ole="">
            <v:imagedata r:id="rId476" o:title=""/>
          </v:shape>
          <o:OLEObject Type="Embed" ProgID="Equation.DSMT4" ShapeID="_x0000_i1267" DrawAspect="Content" ObjectID="_1394283923" r:id="rId477"/>
        </w:object>
      </w:r>
      <w:r>
        <w:t xml:space="preserve"> es la luminiscencia del pixel con coordenadas </w:t>
      </w:r>
      <w:r w:rsidRPr="00640170">
        <w:rPr>
          <w:position w:val="-14"/>
        </w:rPr>
        <w:object w:dxaOrig="540" w:dyaOrig="400">
          <v:shape id="_x0000_i1268" type="#_x0000_t75" style="width:27.1pt;height:21.55pt" o:ole="">
            <v:imagedata r:id="rId478" o:title=""/>
          </v:shape>
          <o:OLEObject Type="Embed" ProgID="Equation.DSMT4" ShapeID="_x0000_i1268" DrawAspect="Content" ObjectID="_1394283924" r:id="rId479"/>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r w:rsidR="00525EDC">
        <w:t>.</w:t>
      </w:r>
    </w:p>
    <w:p w:rsidR="000523DE" w:rsidRDefault="000523DE" w:rsidP="00640170">
      <w:r>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B81E32">
        <w:t xml:space="preserve">Figura </w:t>
      </w:r>
      <w:r w:rsidR="00B81E32">
        <w:rPr>
          <w:noProof/>
        </w:rPr>
        <w:t>4</w:t>
      </w:r>
      <w:r w:rsidR="00B81E32">
        <w:t>.</w:t>
      </w:r>
      <w:r w:rsidR="00B81E32">
        <w:rPr>
          <w:noProof/>
        </w:rPr>
        <w:t>8</w:t>
      </w:r>
      <w:r w:rsidR="0068452E">
        <w:fldChar w:fldCharType="end"/>
      </w:r>
      <w:r w:rsidR="00525EDC">
        <w:t>.</w:t>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703965" w:rsidP="00640170">
            <w:pPr>
              <w:pStyle w:val="Imagenes"/>
              <w:rPr>
                <w:lang w:val="es-VE"/>
              </w:rPr>
            </w:pPr>
            <w:r>
              <w:rPr>
                <w:lang w:val="es-VE" w:eastAsia="es-VE"/>
              </w:rPr>
              <w:pict>
                <v:shape id="Imagen 1" o:spid="_x0000_i1269" type="#_x0000_t75" style="width:430.75pt;height:320.6pt;visibility:visible">
                  <v:imagedata r:id="rId480" o:title="" croptop="6602f" cropbottom="3320f" cropright="41145f"/>
                </v:shape>
              </w:pict>
            </w:r>
          </w:p>
          <w:p w:rsidR="000523DE" w:rsidRDefault="000523DE" w:rsidP="000A1AB7">
            <w:pPr>
              <w:pStyle w:val="Epgrafe"/>
            </w:pPr>
            <w:bookmarkStart w:id="2225" w:name="_Ref317865572"/>
            <w:bookmarkStart w:id="2226" w:name="_Toc320010915"/>
            <w:r>
              <w:t xml:space="preserve">Figura </w:t>
            </w:r>
            <w:fldSimple w:instr=" STYLEREF 1 \s ">
              <w:r w:rsidR="00B81E32">
                <w:rPr>
                  <w:noProof/>
                </w:rPr>
                <w:t>4</w:t>
              </w:r>
            </w:fldSimple>
            <w:r w:rsidR="00524CBF">
              <w:t>.</w:t>
            </w:r>
            <w:fldSimple w:instr=" SEQ Figura \* ARABIC \s 1 ">
              <w:r w:rsidR="00B81E32">
                <w:rPr>
                  <w:noProof/>
                </w:rPr>
                <w:t>8</w:t>
              </w:r>
            </w:fldSimple>
            <w:bookmarkEnd w:id="2225"/>
            <w:r>
              <w:rPr>
                <w:noProof/>
              </w:rPr>
              <w:t>: Panel Frontal del VI de prueba de la cámara</w:t>
            </w:r>
            <w:bookmarkEnd w:id="2226"/>
          </w:p>
        </w:tc>
      </w:tr>
    </w:tbl>
    <w:p w:rsidR="000523DE" w:rsidRPr="00FF0C49" w:rsidRDefault="000523DE" w:rsidP="00DA6996">
      <w:pPr>
        <w:pStyle w:val="Ttulo3"/>
      </w:pPr>
      <w:bookmarkStart w:id="2227" w:name="_Toc320015666"/>
      <w:r w:rsidRPr="00FF0C49">
        <w:t>VIs asociados con la tarjeta de sonido</w:t>
      </w:r>
      <w:bookmarkEnd w:id="2227"/>
    </w:p>
    <w:p w:rsidR="000523DE" w:rsidRDefault="000523DE" w:rsidP="00C45BAF">
      <w:r>
        <w:t>Para el control de la tarjeta de sonido se hicieron subVIs con la librería que suministra LabVIEW, entre estos subVIs están los encargados de inicializar y limpi</w:t>
      </w:r>
      <w:r w:rsidR="00525EDC">
        <w:t>ar e</w:t>
      </w:r>
      <w:r>
        <w:t>l dispositivo de sonido, detectar cambios en las propiedades del dispositivo por parte del usuario, 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03965" w:rsidP="00C45BAF">
            <w:pPr>
              <w:pStyle w:val="Imagenes"/>
              <w:rPr>
                <w:lang w:val="es-VE"/>
              </w:rPr>
            </w:pPr>
            <w:r>
              <w:rPr>
                <w:lang w:val="es-VE" w:eastAsia="es-VE"/>
              </w:rPr>
              <w:pict>
                <v:shape id="_x0000_i1270" type="#_x0000_t75" style="width:369.25pt;height:243.1pt;visibility:visible">
                  <v:imagedata r:id="rId481" o:title="" croptop="17253f" cropbottom="6748f" cropleft="6596f" cropright="39319f"/>
                </v:shape>
              </w:pict>
            </w:r>
          </w:p>
          <w:p w:rsidR="000523DE" w:rsidRDefault="000523DE" w:rsidP="00C45BAF">
            <w:pPr>
              <w:pStyle w:val="Epgrafe"/>
            </w:pPr>
            <w:bookmarkStart w:id="2228" w:name="_Toc320010916"/>
            <w:r>
              <w:t xml:space="preserve">Figura </w:t>
            </w:r>
            <w:fldSimple w:instr=" STYLEREF 1 \s ">
              <w:r w:rsidR="00B81E32">
                <w:rPr>
                  <w:noProof/>
                </w:rPr>
                <w:t>4</w:t>
              </w:r>
            </w:fldSimple>
            <w:r w:rsidR="00524CBF">
              <w:t>.</w:t>
            </w:r>
            <w:fldSimple w:instr=" SEQ Figura \* ARABIC \s 1 ">
              <w:r w:rsidR="00B81E32">
                <w:rPr>
                  <w:noProof/>
                </w:rPr>
                <w:t>9</w:t>
              </w:r>
            </w:fldSimple>
            <w:r>
              <w:rPr>
                <w:noProof/>
              </w:rPr>
              <w:t xml:space="preserve"> : </w:t>
            </w:r>
            <w:r w:rsidRPr="00C06467">
              <w:rPr>
                <w:noProof/>
              </w:rPr>
              <w:t xml:space="preserve">Panel Frontal del VI de prueba de la </w:t>
            </w:r>
            <w:r>
              <w:rPr>
                <w:noProof/>
              </w:rPr>
              <w:t>tarjeta de sonido</w:t>
            </w:r>
            <w:bookmarkEnd w:id="2228"/>
          </w:p>
        </w:tc>
      </w:tr>
    </w:tbl>
    <w:p w:rsidR="000523DE" w:rsidRPr="00FF0C49" w:rsidRDefault="000523DE" w:rsidP="00DA6996">
      <w:pPr>
        <w:pStyle w:val="Ttulo3"/>
      </w:pPr>
      <w:bookmarkStart w:id="2229" w:name="_Toc320015667"/>
      <w:r w:rsidRPr="00FF0C49">
        <w:t>VIs asociados con la tarjeta NI 6023E</w:t>
      </w:r>
      <w:bookmarkEnd w:id="2229"/>
    </w:p>
    <w:p w:rsidR="000523DE" w:rsidRDefault="000523DE" w:rsidP="00BF0D91">
      <w:r>
        <w:t>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w:t>
      </w:r>
      <w:r w:rsidR="005B2300">
        <w:t>ra generar la señal de control.</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B81E32">
        <w:t xml:space="preserve">Figura </w:t>
      </w:r>
      <w:r w:rsidR="00B81E32">
        <w:rPr>
          <w:noProof/>
        </w:rPr>
        <w:t>4</w:t>
      </w:r>
      <w:r w:rsidR="00B81E32">
        <w:t>.</w:t>
      </w:r>
      <w:r w:rsidR="00B81E32">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03965" w:rsidP="00183E67">
            <w:pPr>
              <w:pStyle w:val="Imagenes"/>
              <w:rPr>
                <w:lang w:val="es-VE"/>
              </w:rPr>
            </w:pPr>
            <w:r>
              <w:rPr>
                <w:lang w:val="es-VE" w:eastAsia="es-VE"/>
              </w:rPr>
              <w:pict>
                <v:shape id="_x0000_i1271" type="#_x0000_t75" style="width:357.55pt;height:256.6pt;visibility:visible">
                  <v:imagedata r:id="rId482" o:title="" croptop="8010f" cropbottom="13729f" cropleft="33757f" cropright="12118f"/>
                </v:shape>
              </w:pict>
            </w:r>
          </w:p>
          <w:p w:rsidR="000523DE" w:rsidRDefault="000523DE" w:rsidP="009A72C7">
            <w:pPr>
              <w:pStyle w:val="Epgrafe"/>
            </w:pPr>
            <w:bookmarkStart w:id="2230" w:name="_Ref319943020"/>
            <w:bookmarkStart w:id="2231" w:name="_Toc320010917"/>
            <w:r>
              <w:t xml:space="preserve">Figura </w:t>
            </w:r>
            <w:fldSimple w:instr=" STYLEREF 1 \s ">
              <w:r w:rsidR="00B81E32">
                <w:rPr>
                  <w:noProof/>
                </w:rPr>
                <w:t>4</w:t>
              </w:r>
            </w:fldSimple>
            <w:r w:rsidR="00524CBF">
              <w:t>.</w:t>
            </w:r>
            <w:fldSimple w:instr=" SEQ Figura \* ARABIC \s 1 ">
              <w:r w:rsidR="00B81E32">
                <w:rPr>
                  <w:noProof/>
                </w:rPr>
                <w:t>10</w:t>
              </w:r>
            </w:fldSimple>
            <w:bookmarkEnd w:id="2230"/>
            <w:r>
              <w:t>: Panel frontal del VI de prueba de la tarjeta NI 6023E</w:t>
            </w:r>
            <w:bookmarkEnd w:id="2231"/>
          </w:p>
        </w:tc>
      </w:tr>
    </w:tbl>
    <w:p w:rsidR="000523DE" w:rsidRDefault="000523DE" w:rsidP="00DA6996">
      <w:pPr>
        <w:pStyle w:val="Ttulo3"/>
      </w:pPr>
      <w:bookmarkStart w:id="2232" w:name="_Toc320015668"/>
      <w:r>
        <w:t>VIs asociado al control</w:t>
      </w:r>
      <w:bookmarkEnd w:id="2232"/>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B81E32">
        <w:t xml:space="preserve">Figura </w:t>
      </w:r>
      <w:r w:rsidR="00B81E32">
        <w:rPr>
          <w:noProof/>
        </w:rPr>
        <w:t>3</w:t>
      </w:r>
      <w:r w:rsidR="00B81E32">
        <w:t>.</w:t>
      </w:r>
      <w:r w:rsidR="00B81E32">
        <w:rPr>
          <w:noProof/>
        </w:rPr>
        <w:t>8</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B81E32">
        <w:t xml:space="preserve">Figura </w:t>
      </w:r>
      <w:r w:rsidR="00B81E32">
        <w:rPr>
          <w:noProof/>
        </w:rPr>
        <w:t>4</w:t>
      </w:r>
      <w:r w:rsidR="00B81E32">
        <w:t>.</w:t>
      </w:r>
      <w:r w:rsidR="00B81E32">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rsidR="00E2668D">
        <w:t>algoritmo</w:t>
      </w:r>
      <w:r>
        <w:t>. Finalmente el botón “</w:t>
      </w:r>
      <w:r w:rsidRPr="004B7864">
        <w:rPr>
          <w:i/>
        </w:rPr>
        <w:t>Reset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r w:rsidR="00E2668D">
        <w:t>contenga</w:t>
      </w:r>
      <w:r>
        <w:t xml:space="preserve"> la información del contraste en cada imagen obtenida y un comentario de lo que está ocurriendo con el control y </w:t>
      </w:r>
      <w:r w:rsidR="00E2668D">
        <w:t xml:space="preserve">los </w:t>
      </w:r>
      <w:r>
        <w:t>parámetros</w:t>
      </w:r>
      <w:r w:rsidR="00E2668D">
        <w:t xml:space="preserve"> que</w:t>
      </w:r>
      <w:r>
        <w:t xml:space="preserve"> </w:t>
      </w:r>
      <w:r w:rsidR="00E2668D">
        <w:t>tenga</w:t>
      </w:r>
      <w:r>
        <w:t xml:space="preserv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703965" w:rsidP="002E0899">
            <w:pPr>
              <w:pStyle w:val="Imagenes"/>
              <w:rPr>
                <w:lang w:val="es-VE"/>
              </w:rPr>
            </w:pPr>
            <w:r>
              <w:rPr>
                <w:lang w:val="es-VE" w:eastAsia="es-VE"/>
              </w:rPr>
              <w:pict>
                <v:shape id="_x0000_i1272" type="#_x0000_t75" style="width:6in;height:252.9pt;visibility:visible">
                  <v:imagedata r:id="rId483" o:title="" croptop="5699f" cropbottom="11000f" cropleft="2245f" cropright="36190f"/>
                </v:shape>
              </w:pict>
            </w:r>
          </w:p>
          <w:p w:rsidR="000523DE" w:rsidRDefault="000523DE" w:rsidP="009A72C7">
            <w:pPr>
              <w:pStyle w:val="Epgrafe"/>
            </w:pPr>
            <w:bookmarkStart w:id="2233" w:name="_Ref318119748"/>
            <w:bookmarkStart w:id="2234" w:name="_Toc320010918"/>
            <w:r>
              <w:t xml:space="preserve">Figura </w:t>
            </w:r>
            <w:fldSimple w:instr=" STYLEREF 1 \s ">
              <w:r w:rsidR="00B81E32">
                <w:rPr>
                  <w:noProof/>
                </w:rPr>
                <w:t>4</w:t>
              </w:r>
            </w:fldSimple>
            <w:r w:rsidR="00524CBF">
              <w:t>.</w:t>
            </w:r>
            <w:fldSimple w:instr=" SEQ Figura \* ARABIC \s 1 ">
              <w:r w:rsidR="00B81E32">
                <w:rPr>
                  <w:noProof/>
                </w:rPr>
                <w:t>11</w:t>
              </w:r>
            </w:fldSimple>
            <w:bookmarkEnd w:id="2233"/>
            <w:r>
              <w:t>: Panel frontal del VI del control</w:t>
            </w:r>
            <w:bookmarkEnd w:id="2234"/>
          </w:p>
        </w:tc>
      </w:tr>
    </w:tbl>
    <w:p w:rsidR="000523DE" w:rsidRDefault="000523DE" w:rsidP="00DA6996">
      <w:pPr>
        <w:pStyle w:val="Ttulo2"/>
      </w:pPr>
      <w:bookmarkStart w:id="2235" w:name="_Toc320015669"/>
      <w:r>
        <w:t>Conclusiones</w:t>
      </w:r>
      <w:bookmarkEnd w:id="2235"/>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r w:rsidR="00E2668D">
        <w:t>Óptica</w:t>
      </w:r>
      <w:r>
        <w:t xml:space="preserve"> e </w:t>
      </w:r>
      <w:r w:rsidR="00E2668D">
        <w:t>Interferometría</w:t>
      </w:r>
      <w:r>
        <w:t xml:space="preserve"> como una tarjeta robusta con alimenta</w:t>
      </w:r>
      <w:r w:rsidR="00E2668D">
        <w:t>ción independiente, siendo útil</w:t>
      </w:r>
      <w:r>
        <w:t xml:space="preserv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w:t>
      </w:r>
      <w:r w:rsidR="00E2668D">
        <w:t>60</w:t>
      </w:r>
      <w:r>
        <w:t xml:space="preserve">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r w:rsidR="00E2668D">
        <w:t>Óptica</w:t>
      </w:r>
      <w:r>
        <w:t xml:space="preserve"> e </w:t>
      </w:r>
      <w:r w:rsidR="00E2668D">
        <w:t>Interferometría</w:t>
      </w:r>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2236" w:name="_Toc320015670"/>
      <w:r w:rsidRPr="008D2941">
        <w:t>Capítul</w:t>
      </w:r>
      <w:r>
        <w:t>o V</w:t>
      </w:r>
      <w:r w:rsidRPr="008D2941">
        <w:br/>
      </w:r>
      <w:r w:rsidRPr="008D2941">
        <w:br/>
      </w:r>
      <w:r>
        <w:t>PRUEBAS Y RESULTADOS</w:t>
      </w:r>
      <w:bookmarkEnd w:id="2236"/>
    </w:p>
    <w:p w:rsidR="000523DE" w:rsidRPr="005E27CC" w:rsidRDefault="000523DE" w:rsidP="005E27CC"/>
    <w:p w:rsidR="000523DE" w:rsidRDefault="000523DE" w:rsidP="00DA6996">
      <w:pPr>
        <w:pStyle w:val="Ttulo2"/>
      </w:pPr>
      <w:bookmarkStart w:id="2237" w:name="_Toc320015671"/>
      <w:r>
        <w:t>Linealidad de los circuitos</w:t>
      </w:r>
      <w:bookmarkEnd w:id="2237"/>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del w:id="2238" w:author="veloz" w:date="2012-03-26T14:13:00Z">
        <w:r w:rsidR="00583C53" w:rsidDel="00583C53">
          <w:fldChar w:fldCharType="separate"/>
        </w:r>
      </w:del>
      <w:r>
        <w:fldChar w:fldCharType="end"/>
      </w:r>
      <w:r>
        <w:fldChar w:fldCharType="begin"/>
      </w:r>
      <w:r w:rsidR="000523DE">
        <w:instrText xml:space="preserve"> SEQ MTSec \r 1 \h \* MERGEFORMAT </w:instrText>
      </w:r>
      <w:del w:id="2239" w:author="veloz" w:date="2012-03-26T14:13:00Z">
        <w:r w:rsidR="00583C53" w:rsidDel="00583C53">
          <w:fldChar w:fldCharType="separate"/>
        </w:r>
      </w:del>
      <w:r>
        <w:fldChar w:fldCharType="end"/>
      </w:r>
      <w:r>
        <w:fldChar w:fldCharType="begin"/>
      </w:r>
      <w:r w:rsidR="000523DE">
        <w:instrText xml:space="preserve"> SEQ MTChap \h \* MERGEFORMAT </w:instrText>
      </w:r>
      <w:del w:id="2240" w:author="veloz" w:date="2012-03-26T14:13:00Z">
        <w:r w:rsidR="00583C53" w:rsidDel="00583C53">
          <w:fldChar w:fldCharType="separate"/>
        </w:r>
      </w:del>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DA6996">
      <w:pPr>
        <w:pStyle w:val="Ttulo3"/>
      </w:pPr>
      <w:bookmarkStart w:id="2241" w:name="_Toc320015672"/>
      <w:r>
        <w:t>Convertidor Frecuencia-Voltaje</w:t>
      </w:r>
      <w:bookmarkEnd w:id="2241"/>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B81E32">
        <w:t xml:space="preserve">Figura </w:t>
      </w:r>
      <w:r w:rsidR="00B81E32">
        <w:rPr>
          <w:noProof/>
        </w:rPr>
        <w:t>5</w:t>
      </w:r>
      <w:r w:rsidR="00B81E32">
        <w:t>.</w:t>
      </w:r>
      <w:r w:rsidR="00B81E32">
        <w:rPr>
          <w:noProof/>
        </w:rPr>
        <w:t>1</w:t>
      </w:r>
      <w:r w:rsidR="0068452E">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73" type="#_x0000_t75" style="width:41.25pt;height:24pt" o:ole="">
            <v:imagedata r:id="rId484" o:title=""/>
          </v:shape>
          <o:OLEObject Type="Embed" ProgID="Equation.DSMT4" ShapeID="_x0000_i1273" DrawAspect="Content" ObjectID="_1394283925" r:id="rId485"/>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74" type="#_x0000_t75" style="width:59.7pt;height:17.85pt" o:ole="">
            <v:imagedata r:id="rId486" o:title=""/>
          </v:shape>
          <o:OLEObject Type="Embed" ProgID="Equation.DSMT4" ShapeID="_x0000_i1274" DrawAspect="Content" ObjectID="_1394283926" r:id="rId487"/>
        </w:object>
      </w:r>
      <w:r>
        <w:t xml:space="preserve"> y un ligero offset de </w:t>
      </w:r>
      <w:r w:rsidRPr="00191089">
        <w:rPr>
          <w:position w:val="-10"/>
        </w:rPr>
        <w:object w:dxaOrig="1240" w:dyaOrig="320">
          <v:shape id="_x0000_i1275" type="#_x0000_t75" style="width:62.15pt;height:15.4pt" o:ole="">
            <v:imagedata r:id="rId488" o:title=""/>
          </v:shape>
          <o:OLEObject Type="Embed" ProgID="Equation.DSMT4" ShapeID="_x0000_i1275" DrawAspect="Content" ObjectID="_1394283927" r:id="rId489"/>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703965" w:rsidP="00300001">
            <w:pPr>
              <w:pStyle w:val="Imagenes"/>
              <w:rPr>
                <w:lang w:val="es-VE"/>
              </w:rPr>
            </w:pPr>
            <w:r>
              <w:rPr>
                <w:lang w:val="es-VE"/>
              </w:rPr>
              <w:pict>
                <v:shape id="_x0000_i1276" type="#_x0000_t75" style="width:454.15pt;height:342.15pt">
                  <v:imagedata r:id="rId490" o:title=""/>
                </v:shape>
              </w:pict>
            </w:r>
          </w:p>
          <w:p w:rsidR="000523DE" w:rsidRDefault="000523DE" w:rsidP="000C530C">
            <w:pPr>
              <w:pStyle w:val="Epgrafe"/>
            </w:pPr>
            <w:bookmarkStart w:id="2242" w:name="_Ref318193258"/>
            <w:bookmarkStart w:id="2243" w:name="_Toc320010919"/>
            <w:r>
              <w:t xml:space="preserve">Figura </w:t>
            </w:r>
            <w:fldSimple w:instr=" STYLEREF 1 \s ">
              <w:r w:rsidR="00B81E32">
                <w:rPr>
                  <w:noProof/>
                </w:rPr>
                <w:t>5</w:t>
              </w:r>
            </w:fldSimple>
            <w:r w:rsidR="00524CBF">
              <w:t>.</w:t>
            </w:r>
            <w:fldSimple w:instr=" SEQ Figura \* ARABIC \s 1 ">
              <w:r w:rsidR="00B81E32">
                <w:rPr>
                  <w:noProof/>
                </w:rPr>
                <w:t>1</w:t>
              </w:r>
            </w:fldSimple>
            <w:bookmarkEnd w:id="2242"/>
            <w:r>
              <w:rPr>
                <w:noProof/>
              </w:rPr>
              <w:t xml:space="preserve"> : Gráfica de linealidad del convertidor Frecuencia – Voltaje para la señal DC</w:t>
            </w:r>
            <w:bookmarkEnd w:id="2243"/>
          </w:p>
        </w:tc>
      </w:tr>
    </w:tbl>
    <w:p w:rsidR="000523DE" w:rsidRPr="00FF0C49" w:rsidRDefault="000523DE" w:rsidP="00DA6996">
      <w:pPr>
        <w:pStyle w:val="Ttulo3"/>
      </w:pPr>
      <w:bookmarkStart w:id="2244" w:name="_Toc320015673"/>
      <w:r w:rsidRPr="00FF0C49">
        <w:t>Etapa de filtrado y amplificación AC</w:t>
      </w:r>
      <w:bookmarkEnd w:id="2244"/>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7" type="#_x0000_t75" style="width:24.6pt;height:14.75pt" o:ole="">
            <v:imagedata r:id="rId491" o:title=""/>
          </v:shape>
          <o:OLEObject Type="Embed" ProgID="Equation.DSMT4" ShapeID="_x0000_i1277" DrawAspect="Content" ObjectID="_1394283928" r:id="rId492"/>
        </w:object>
      </w:r>
      <w:r>
        <w:t xml:space="preserve"> hasta </w:t>
      </w:r>
      <w:r w:rsidRPr="000C530C">
        <w:rPr>
          <w:position w:val="-6"/>
        </w:rPr>
        <w:object w:dxaOrig="499" w:dyaOrig="279">
          <v:shape id="_x0000_i1278" type="#_x0000_t75" style="width:24.6pt;height:14.75pt" o:ole="">
            <v:imagedata r:id="rId493" o:title=""/>
          </v:shape>
          <o:OLEObject Type="Embed" ProgID="Equation.DSMT4" ShapeID="_x0000_i1278" DrawAspect="Content" ObjectID="_1394283929" r:id="rId494"/>
        </w:object>
      </w:r>
      <w:r>
        <w:t xml:space="preserve">en pasos de </w:t>
      </w:r>
      <w:r w:rsidRPr="000C530C">
        <w:rPr>
          <w:position w:val="-10"/>
        </w:rPr>
        <w:object w:dxaOrig="560" w:dyaOrig="320">
          <v:shape id="_x0000_i1279" type="#_x0000_t75" style="width:26.45pt;height:15.4pt" o:ole="">
            <v:imagedata r:id="rId495" o:title=""/>
          </v:shape>
          <o:OLEObject Type="Embed" ProgID="Equation.DSMT4" ShapeID="_x0000_i1279" DrawAspect="Content" ObjectID="_1394283930" r:id="rId496"/>
        </w:object>
      </w:r>
      <w:r>
        <w:t xml:space="preserve">. Cada medición se repite 100 veces con un tiempo de espera de </w:t>
      </w:r>
      <w:r w:rsidRPr="001F02E5">
        <w:rPr>
          <w:position w:val="-6"/>
        </w:rPr>
        <w:object w:dxaOrig="480" w:dyaOrig="279">
          <v:shape id="_x0000_i1280" type="#_x0000_t75" style="width:24pt;height:14.75pt" o:ole="">
            <v:imagedata r:id="rId497" o:title=""/>
          </v:shape>
          <o:OLEObject Type="Embed" ProgID="Equation.DSMT4" ShapeID="_x0000_i1280" DrawAspect="Content" ObjectID="_1394283931" r:id="rId498"/>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B81E32">
        <w:t xml:space="preserve">Figura </w:t>
      </w:r>
      <w:r w:rsidR="00B81E32">
        <w:rPr>
          <w:noProof/>
        </w:rPr>
        <w:t>5</w:t>
      </w:r>
      <w:r w:rsidR="00B81E32">
        <w:t>.</w:t>
      </w:r>
      <w:r w:rsidR="00B81E32">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B81E32">
        <w:t xml:space="preserve">Figura </w:t>
      </w:r>
      <w:r w:rsidR="00B81E32">
        <w:rPr>
          <w:noProof/>
        </w:rPr>
        <w:t>5</w:t>
      </w:r>
      <w:r w:rsidR="00B81E32">
        <w:t>.</w:t>
      </w:r>
      <w:r w:rsidR="00B81E32">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81" type="#_x0000_t75" style="width:41.25pt;height:24pt" o:ole="">
            <v:imagedata r:id="rId499" o:title=""/>
          </v:shape>
          <o:OLEObject Type="Embed" ProgID="Equation.DSMT4" ShapeID="_x0000_i1281" DrawAspect="Content" ObjectID="_1394283932" r:id="rId500"/>
        </w:object>
      </w:r>
      <w:r>
        <w:t xml:space="preserve"> del ADC. En esta gráfica se observar que también posee una gran 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703965" w:rsidP="000C530C">
            <w:pPr>
              <w:pStyle w:val="Imagenes"/>
              <w:rPr>
                <w:lang w:val="es-VE"/>
              </w:rPr>
            </w:pPr>
            <w:r>
              <w:rPr>
                <w:lang w:val="es-VE"/>
              </w:rPr>
              <w:pict>
                <v:shape id="_x0000_i1282" type="#_x0000_t75" style="width:454.15pt;height:342.15pt">
                  <v:imagedata r:id="rId501" o:title=""/>
                </v:shape>
              </w:pict>
            </w:r>
          </w:p>
          <w:p w:rsidR="000523DE" w:rsidRDefault="000523DE" w:rsidP="0088529E">
            <w:pPr>
              <w:pStyle w:val="Epgrafe"/>
            </w:pPr>
            <w:bookmarkStart w:id="2245" w:name="_Ref318292165"/>
            <w:bookmarkStart w:id="2246" w:name="_Toc320010920"/>
            <w:r>
              <w:t xml:space="preserve">Figura </w:t>
            </w:r>
            <w:fldSimple w:instr=" STYLEREF 1 \s ">
              <w:r w:rsidR="00B81E32">
                <w:rPr>
                  <w:noProof/>
                </w:rPr>
                <w:t>5</w:t>
              </w:r>
            </w:fldSimple>
            <w:r w:rsidR="00524CBF">
              <w:t>.</w:t>
            </w:r>
            <w:fldSimple w:instr=" SEQ Figura \* ARABIC \s 1 ">
              <w:r w:rsidR="00B81E32">
                <w:rPr>
                  <w:noProof/>
                </w:rPr>
                <w:t>2</w:t>
              </w:r>
            </w:fldSimple>
            <w:bookmarkEnd w:id="2245"/>
            <w:r>
              <w:rPr>
                <w:noProof/>
              </w:rPr>
              <w:t xml:space="preserve"> : Gráfica de linealidad de la etapa de filtrado y amplificación para la señal AC</w:t>
            </w:r>
            <w:bookmarkEnd w:id="2246"/>
          </w:p>
        </w:tc>
      </w:tr>
    </w:tbl>
    <w:p w:rsidR="000523DE" w:rsidRDefault="000523DE" w:rsidP="003B45D7">
      <w:r>
        <w:t xml:space="preserve">En esta parte del circuito se tiene una ganancia de </w:t>
      </w:r>
      <w:r w:rsidRPr="007530BB">
        <w:rPr>
          <w:position w:val="-10"/>
        </w:rPr>
        <w:object w:dxaOrig="1359" w:dyaOrig="340">
          <v:shape id="_x0000_i1283" type="#_x0000_t75" style="width:67.1pt;height:17.85pt" o:ole="">
            <v:imagedata r:id="rId502" o:title=""/>
          </v:shape>
          <o:OLEObject Type="Embed" ProgID="Equation.DSMT4" ShapeID="_x0000_i1283" DrawAspect="Content" ObjectID="_1394283933" r:id="rId503"/>
        </w:object>
      </w:r>
      <w:r>
        <w:t xml:space="preserve"> con un ligero offset de </w:t>
      </w:r>
      <w:r w:rsidRPr="007530BB">
        <w:rPr>
          <w:position w:val="-10"/>
        </w:rPr>
        <w:object w:dxaOrig="1219" w:dyaOrig="320">
          <v:shape id="_x0000_i1284" type="#_x0000_t75" style="width:59.7pt;height:15.4pt" o:ole="">
            <v:imagedata r:id="rId504" o:title=""/>
          </v:shape>
          <o:OLEObject Type="Embed" ProgID="Equation.DSMT4" ShapeID="_x0000_i1284" DrawAspect="Content" ObjectID="_1394283934" r:id="rId505"/>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5" type="#_x0000_t75" style="width:24pt;height:14.75pt" o:ole="">
            <v:imagedata r:id="rId506" o:title=""/>
          </v:shape>
          <o:OLEObject Type="Embed" ProgID="Equation.DSMT4" ShapeID="_x0000_i1285" DrawAspect="Content" ObjectID="_1394283935" r:id="rId507"/>
        </w:object>
      </w:r>
      <w:r>
        <w:t xml:space="preserve"> y </w:t>
      </w:r>
      <w:r w:rsidRPr="007D3497">
        <w:rPr>
          <w:position w:val="-6"/>
        </w:rPr>
        <w:object w:dxaOrig="560" w:dyaOrig="279">
          <v:shape id="_x0000_i1286" type="#_x0000_t75" style="width:26.45pt;height:14.75pt" o:ole="">
            <v:imagedata r:id="rId508" o:title=""/>
          </v:shape>
          <o:OLEObject Type="Embed" ProgID="Equation.DSMT4" ShapeID="_x0000_i1286" DrawAspect="Content" ObjectID="_1394283936" r:id="rId509"/>
        </w:object>
      </w:r>
      <w:r>
        <w:t xml:space="preserve"> con pasos de </w:t>
      </w:r>
      <w:r w:rsidRPr="007D3497">
        <w:rPr>
          <w:position w:val="-6"/>
        </w:rPr>
        <w:object w:dxaOrig="580" w:dyaOrig="279">
          <v:shape id="_x0000_i1287" type="#_x0000_t75" style="width:30.15pt;height:14.75pt" o:ole="">
            <v:imagedata r:id="rId510" o:title=""/>
          </v:shape>
          <o:OLEObject Type="Embed" ProgID="Equation.DSMT4" ShapeID="_x0000_i1287" DrawAspect="Content" ObjectID="_1394283937" r:id="rId511"/>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8" type="#_x0000_t75" style="width:26.45pt;height:14.75pt" o:ole="">
            <v:imagedata r:id="rId512" o:title=""/>
          </v:shape>
          <o:OLEObject Type="Embed" ProgID="Equation.DSMT4" ShapeID="_x0000_i1288" DrawAspect="Content" ObjectID="_1394283938" r:id="rId513"/>
        </w:object>
      </w:r>
      <w:r>
        <w:t xml:space="preserve"> y la tarjeta NI 6023E tiene una frecuencia de muestreo de </w:t>
      </w:r>
      <w:r w:rsidRPr="007D3497">
        <w:rPr>
          <w:position w:val="-6"/>
        </w:rPr>
        <w:object w:dxaOrig="680" w:dyaOrig="279">
          <v:shape id="_x0000_i1289" type="#_x0000_t75" style="width:33.25pt;height:14.75pt" o:ole="">
            <v:imagedata r:id="rId514" o:title=""/>
          </v:shape>
          <o:OLEObject Type="Embed" ProgID="Equation.DSMT4" ShapeID="_x0000_i1289" DrawAspect="Content" ObjectID="_1394283939" r:id="rId515"/>
        </w:object>
      </w:r>
      <w:r>
        <w:rPr>
          <w:position w:val="-6"/>
        </w:rPr>
        <w:t xml:space="preserve">, </w:t>
      </w:r>
      <w:r>
        <w:t xml:space="preserve"> por lo tanto la frecuencia máxima teórica que puede generar es precisamente </w:t>
      </w:r>
      <w:r w:rsidRPr="007D3497">
        <w:rPr>
          <w:position w:val="-6"/>
        </w:rPr>
        <w:object w:dxaOrig="560" w:dyaOrig="279">
          <v:shape id="_x0000_i1290" type="#_x0000_t75" style="width:26.45pt;height:14.75pt" o:ole="">
            <v:imagedata r:id="rId516" o:title=""/>
          </v:shape>
          <o:OLEObject Type="Embed" ProgID="Equation.DSMT4" ShapeID="_x0000_i1290" DrawAspect="Content" ObjectID="_1394283940" r:id="rId517"/>
        </w:object>
      </w:r>
      <w:r>
        <w:t>.</w:t>
      </w:r>
    </w:p>
    <w:p w:rsidR="000523DE" w:rsidRDefault="000523DE" w:rsidP="00DA6996">
      <w:pPr>
        <w:pStyle w:val="Ttulo2"/>
      </w:pPr>
      <w:bookmarkStart w:id="2247" w:name="_Toc320015674"/>
      <w:r>
        <w:t>Respuesta del sistema óptico</w:t>
      </w:r>
      <w:bookmarkEnd w:id="2247"/>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Gutmann y H. Weber en 1998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fldSimple w:instr=" REF ZEqnNum133711 \* Charformat \! \* MERGEFORMAT ">
        <w:r w:rsidR="00B81E32">
          <w:instrText>(2.1)</w:instrText>
        </w:r>
      </w:fldSimple>
      <w:r w:rsidR="0068452E">
        <w:fldChar w:fldCharType="end"/>
      </w:r>
      <w:r>
        <w:t xml:space="preserve"> de una forma más simplificada, donde </w:t>
      </w:r>
      <w:r w:rsidRPr="00F12A15">
        <w:rPr>
          <w:position w:val="-32"/>
        </w:rPr>
        <w:object w:dxaOrig="1260" w:dyaOrig="700">
          <v:shape id="_x0000_i1291" type="#_x0000_t75" style="width:63.4pt;height:35.1pt" o:ole="">
            <v:imagedata r:id="rId518" o:title=""/>
          </v:shape>
          <o:OLEObject Type="Embed" ProgID="Equation.DSMT4" ShapeID="_x0000_i1291" DrawAspect="Content" ObjectID="_1394283941" r:id="rId519"/>
        </w:object>
      </w:r>
      <w:r>
        <w:t xml:space="preserve"> es la intensidad de fondo, </w:t>
      </w:r>
      <w:r w:rsidRPr="00F12A15">
        <w:rPr>
          <w:position w:val="-32"/>
        </w:rPr>
        <w:object w:dxaOrig="1219" w:dyaOrig="780">
          <v:shape id="_x0000_i1292" type="#_x0000_t75" style="width:59.7pt;height:39.4pt" o:ole="">
            <v:imagedata r:id="rId520" o:title=""/>
          </v:shape>
          <o:OLEObject Type="Embed" ProgID="Equation.DSMT4" ShapeID="_x0000_i1292" DrawAspect="Content" ObjectID="_1394283942" r:id="rId521"/>
        </w:object>
      </w:r>
      <w:r>
        <w:t xml:space="preserve"> como la visibilidad y </w:t>
      </w:r>
      <w:r w:rsidRPr="00174836">
        <w:rPr>
          <w:position w:val="-24"/>
        </w:rPr>
        <w:object w:dxaOrig="1200" w:dyaOrig="620">
          <v:shape id="_x0000_i1293" type="#_x0000_t75" style="width:60.3pt;height:30.75pt" o:ole="">
            <v:imagedata r:id="rId522" o:title=""/>
          </v:shape>
          <o:OLEObject Type="Embed" ProgID="Equation.DSMT4" ShapeID="_x0000_i1293" DrawAspect="Content" ObjectID="_1394283943" r:id="rId523"/>
        </w:object>
      </w:r>
      <w:r>
        <w:t xml:space="preserve"> será la fase de interferencia en cada punto </w:t>
      </w:r>
      <w:r w:rsidRPr="00F12A15">
        <w:rPr>
          <w:position w:val="-14"/>
        </w:rPr>
        <w:object w:dxaOrig="600" w:dyaOrig="400">
          <v:shape id="_x0000_i1294" type="#_x0000_t75" style="width:30.15pt;height:21.55pt" o:ole="">
            <v:imagedata r:id="rId524" o:title=""/>
          </v:shape>
          <o:OLEObject Type="Embed" ProgID="Equation.DSMT4" ShapeID="_x0000_i1294" DrawAspect="Content" ObjectID="_1394283944" r:id="rId525"/>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5" type="#_x0000_t75" style="width:12.3pt;height:12.3pt" o:ole="">
            <v:imagedata r:id="rId526" o:title=""/>
          </v:shape>
          <o:OLEObject Type="Embed" ProgID="Equation.DSMT4" ShapeID="_x0000_i1295" DrawAspect="Content" ObjectID="_1394283945" r:id="rId527"/>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6" type="#_x0000_t75" style="width:132.3pt;height:108.9pt" o:ole="">
            <v:imagedata r:id="rId528" o:title=""/>
          </v:shape>
          <o:OLEObject Type="Embed" ProgID="Equation.DSMT4" ShapeID="_x0000_i1296" DrawAspect="Content" ObjectID="_1394283946" r:id="rId529"/>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7" type="#_x0000_t75" style="width:12.3pt;height:12.3pt" o:ole="">
            <v:imagedata r:id="rId530" o:title=""/>
          </v:shape>
          <o:OLEObject Type="Embed" ProgID="Equation.DSMT4" ShapeID="_x0000_i1297" DrawAspect="Content" ObjectID="_1394283947" r:id="rId531"/>
        </w:object>
      </w:r>
    </w:p>
    <w:p w:rsidR="000523DE" w:rsidRDefault="000523DE" w:rsidP="00174836">
      <w:pPr>
        <w:pStyle w:val="MTDisplayEquation"/>
      </w:pPr>
      <w:r>
        <w:tab/>
      </w:r>
      <w:r w:rsidRPr="00174836">
        <w:rPr>
          <w:position w:val="-30"/>
        </w:rPr>
        <w:object w:dxaOrig="1920" w:dyaOrig="680">
          <v:shape id="_x0000_i1298" type="#_x0000_t75" style="width:94.15pt;height:33.25pt" o:ole="">
            <v:imagedata r:id="rId532" o:title=""/>
          </v:shape>
          <o:OLEObject Type="Embed" ProgID="Equation.DSMT4" ShapeID="_x0000_i1298" DrawAspect="Content" ObjectID="_1394283948" r:id="rId533"/>
        </w:object>
      </w:r>
      <w:r>
        <w:tab/>
      </w:r>
      <w:r w:rsidR="00907B5E">
        <w:fldChar w:fldCharType="begin"/>
      </w:r>
      <w:r w:rsidR="00907B5E">
        <w:instrText xml:space="preserve"> MACROBUTTON MTPlaceRef \* MERGEFORMAT </w:instrText>
      </w:r>
      <w:fldSimple w:instr=" SEQ MTEqn \h \* MERGEFORMAT "/>
      <w:bookmarkStart w:id="2248" w:name="ZEqnNum747269"/>
      <w:r w:rsidR="00907B5E">
        <w:instrText>(</w:instrText>
      </w:r>
      <w:fldSimple w:instr=" SEQ MTChap \c \* Arabic \* MERGEFORMAT ">
        <w:r w:rsidR="00B81E32">
          <w:rPr>
            <w:noProof/>
          </w:rPr>
          <w:instrText>5</w:instrText>
        </w:r>
      </w:fldSimple>
      <w:r w:rsidR="00907B5E">
        <w:instrText>.</w:instrText>
      </w:r>
      <w:fldSimple w:instr=" SEQ MTEqn \c \* Arabic \* MERGEFORMAT ">
        <w:r w:rsidR="00B81E32">
          <w:rPr>
            <w:noProof/>
          </w:rPr>
          <w:instrText>1</w:instrText>
        </w:r>
      </w:fldSimple>
      <w:r w:rsidR="00907B5E">
        <w:instrText>)</w:instrText>
      </w:r>
      <w:bookmarkEnd w:id="2248"/>
      <w:r w:rsidR="00907B5E">
        <w:fldChar w:fldCharType="end"/>
      </w:r>
    </w:p>
    <w:p w:rsidR="000523DE" w:rsidRDefault="000523DE" w:rsidP="00FE2EB9">
      <w:r>
        <w:t xml:space="preserve">La fase </w:t>
      </w:r>
      <w:r w:rsidRPr="00E61566">
        <w:rPr>
          <w:position w:val="-6"/>
        </w:rPr>
        <w:object w:dxaOrig="240" w:dyaOrig="220">
          <v:shape id="_x0000_i1299" type="#_x0000_t75" style="width:12.3pt;height:12.3pt" o:ole="">
            <v:imagedata r:id="rId534" o:title=""/>
          </v:shape>
          <o:OLEObject Type="Embed" ProgID="Equation.DSMT4" ShapeID="_x0000_i1299" DrawAspect="Content" ObjectID="_1394283949" r:id="rId535"/>
        </w:object>
      </w:r>
      <w:r>
        <w:t xml:space="preserve"> se puede relacionar directamente con el movimiento del piezoeléctrico. Si </w:t>
      </w:r>
      <w:r w:rsidRPr="00E61566">
        <w:rPr>
          <w:position w:val="-24"/>
        </w:rPr>
        <w:object w:dxaOrig="999" w:dyaOrig="620">
          <v:shape id="_x0000_i1300" type="#_x0000_t75" style="width:49.85pt;height:30.75pt" o:ole="">
            <v:imagedata r:id="rId536" o:title=""/>
          </v:shape>
          <o:OLEObject Type="Embed" ProgID="Equation.DSMT4" ShapeID="_x0000_i1300" DrawAspect="Content" ObjectID="_1394283950" r:id="rId537"/>
        </w:object>
      </w:r>
      <w:r>
        <w:t xml:space="preserve"> entonces un desplazamiento </w:t>
      </w:r>
      <w:r w:rsidR="00627403">
        <w:t xml:space="preserve">de </w:t>
      </w:r>
      <w:r w:rsidRPr="00E61566">
        <w:rPr>
          <w:position w:val="-24"/>
        </w:rPr>
        <w:object w:dxaOrig="1900" w:dyaOrig="620">
          <v:shape id="_x0000_i1301" type="#_x0000_t75" style="width:96pt;height:30.75pt" o:ole="">
            <v:imagedata r:id="rId538" o:title=""/>
          </v:shape>
          <o:OLEObject Type="Embed" ProgID="Equation.DSMT4" ShapeID="_x0000_i1301" DrawAspect="Content" ObjectID="_1394283951" r:id="rId539"/>
        </w:object>
      </w:r>
      <w:r>
        <w:t xml:space="preserve">, asumiendo que </w:t>
      </w:r>
      <w:r w:rsidRPr="006D0D06">
        <w:rPr>
          <w:position w:val="-6"/>
        </w:rPr>
        <w:object w:dxaOrig="220" w:dyaOrig="279">
          <v:shape id="_x0000_i1302" type="#_x0000_t75" style="width:12.3pt;height:14.75pt" o:ole="">
            <v:imagedata r:id="rId540" o:title=""/>
          </v:shape>
          <o:OLEObject Type="Embed" ProgID="Equation.DSMT4" ShapeID="_x0000_i1302" DrawAspect="Content" ObjectID="_1394283952" r:id="rId541"/>
        </w:object>
      </w:r>
      <w:r>
        <w:t xml:space="preserve"> se mantiene constante y la longitud de onda no va a cambiar. Por lo tanto el desplazamiento </w:t>
      </w:r>
      <w:r w:rsidRPr="006D0D06">
        <w:rPr>
          <w:position w:val="-6"/>
        </w:rPr>
        <w:object w:dxaOrig="220" w:dyaOrig="279">
          <v:shape id="_x0000_i1303" type="#_x0000_t75" style="width:12.3pt;height:14.75pt" o:ole="">
            <v:imagedata r:id="rId542" o:title=""/>
          </v:shape>
          <o:OLEObject Type="Embed" ProgID="Equation.DSMT4" ShapeID="_x0000_i1303" DrawAspect="Content" ObjectID="_1394283953" r:id="rId543"/>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304" type="#_x0000_t75" style="width:48pt;height:30.75pt" o:ole="">
            <v:imagedata r:id="rId544" o:title=""/>
          </v:shape>
          <o:OLEObject Type="Embed" ProgID="Equation.DSMT4" ShapeID="_x0000_i1304" DrawAspect="Content" ObjectID="_1394283954" r:id="rId545"/>
        </w:object>
      </w:r>
      <w:r>
        <w:tab/>
      </w:r>
      <w:r w:rsidR="00907B5E">
        <w:fldChar w:fldCharType="begin"/>
      </w:r>
      <w:r w:rsidR="00907B5E">
        <w:instrText xml:space="preserve"> MACROBUTTON MTPlaceRef \* MERGEFORMAT </w:instrText>
      </w:r>
      <w:fldSimple w:instr=" SEQ MTEqn \h \* MERGEFORMAT "/>
      <w:r w:rsidR="00907B5E">
        <w:instrText>(</w:instrText>
      </w:r>
      <w:fldSimple w:instr=" SEQ MTChap \c \* Arabic \* MERGEFORMAT ">
        <w:r w:rsidR="00B81E32">
          <w:rPr>
            <w:noProof/>
          </w:rPr>
          <w:instrText>5</w:instrText>
        </w:r>
      </w:fldSimple>
      <w:r w:rsidR="00907B5E">
        <w:instrText>.</w:instrText>
      </w:r>
      <w:fldSimple w:instr=" SEQ MTEqn \c \* Arabic \* MERGEFORMAT ">
        <w:r w:rsidR="00B81E32">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305" type="#_x0000_t75" style="width:38.75pt;height:21.55pt" o:ole="">
            <v:imagedata r:id="rId546" o:title=""/>
          </v:shape>
          <o:OLEObject Type="Embed" ProgID="Equation.DSMT4" ShapeID="_x0000_i1305" DrawAspect="Content" ObjectID="_1394283955" r:id="rId547"/>
        </w:object>
      </w:r>
      <w:r>
        <w:t xml:space="preserve"> distinta que dependerá de cada uno de los siguientes términos</w:t>
      </w:r>
      <w:proofErr w:type="gramStart"/>
      <w:r>
        <w:t xml:space="preserve">: </w:t>
      </w:r>
      <w:r w:rsidRPr="006D0D06">
        <w:rPr>
          <w:position w:val="-14"/>
        </w:rPr>
        <w:object w:dxaOrig="820" w:dyaOrig="400">
          <v:shape id="_x0000_i1306" type="#_x0000_t75" style="width:41.25pt;height:21.55pt" o:ole="">
            <v:imagedata r:id="rId548" o:title=""/>
          </v:shape>
          <o:OLEObject Type="Embed" ProgID="Equation.DSMT4" ShapeID="_x0000_i1306" DrawAspect="Content" ObjectID="_1394283956" r:id="rId549"/>
        </w:object>
      </w:r>
      <w:r>
        <w:t>,</w:t>
      </w:r>
      <w:proofErr w:type="gramEnd"/>
      <w:r>
        <w:t xml:space="preserve"> </w:t>
      </w:r>
      <w:r w:rsidRPr="006D0D06">
        <w:rPr>
          <w:position w:val="-14"/>
        </w:rPr>
        <w:object w:dxaOrig="840" w:dyaOrig="400">
          <v:shape id="_x0000_i1307" type="#_x0000_t75" style="width:43.7pt;height:21.55pt" o:ole="">
            <v:imagedata r:id="rId550" o:title=""/>
          </v:shape>
          <o:OLEObject Type="Embed" ProgID="Equation.DSMT4" ShapeID="_x0000_i1307" DrawAspect="Content" ObjectID="_1394283957" r:id="rId551"/>
        </w:object>
      </w:r>
      <w:r>
        <w:t xml:space="preserve"> y </w:t>
      </w:r>
      <w:r w:rsidRPr="006D0D06">
        <w:rPr>
          <w:position w:val="-14"/>
        </w:rPr>
        <w:object w:dxaOrig="760" w:dyaOrig="400">
          <v:shape id="_x0000_i1308" type="#_x0000_t75" style="width:38.75pt;height:21.55pt" o:ole="">
            <v:imagedata r:id="rId552" o:title=""/>
          </v:shape>
          <o:OLEObject Type="Embed" ProgID="Equation.DSMT4" ShapeID="_x0000_i1308" DrawAspect="Content" ObjectID="_1394283958" r:id="rId553"/>
        </w:object>
      </w:r>
      <w:r>
        <w:t xml:space="preserve">. Por lo tanto, para cada punto </w:t>
      </w:r>
      <w:r w:rsidRPr="006D0D06">
        <w:rPr>
          <w:position w:val="-14"/>
        </w:rPr>
        <w:object w:dxaOrig="600" w:dyaOrig="400">
          <v:shape id="_x0000_i1309" type="#_x0000_t75" style="width:30.15pt;height:21.55pt" o:ole="">
            <v:imagedata r:id="rId554" o:title=""/>
          </v:shape>
          <o:OLEObject Type="Embed" ProgID="Equation.DSMT4" ShapeID="_x0000_i1309" DrawAspect="Content" ObjectID="_1394283959" r:id="rId555"/>
        </w:object>
      </w:r>
      <w:r>
        <w:t xml:space="preserve"> de la imagen se obtendrá un valor de </w:t>
      </w:r>
      <w:r w:rsidRPr="006E78EA">
        <w:rPr>
          <w:position w:val="-14"/>
        </w:rPr>
        <w:object w:dxaOrig="800" w:dyaOrig="400">
          <v:shape id="_x0000_i1310" type="#_x0000_t75" style="width:41.25pt;height:21.55pt" o:ole="">
            <v:imagedata r:id="rId556" o:title=""/>
          </v:shape>
          <o:OLEObject Type="Embed" ProgID="Equation.DSMT4" ShapeID="_x0000_i1310" DrawAspect="Content" ObjectID="_1394283960" r:id="rId557"/>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11" type="#_x0000_t75" style="width:41.25pt;height:21.55pt" o:ole="">
            <v:imagedata r:id="rId558" o:title=""/>
          </v:shape>
          <o:OLEObject Type="Embed" ProgID="Equation.DSMT4" ShapeID="_x0000_i1311" DrawAspect="Content" ObjectID="_1394283961" r:id="rId559"/>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B81E32">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12" type="#_x0000_t75" style="width:12.3pt;height:12.3pt" o:ole="">
            <v:imagedata r:id="rId560" o:title=""/>
          </v:shape>
          <o:OLEObject Type="Embed" ProgID="Equation.DSMT4" ShapeID="_x0000_i1312" DrawAspect="Content" ObjectID="_1394283962" r:id="rId561"/>
        </w:object>
      </w:r>
      <w:r>
        <w:t xml:space="preserve"> se obtendrán todos los puntos del gráfico distribuidos a lo largo de una recta, cuya pendiente será el </w:t>
      </w:r>
      <w:r w:rsidRPr="000D575E">
        <w:rPr>
          <w:position w:val="-14"/>
        </w:rPr>
        <w:object w:dxaOrig="760" w:dyaOrig="400">
          <v:shape id="_x0000_i1313" type="#_x0000_t75" style="width:38.75pt;height:21.55pt" o:ole="">
            <v:imagedata r:id="rId562" o:title=""/>
          </v:shape>
          <o:OLEObject Type="Embed" ProgID="Equation.DSMT4" ShapeID="_x0000_i1313" DrawAspect="Content" ObjectID="_1394283963" r:id="rId563"/>
        </w:object>
      </w:r>
      <w:r>
        <w:t xml:space="preserve">: s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A70B46">
        <w:instrText xml:space="preserve"> ADDIN EN.CITE &lt;EndNote&gt;&lt;Cite&gt;&lt;Author&gt;Gutmann&lt;/Author&gt;&lt;Year&gt;1998&lt;/Year&gt;&lt;RecNum&gt;60&lt;/RecNum&gt;&lt;DisplayText&gt;[40]&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627403">
      <w:r>
        <w:t xml:space="preserve">En el trabajo doctoral de </w:t>
      </w:r>
      <w:r w:rsidR="000523DE">
        <w:t xml:space="preserve">González-Laprea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rsidR="000523DE">
        <w:t xml:space="preserve"> se determinó mediante el método de sitios de red que el piezoeléctrico utilizado en este sistema no presenta desviaciones del eje y su comportamiento es lineal alrededor de una fase de </w:t>
      </w:r>
      <w:r w:rsidR="000523DE" w:rsidRPr="009C78F8">
        <w:rPr>
          <w:position w:val="-18"/>
        </w:rPr>
        <w:object w:dxaOrig="400" w:dyaOrig="480">
          <v:shape id="_x0000_i1314" type="#_x0000_t75" style="width:21.55pt;height:24pt" o:ole="">
            <v:imagedata r:id="rId564" o:title=""/>
          </v:shape>
          <o:OLEObject Type="Embed" ProgID="Equation.DSMT4" ShapeID="_x0000_i1314" DrawAspect="Content" ObjectID="_1394283964" r:id="rId565"/>
        </w:object>
      </w:r>
      <w:r w:rsidR="000523DE">
        <w:t>. Sin embargo, se realizó nuevamente este estudio, esta vez en un rango mayor de desplazamientos de fase y para cada entrada del circuito.</w:t>
      </w:r>
    </w:p>
    <w:p w:rsidR="000523DE" w:rsidRDefault="000523DE">
      <w:r>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DA6996">
      <w:pPr>
        <w:pStyle w:val="Ttulo3"/>
      </w:pPr>
      <w:bookmarkStart w:id="2249" w:name="_Toc320015675"/>
      <w:r>
        <w:t>Señal DC</w:t>
      </w:r>
      <w:bookmarkEnd w:id="2249"/>
    </w:p>
    <w:p w:rsidR="000523DE" w:rsidRDefault="000523DE">
      <w:r>
        <w:t xml:space="preserve">Se programó el VI para realizar un barrido de desplazamiento desde </w:t>
      </w:r>
      <w:r w:rsidRPr="009C78F8">
        <w:rPr>
          <w:position w:val="-6"/>
        </w:rPr>
        <w:object w:dxaOrig="600" w:dyaOrig="279">
          <v:shape id="_x0000_i1315" type="#_x0000_t75" style="width:30.15pt;height:14.75pt" o:ole="">
            <v:imagedata r:id="rId566" o:title=""/>
          </v:shape>
          <o:OLEObject Type="Embed" ProgID="Equation.DSMT4" ShapeID="_x0000_i1315" DrawAspect="Content" ObjectID="_1394283965" r:id="rId567"/>
        </w:object>
      </w:r>
      <w:r>
        <w:t xml:space="preserve"> hasta </w:t>
      </w:r>
      <w:r w:rsidRPr="009C78F8">
        <w:rPr>
          <w:position w:val="-6"/>
        </w:rPr>
        <w:object w:dxaOrig="720" w:dyaOrig="279">
          <v:shape id="_x0000_i1316" type="#_x0000_t75" style="width:37.55pt;height:14.75pt" o:ole="">
            <v:imagedata r:id="rId568" o:title=""/>
          </v:shape>
          <o:OLEObject Type="Embed" ProgID="Equation.DSMT4" ShapeID="_x0000_i1316" DrawAspect="Content" ObjectID="_1394283966" r:id="rId569"/>
        </w:object>
      </w:r>
      <w:r>
        <w:t xml:space="preserve"> con pasos de </w:t>
      </w:r>
      <w:r w:rsidRPr="009C78F8">
        <w:rPr>
          <w:position w:val="-6"/>
        </w:rPr>
        <w:object w:dxaOrig="600" w:dyaOrig="279">
          <v:shape id="_x0000_i1317" type="#_x0000_t75" style="width:30.15pt;height:14.75pt" o:ole="">
            <v:imagedata r:id="rId570" o:title=""/>
          </v:shape>
          <o:OLEObject Type="Embed" ProgID="Equation.DSMT4" ShapeID="_x0000_i1317" DrawAspect="Content" ObjectID="_1394283967" r:id="rId571"/>
        </w:object>
      </w:r>
      <w:r w:rsidRPr="009456CB">
        <w:t>. Con las primeras imágenes obtenidas con una frecuencia de</w:t>
      </w:r>
      <w:r w:rsidRPr="009456CB">
        <w:rPr>
          <w:position w:val="-6"/>
        </w:rPr>
        <w:object w:dxaOrig="540" w:dyaOrig="279">
          <v:shape id="_x0000_i1318" type="#_x0000_t75" style="width:27.1pt;height:14.75pt" o:ole="">
            <v:imagedata r:id="rId572" o:title=""/>
          </v:shape>
          <o:OLEObject Type="Embed" ProgID="Equation.DSMT4" ShapeID="_x0000_i1318" DrawAspect="Content" ObjectID="_1394283968" r:id="rId573"/>
        </w:object>
      </w:r>
      <w:r w:rsidRPr="009456CB">
        <w:t xml:space="preserve">, de modo que la última imagen del último paso corresponde a los </w:t>
      </w:r>
      <w:r w:rsidRPr="009456CB">
        <w:rPr>
          <w:position w:val="-10"/>
        </w:rPr>
        <w:object w:dxaOrig="780" w:dyaOrig="320">
          <v:shape id="_x0000_i1319" type="#_x0000_t75" style="width:39.4pt;height:15.4pt" o:ole="">
            <v:imagedata r:id="rId574" o:title=""/>
          </v:shape>
          <o:OLEObject Type="Embed" ProgID="Equation.DSMT4" ShapeID="_x0000_i1319" DrawAspect="Content" ObjectID="_1394283969" r:id="rId575"/>
        </w:object>
      </w:r>
      <w:r>
        <w:t xml:space="preserve"> cada desplazamiento se repitió 5 veces, entre cada una de las 5 imágenes para cada desplazamiento se esperan </w:t>
      </w:r>
      <w:r w:rsidRPr="009C78F8">
        <w:rPr>
          <w:position w:val="-6"/>
        </w:rPr>
        <w:object w:dxaOrig="300" w:dyaOrig="279">
          <v:shape id="_x0000_i1320" type="#_x0000_t75" style="width:15.4pt;height:14.75pt" o:ole="">
            <v:imagedata r:id="rId576" o:title=""/>
          </v:shape>
          <o:OLEObject Type="Embed" ProgID="Equation.DSMT4" ShapeID="_x0000_i1320" DrawAspect="Content" ObjectID="_1394283970" r:id="rId577"/>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B81E32">
        <w:t xml:space="preserve">Figura </w:t>
      </w:r>
      <w:r w:rsidR="00B81E32">
        <w:rPr>
          <w:noProof/>
        </w:rPr>
        <w:t>5</w:t>
      </w:r>
      <w:r w:rsidR="00B81E32">
        <w:t>.</w:t>
      </w:r>
      <w:r w:rsidR="00B81E32">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B81E32">
        <w:t xml:space="preserve">Figura </w:t>
      </w:r>
      <w:r w:rsidR="00B81E32">
        <w:rPr>
          <w:noProof/>
        </w:rPr>
        <w:t>5</w:t>
      </w:r>
      <w:r w:rsidR="00B81E32">
        <w:t>.</w:t>
      </w:r>
      <w:r w:rsidR="00B81E32">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B81E32">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321" type="#_x0000_t75" style="width:172.3pt;height:17.85pt" o:ole="">
            <v:imagedata r:id="rId578" o:title=""/>
          </v:shape>
          <o:OLEObject Type="Embed" ProgID="Equation.DSMT4" ShapeID="_x0000_i1321" DrawAspect="Content" ObjectID="_1394283971" r:id="rId579"/>
        </w:object>
      </w:r>
      <w:r>
        <w:tab/>
      </w:r>
      <w:r w:rsidR="00907B5E">
        <w:fldChar w:fldCharType="begin"/>
      </w:r>
      <w:r w:rsidR="00907B5E">
        <w:instrText xml:space="preserve"> MACROBUTTON MTPlaceRef \* MERGEFORMAT </w:instrText>
      </w:r>
      <w:fldSimple w:instr=" SEQ MTEqn \h \* MERGEFORMAT "/>
      <w:bookmarkStart w:id="2250" w:name="ZEqnNum816895"/>
      <w:r w:rsidR="00907B5E">
        <w:instrText>(</w:instrText>
      </w:r>
      <w:fldSimple w:instr=" SEQ MTChap \c \* Arabic \* MERGEFORMAT ">
        <w:r w:rsidR="00B81E32">
          <w:rPr>
            <w:noProof/>
          </w:rPr>
          <w:instrText>5</w:instrText>
        </w:r>
      </w:fldSimple>
      <w:r w:rsidR="00907B5E">
        <w:instrText>.</w:instrText>
      </w:r>
      <w:fldSimple w:instr=" SEQ MTEqn \c \* Arabic \* MERGEFORMAT ">
        <w:r w:rsidR="00B81E32">
          <w:rPr>
            <w:noProof/>
          </w:rPr>
          <w:instrText>3</w:instrText>
        </w:r>
      </w:fldSimple>
      <w:r w:rsidR="00907B5E">
        <w:instrText>)</w:instrText>
      </w:r>
      <w:bookmarkEnd w:id="2250"/>
      <w:r w:rsidR="00907B5E">
        <w:fldChar w:fldCharType="end"/>
      </w:r>
    </w:p>
    <w:p w:rsidR="000523DE" w:rsidRDefault="000523DE" w:rsidP="000E41E6">
      <w:r>
        <w:t xml:space="preserve">La pendiente de esta recta fue de </w:t>
      </w:r>
      <w:r w:rsidRPr="000E41E6">
        <w:rPr>
          <w:position w:val="-10"/>
        </w:rPr>
        <w:object w:dxaOrig="1359" w:dyaOrig="340">
          <v:shape id="_x0000_i1322" type="#_x0000_t75" style="width:67.1pt;height:17.85pt" o:ole="">
            <v:imagedata r:id="rId580" o:title=""/>
          </v:shape>
          <o:OLEObject Type="Embed" ProgID="Equation.DSMT4" ShapeID="_x0000_i1322" DrawAspect="Content" ObjectID="_1394283972" r:id="rId581"/>
        </w:object>
      </w:r>
      <w:r>
        <w:t xml:space="preserve">que correspondería a un desplazamiento de </w:t>
      </w:r>
      <w:r w:rsidRPr="000E41E6">
        <w:rPr>
          <w:position w:val="-10"/>
        </w:rPr>
        <w:object w:dxaOrig="1440" w:dyaOrig="340">
          <v:shape id="_x0000_i1323" type="#_x0000_t75" style="width:1in;height:17.85pt" o:ole="">
            <v:imagedata r:id="rId582" o:title=""/>
          </v:shape>
          <o:OLEObject Type="Embed" ProgID="Equation.DSMT4" ShapeID="_x0000_i1323" DrawAspect="Content" ObjectID="_1394283973" r:id="rId583"/>
        </w:object>
      </w:r>
      <w:r>
        <w:t xml:space="preserve"> ya que la fuente utilizada fue la fuente de filamento de tungsteno con filtro espectral de ancho </w:t>
      </w:r>
      <w:r w:rsidRPr="002A4975">
        <w:rPr>
          <w:position w:val="-6"/>
        </w:rPr>
        <w:object w:dxaOrig="580" w:dyaOrig="279">
          <v:shape id="_x0000_i1324" type="#_x0000_t75" style="width:30.15pt;height:14.75pt" o:ole="">
            <v:imagedata r:id="rId584" o:title=""/>
          </v:shape>
          <o:OLEObject Type="Embed" ProgID="Equation.DSMT4" ShapeID="_x0000_i1324" DrawAspect="Content" ObjectID="_1394283974" r:id="rId585"/>
        </w:object>
      </w:r>
      <w:r>
        <w:t xml:space="preserve"> y centrado en </w:t>
      </w:r>
      <w:r w:rsidRPr="000E41E6">
        <w:rPr>
          <w:position w:val="-10"/>
        </w:rPr>
        <w:object w:dxaOrig="880" w:dyaOrig="320">
          <v:shape id="_x0000_i1325" type="#_x0000_t75" style="width:45.55pt;height:15.4pt" o:ole="">
            <v:imagedata r:id="rId586" o:title=""/>
          </v:shape>
          <o:OLEObject Type="Embed" ProgID="Equation.DSMT4" ShapeID="_x0000_i1325" DrawAspect="Content" ObjectID="_1394283975" r:id="rId587"/>
        </w:object>
      </w:r>
      <w:r>
        <w:t>. Sin embargo se puede ver que mientras mas pequeño es el paso, mayor es el error, esto puede deberse a la amplitud de las vibraciones 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703965" w:rsidP="009C78F8">
            <w:pPr>
              <w:pStyle w:val="Imagenes"/>
              <w:rPr>
                <w:lang w:val="es-VE"/>
              </w:rPr>
            </w:pPr>
            <w:r>
              <w:rPr>
                <w:lang w:val="es-VE"/>
              </w:rPr>
              <w:pict>
                <v:shape id="_x0000_i1326" type="#_x0000_t75" style="width:430.75pt;height:254.75pt">
                  <v:imagedata r:id="rId588" o:title="" croptop="1955f" cropbottom="5246f" cropleft="6142f" cropright="4852f"/>
                </v:shape>
              </w:pict>
            </w:r>
            <w:r>
              <w:rPr>
                <w:lang w:val="es-VE"/>
              </w:rPr>
              <w:pict>
                <v:shape id="_x0000_i1327" type="#_x0000_t75" style="width:290.45pt;height:97.85pt">
                  <v:imagedata r:id="rId589" o:title="" croptop="1550f" cropbottom="42594f" cropleft="6142f" cropright="22847f"/>
                </v:shape>
              </w:pict>
            </w:r>
          </w:p>
          <w:p w:rsidR="000523DE" w:rsidRDefault="000523DE" w:rsidP="009C78F8">
            <w:pPr>
              <w:pStyle w:val="Epgrafe"/>
            </w:pPr>
            <w:bookmarkStart w:id="2251" w:name="_Ref318720360"/>
            <w:bookmarkStart w:id="2252" w:name="_Toc320010921"/>
            <w:r>
              <w:t xml:space="preserve">Figura </w:t>
            </w:r>
            <w:fldSimple w:instr=" STYLEREF 1 \s ">
              <w:r w:rsidR="00B81E32">
                <w:rPr>
                  <w:noProof/>
                </w:rPr>
                <w:t>5</w:t>
              </w:r>
            </w:fldSimple>
            <w:r w:rsidR="00524CBF">
              <w:t>.</w:t>
            </w:r>
            <w:fldSimple w:instr=" SEQ Figura \* ARABIC \s 1 ">
              <w:r w:rsidR="00B81E32">
                <w:rPr>
                  <w:noProof/>
                </w:rPr>
                <w:t>3</w:t>
              </w:r>
            </w:fldSimple>
            <w:bookmarkEnd w:id="2251"/>
            <w:r>
              <w:t>: Mapas de sitios de red para diferentes pasos de frecuencia.</w:t>
            </w:r>
            <w:bookmarkEnd w:id="2252"/>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03965" w:rsidP="00E34DB9">
            <w:pPr>
              <w:pStyle w:val="Imagenes"/>
              <w:rPr>
                <w:lang w:val="es-VE"/>
              </w:rPr>
            </w:pPr>
            <w:r>
              <w:rPr>
                <w:lang w:val="es-VE"/>
              </w:rPr>
              <w:pict>
                <v:shape id="_x0000_i1328" type="#_x0000_t75" style="width:419.7pt;height:314.45pt">
                  <v:imagedata r:id="rId590" o:title=""/>
                </v:shape>
              </w:pict>
            </w:r>
          </w:p>
          <w:p w:rsidR="000523DE" w:rsidRDefault="000523DE" w:rsidP="00E34DB9">
            <w:pPr>
              <w:pStyle w:val="Epgrafe"/>
            </w:pPr>
            <w:bookmarkStart w:id="2253" w:name="_Ref318725193"/>
            <w:bookmarkStart w:id="2254" w:name="_Toc320010922"/>
            <w:r>
              <w:t xml:space="preserve">Figura </w:t>
            </w:r>
            <w:fldSimple w:instr=" STYLEREF 1 \s ">
              <w:r w:rsidR="00B81E32">
                <w:rPr>
                  <w:noProof/>
                </w:rPr>
                <w:t>5</w:t>
              </w:r>
            </w:fldSimple>
            <w:r w:rsidR="00524CBF">
              <w:t>.</w:t>
            </w:r>
            <w:fldSimple w:instr=" SEQ Figura \* ARABIC \s 1 ">
              <w:r w:rsidR="00B81E32">
                <w:rPr>
                  <w:noProof/>
                </w:rPr>
                <w:t>4</w:t>
              </w:r>
            </w:fldSimple>
            <w:bookmarkEnd w:id="2253"/>
            <w:r>
              <w:t>: Fase vs. Entrada de la señal DC</w:t>
            </w:r>
            <w:bookmarkEnd w:id="2254"/>
          </w:p>
        </w:tc>
      </w:tr>
    </w:tbl>
    <w:p w:rsidR="000523DE" w:rsidRDefault="000523DE"/>
    <w:p w:rsidR="000523DE" w:rsidRDefault="000523DE" w:rsidP="00DA6996">
      <w:pPr>
        <w:pStyle w:val="Ttulo3"/>
      </w:pPr>
      <w:bookmarkStart w:id="2255" w:name="_Toc320015676"/>
      <w:r>
        <w:t>Señal AC</w:t>
      </w:r>
      <w:bookmarkEnd w:id="2255"/>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9" type="#_x0000_t75" style="width:26.45pt;height:15.4pt" o:ole="">
            <v:imagedata r:id="rId591" o:title=""/>
          </v:shape>
          <o:OLEObject Type="Embed" ProgID="Equation.DSMT4" ShapeID="_x0000_i1329" DrawAspect="Content" ObjectID="_1394283976" r:id="rId592"/>
        </w:object>
      </w:r>
      <w:r>
        <w:t xml:space="preserve">hasta </w:t>
      </w:r>
      <w:r w:rsidRPr="009456CB">
        <w:rPr>
          <w:position w:val="-6"/>
        </w:rPr>
        <w:object w:dxaOrig="340" w:dyaOrig="279">
          <v:shape id="_x0000_i1330" type="#_x0000_t75" style="width:17.85pt;height:14.75pt" o:ole="">
            <v:imagedata r:id="rId593" o:title=""/>
          </v:shape>
          <o:OLEObject Type="Embed" ProgID="Equation.DSMT4" ShapeID="_x0000_i1330" DrawAspect="Content" ObjectID="_1394283977" r:id="rId594"/>
        </w:object>
      </w:r>
      <w:r>
        <w:t xml:space="preserve"> con pasos de </w:t>
      </w:r>
      <w:r w:rsidRPr="00997FD1">
        <w:rPr>
          <w:position w:val="-10"/>
        </w:rPr>
        <w:object w:dxaOrig="520" w:dyaOrig="320">
          <v:shape id="_x0000_i1331" type="#_x0000_t75" style="width:26.45pt;height:15.4pt" o:ole="">
            <v:imagedata r:id="rId595" o:title=""/>
          </v:shape>
          <o:OLEObject Type="Embed" ProgID="Equation.DSMT4" ShapeID="_x0000_i1331" DrawAspect="Content" ObjectID="_1394283978" r:id="rId596"/>
        </w:object>
      </w:r>
      <w:r>
        <w:t xml:space="preserve">comenzando a tomar las primeras imágenes desde los </w:t>
      </w:r>
      <w:r w:rsidRPr="009456CB">
        <w:rPr>
          <w:position w:val="-6"/>
        </w:rPr>
        <w:object w:dxaOrig="620" w:dyaOrig="279">
          <v:shape id="_x0000_i1332" type="#_x0000_t75" style="width:30.75pt;height:14.75pt" o:ole="">
            <v:imagedata r:id="rId597" o:title=""/>
          </v:shape>
          <o:OLEObject Type="Embed" ProgID="Equation.DSMT4" ShapeID="_x0000_i1332" DrawAspect="Content" ObjectID="_1394283979" r:id="rId598"/>
        </w:object>
      </w:r>
      <w:r>
        <w:t xml:space="preserve">, de esta forma la última imagen del último paso se tomará con un voltaje de </w:t>
      </w:r>
      <w:r w:rsidRPr="009456CB">
        <w:rPr>
          <w:position w:val="-6"/>
        </w:rPr>
        <w:object w:dxaOrig="460" w:dyaOrig="279">
          <v:shape id="_x0000_i1333" type="#_x0000_t75" style="width:24pt;height:14.75pt" o:ole="">
            <v:imagedata r:id="rId599" o:title=""/>
          </v:shape>
          <o:OLEObject Type="Embed" ProgID="Equation.DSMT4" ShapeID="_x0000_i1333" DrawAspect="Content" ObjectID="_1394283980" r:id="rId600"/>
        </w:object>
      </w:r>
      <w:r>
        <w:t xml:space="preserve">. Cada desplazamiento se repitió 5 veces y entre cada imagen obtenida se hacia espera de </w:t>
      </w:r>
      <w:r w:rsidRPr="009456CB">
        <w:rPr>
          <w:position w:val="-6"/>
        </w:rPr>
        <w:object w:dxaOrig="300" w:dyaOrig="279">
          <v:shape id="_x0000_i1334" type="#_x0000_t75" style="width:15.4pt;height:14.75pt" o:ole="">
            <v:imagedata r:id="rId601" o:title=""/>
          </v:shape>
          <o:OLEObject Type="Embed" ProgID="Equation.DSMT4" ShapeID="_x0000_i1334" DrawAspect="Content" ObjectID="_1394283981" r:id="rId602"/>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B81E32">
        <w:t xml:space="preserve">Figura </w:t>
      </w:r>
      <w:r w:rsidR="00B81E32">
        <w:rPr>
          <w:noProof/>
        </w:rPr>
        <w:t>5</w:t>
      </w:r>
      <w:r w:rsidR="00B81E32">
        <w:t>.</w:t>
      </w:r>
      <w:r w:rsidR="00B81E32">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703965" w:rsidP="009C78F8">
            <w:pPr>
              <w:pStyle w:val="Imagenes"/>
              <w:rPr>
                <w:lang w:val="es-VE"/>
              </w:rPr>
            </w:pPr>
            <w:r>
              <w:rPr>
                <w:lang w:val="es-VE"/>
              </w:rPr>
              <w:pict>
                <v:shape id="_x0000_i1335" type="#_x0000_t75" style="width:443.7pt;height:275.7pt">
                  <v:imagedata r:id="rId603" o:title="" cropbottom="4955f" cropleft="6039f" cropright="4543f"/>
                </v:shape>
              </w:pict>
            </w:r>
          </w:p>
          <w:p w:rsidR="000523DE" w:rsidRPr="00AF5495" w:rsidRDefault="00703965" w:rsidP="009456CB">
            <w:pPr>
              <w:pStyle w:val="Imagenes"/>
              <w:rPr>
                <w:lang w:val="es-VE"/>
              </w:rPr>
            </w:pPr>
            <w:r>
              <w:rPr>
                <w:lang w:val="es-VE"/>
              </w:rPr>
              <w:pict>
                <v:shape id="_x0000_i1336" type="#_x0000_t75" style="width:128.6pt;height:89.85pt">
                  <v:imagedata r:id="rId604" o:title="" croptop="1363f" cropbottom="43552f" cropleft="6039f" cropright="41482f"/>
                </v:shape>
              </w:pict>
            </w:r>
          </w:p>
          <w:p w:rsidR="000523DE" w:rsidRDefault="000523DE" w:rsidP="009456CB">
            <w:pPr>
              <w:pStyle w:val="Epgrafe"/>
            </w:pPr>
            <w:bookmarkStart w:id="2256" w:name="_Ref318727325"/>
            <w:bookmarkStart w:id="2257" w:name="_Toc320010923"/>
            <w:r>
              <w:t xml:space="preserve">Figura </w:t>
            </w:r>
            <w:fldSimple w:instr=" STYLEREF 1 \s ">
              <w:r w:rsidR="00B81E32">
                <w:rPr>
                  <w:noProof/>
                </w:rPr>
                <w:t>5</w:t>
              </w:r>
            </w:fldSimple>
            <w:r w:rsidR="00524CBF">
              <w:t>.</w:t>
            </w:r>
            <w:fldSimple w:instr=" SEQ Figura \* ARABIC \s 1 ">
              <w:r w:rsidR="00B81E32">
                <w:rPr>
                  <w:noProof/>
                </w:rPr>
                <w:t>5</w:t>
              </w:r>
            </w:fldSimple>
            <w:bookmarkEnd w:id="2256"/>
            <w:r>
              <w:t>: Sitios de red para la señal AC</w:t>
            </w:r>
            <w:bookmarkEnd w:id="2257"/>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B81E32">
        <w:t xml:space="preserve">Figura </w:t>
      </w:r>
      <w:r w:rsidR="00B81E32">
        <w:rPr>
          <w:noProof/>
        </w:rPr>
        <w:t>5</w:t>
      </w:r>
      <w:r w:rsidR="00B81E32">
        <w:t>.</w:t>
      </w:r>
      <w:r w:rsidR="00B81E32">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B81E32">
        <w:t xml:space="preserve">Figura </w:t>
      </w:r>
      <w:r w:rsidR="00B81E32">
        <w:rPr>
          <w:noProof/>
        </w:rPr>
        <w:t>5</w:t>
      </w:r>
      <w:r w:rsidR="00B81E32">
        <w:t>.</w:t>
      </w:r>
      <w:r w:rsidR="00B81E32">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703965" w:rsidP="00997FD1">
            <w:pPr>
              <w:pStyle w:val="Imagenes"/>
              <w:rPr>
                <w:lang w:val="es-VE"/>
              </w:rPr>
            </w:pPr>
            <w:r>
              <w:rPr>
                <w:lang w:val="es-VE"/>
              </w:rPr>
              <w:pict>
                <v:shape id="_x0000_i1337" type="#_x0000_t75" style="width:419.7pt;height:314.45pt">
                  <v:imagedata r:id="rId605" o:title=""/>
                </v:shape>
              </w:pict>
            </w:r>
          </w:p>
          <w:p w:rsidR="000523DE" w:rsidRDefault="000523DE" w:rsidP="002E7367">
            <w:pPr>
              <w:pStyle w:val="Epgrafe"/>
            </w:pPr>
            <w:bookmarkStart w:id="2258" w:name="_Ref318730014"/>
            <w:bookmarkStart w:id="2259" w:name="_Toc320010924"/>
            <w:r>
              <w:t xml:space="preserve">Figura </w:t>
            </w:r>
            <w:fldSimple w:instr=" STYLEREF 1 \s ">
              <w:r w:rsidR="00B81E32">
                <w:rPr>
                  <w:noProof/>
                </w:rPr>
                <w:t>5</w:t>
              </w:r>
            </w:fldSimple>
            <w:r w:rsidR="00524CBF">
              <w:t>.</w:t>
            </w:r>
            <w:fldSimple w:instr=" SEQ Figura \* ARABIC \s 1 ">
              <w:r w:rsidR="00B81E32">
                <w:rPr>
                  <w:noProof/>
                </w:rPr>
                <w:t>6</w:t>
              </w:r>
            </w:fldSimple>
            <w:bookmarkEnd w:id="2258"/>
            <w:r>
              <w:t>: Fase vs. Entrada de la señal AC</w:t>
            </w:r>
            <w:bookmarkEnd w:id="2259"/>
          </w:p>
        </w:tc>
      </w:tr>
    </w:tbl>
    <w:p w:rsidR="000523DE" w:rsidRDefault="000523DE" w:rsidP="002E7367">
      <w:r>
        <w:t xml:space="preserve">En esta gráfica se observa una clara tendencia a partir de </w:t>
      </w:r>
      <w:r w:rsidRPr="002E7367">
        <w:rPr>
          <w:position w:val="-6"/>
        </w:rPr>
        <w:object w:dxaOrig="320" w:dyaOrig="279">
          <v:shape id="_x0000_i1338" type="#_x0000_t75" style="width:15.4pt;height:14.75pt" o:ole="">
            <v:imagedata r:id="rId606" o:title=""/>
          </v:shape>
          <o:OLEObject Type="Embed" ProgID="Equation.DSMT4" ShapeID="_x0000_i1338" DrawAspect="Content" ObjectID="_1394283982" r:id="rId607"/>
        </w:object>
      </w:r>
      <w:r>
        <w:t xml:space="preserve"> hasta aproximadamente </w:t>
      </w:r>
      <w:r w:rsidRPr="002E7367">
        <w:rPr>
          <w:position w:val="-10"/>
        </w:rPr>
        <w:object w:dxaOrig="560" w:dyaOrig="320">
          <v:shape id="_x0000_i1339" type="#_x0000_t75" style="width:26.45pt;height:15.4pt" o:ole="">
            <v:imagedata r:id="rId608" o:title=""/>
          </v:shape>
          <o:OLEObject Type="Embed" ProgID="Equation.DSMT4" ShapeID="_x0000_i1339" DrawAspect="Content" ObjectID="_1394283983" r:id="rId609"/>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B81E32">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40" type="#_x0000_t75" style="width:154.45pt;height:17.85pt" o:ole="">
            <v:imagedata r:id="rId610" o:title=""/>
          </v:shape>
          <o:OLEObject Type="Embed" ProgID="Equation.DSMT4" ShapeID="_x0000_i1340" DrawAspect="Content" ObjectID="_1394283984" r:id="rId611"/>
        </w:object>
      </w:r>
      <w:r>
        <w:tab/>
      </w:r>
      <w:r w:rsidR="00907B5E">
        <w:fldChar w:fldCharType="begin"/>
      </w:r>
      <w:r w:rsidR="00907B5E">
        <w:instrText xml:space="preserve"> MACROBUTTON MTPlaceRef \* MERGEFORMAT </w:instrText>
      </w:r>
      <w:fldSimple w:instr=" SEQ MTEqn \h \* MERGEFORMAT "/>
      <w:bookmarkStart w:id="2260" w:name="ZEqnNum234149"/>
      <w:r w:rsidR="00907B5E">
        <w:instrText>(</w:instrText>
      </w:r>
      <w:fldSimple w:instr=" SEQ MTChap \c \* Arabic \* MERGEFORMAT ">
        <w:r w:rsidR="00B81E32">
          <w:rPr>
            <w:noProof/>
          </w:rPr>
          <w:instrText>5</w:instrText>
        </w:r>
      </w:fldSimple>
      <w:r w:rsidR="00907B5E">
        <w:instrText>.</w:instrText>
      </w:r>
      <w:fldSimple w:instr=" SEQ MTEqn \c \* Arabic \* MERGEFORMAT ">
        <w:r w:rsidR="00B81E32">
          <w:rPr>
            <w:noProof/>
          </w:rPr>
          <w:instrText>4</w:instrText>
        </w:r>
      </w:fldSimple>
      <w:r w:rsidR="00907B5E">
        <w:instrText>)</w:instrText>
      </w:r>
      <w:bookmarkEnd w:id="2260"/>
      <w:r w:rsidR="00907B5E">
        <w:fldChar w:fldCharType="end"/>
      </w:r>
    </w:p>
    <w:p w:rsidR="000523DE" w:rsidRDefault="000523DE" w:rsidP="002E7367">
      <w:r>
        <w:t xml:space="preserve">La recta tiene una pendiente de </w:t>
      </w:r>
      <w:r w:rsidRPr="002E7367">
        <w:rPr>
          <w:position w:val="-10"/>
        </w:rPr>
        <w:object w:dxaOrig="1219" w:dyaOrig="340">
          <v:shape id="_x0000_i1341" type="#_x0000_t75" style="width:59.7pt;height:17.85pt" o:ole="">
            <v:imagedata r:id="rId612" o:title=""/>
          </v:shape>
          <o:OLEObject Type="Embed" ProgID="Equation.DSMT4" ShapeID="_x0000_i1341" DrawAspect="Content" ObjectID="_1394283985" r:id="rId613"/>
        </w:object>
      </w:r>
      <w:r>
        <w:t xml:space="preserve"> lo que equivale a </w:t>
      </w:r>
      <w:r w:rsidRPr="002E7367">
        <w:rPr>
          <w:position w:val="-10"/>
        </w:rPr>
        <w:object w:dxaOrig="1320" w:dyaOrig="340">
          <v:shape id="_x0000_i1342" type="#_x0000_t75" style="width:65.85pt;height:17.85pt" o:ole="">
            <v:imagedata r:id="rId614" o:title=""/>
          </v:shape>
          <o:OLEObject Type="Embed" ProgID="Equation.DSMT4" ShapeID="_x0000_i1342" DrawAspect="Content" ObjectID="_1394283986" r:id="rId615"/>
        </w:object>
      </w:r>
      <w:r>
        <w:t xml:space="preserve">con un offset de </w:t>
      </w:r>
      <w:r w:rsidRPr="002E7367">
        <w:rPr>
          <w:position w:val="-10"/>
        </w:rPr>
        <w:object w:dxaOrig="780" w:dyaOrig="320">
          <v:shape id="_x0000_i1343" type="#_x0000_t75" style="width:39.4pt;height:15.4pt" o:ole="">
            <v:imagedata r:id="rId616" o:title=""/>
          </v:shape>
          <o:OLEObject Type="Embed" ProgID="Equation.DSMT4" ShapeID="_x0000_i1343" DrawAspect="Content" ObjectID="_1394283987" r:id="rId617"/>
        </w:object>
      </w:r>
      <w:r>
        <w:t xml:space="preserve"> que equivale a </w:t>
      </w:r>
      <w:r w:rsidRPr="002E7367">
        <w:rPr>
          <w:position w:val="-10"/>
        </w:rPr>
        <w:object w:dxaOrig="940" w:dyaOrig="320">
          <v:shape id="_x0000_i1344" type="#_x0000_t75" style="width:46.15pt;height:15.4pt" o:ole="">
            <v:imagedata r:id="rId618" o:title=""/>
          </v:shape>
          <o:OLEObject Type="Embed" ProgID="Equation.DSMT4" ShapeID="_x0000_i1344" DrawAspect="Content" ObjectID="_1394283988" r:id="rId619"/>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w:t>
      </w:r>
      <w:r w:rsidR="00627403">
        <w:t>,</w:t>
      </w:r>
      <w:r>
        <w:t xml:space="preserve"> que mientras mas pequeño es el paso, mayor es el efecto que producen en un análisis como </w:t>
      </w:r>
      <w:r w:rsidR="00627403">
        <w:t>é</w:t>
      </w:r>
      <w:r>
        <w:t xml:space="preserv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5" type="#_x0000_t75" style="width:14.75pt;height:14.75pt" o:ole="">
            <v:imagedata r:id="rId620" o:title=""/>
          </v:shape>
          <o:OLEObject Type="Embed" ProgID="Equation.DSMT4" ShapeID="_x0000_i1345" DrawAspect="Content" ObjectID="_1394283989" r:id="rId621"/>
        </w:object>
      </w:r>
      <w:r>
        <w:t xml:space="preserve">hasta una fase de </w:t>
      </w:r>
      <w:r w:rsidRPr="00F46D6A">
        <w:rPr>
          <w:position w:val="-6"/>
        </w:rPr>
        <w:object w:dxaOrig="499" w:dyaOrig="279">
          <v:shape id="_x0000_i1346" type="#_x0000_t75" style="width:24.6pt;height:14.75pt" o:ole="">
            <v:imagedata r:id="rId622" o:title=""/>
          </v:shape>
          <o:OLEObject Type="Embed" ProgID="Equation.DSMT4" ShapeID="_x0000_i1346" DrawAspect="Content" ObjectID="_1394283990" r:id="rId623"/>
        </w:object>
      </w:r>
      <w:r>
        <w:t xml:space="preserve"> con pasos de </w:t>
      </w:r>
      <w:r w:rsidRPr="00F46D6A">
        <w:rPr>
          <w:position w:val="-6"/>
        </w:rPr>
        <w:object w:dxaOrig="279" w:dyaOrig="279">
          <v:shape id="_x0000_i1347" type="#_x0000_t75" style="width:14.75pt;height:14.75pt" o:ole="">
            <v:imagedata r:id="rId624" o:title=""/>
          </v:shape>
          <o:OLEObject Type="Embed" ProgID="Equation.DSMT4" ShapeID="_x0000_i1347" DrawAspect="Content" ObjectID="_1394283991" r:id="rId625"/>
        </w:object>
      </w:r>
      <w:r>
        <w:t xml:space="preserve">, repitiendo 10 veces el proceso para cada paso. La fuente utilizada fue una fuente gaussiana centrada en </w:t>
      </w:r>
      <w:r w:rsidRPr="00F46D6A">
        <w:rPr>
          <w:position w:val="-10"/>
        </w:rPr>
        <w:object w:dxaOrig="880" w:dyaOrig="320">
          <v:shape id="_x0000_i1348" type="#_x0000_t75" style="width:45.55pt;height:15.4pt" o:ole="">
            <v:imagedata r:id="rId626" o:title=""/>
          </v:shape>
          <o:OLEObject Type="Embed" ProgID="Equation.DSMT4" ShapeID="_x0000_i1348" DrawAspect="Content" ObjectID="_1394283992" r:id="rId627"/>
        </w:object>
      </w:r>
      <w:r>
        <w:t xml:space="preserve"> y con ancho espectral de </w:t>
      </w:r>
      <w:r w:rsidRPr="00F46D6A">
        <w:rPr>
          <w:position w:val="-6"/>
        </w:rPr>
        <w:object w:dxaOrig="580" w:dyaOrig="279">
          <v:shape id="_x0000_i1349" type="#_x0000_t75" style="width:30.15pt;height:14.75pt" o:ole="">
            <v:imagedata r:id="rId628" o:title=""/>
          </v:shape>
          <o:OLEObject Type="Embed" ProgID="Equation.DSMT4" ShapeID="_x0000_i1349" DrawAspect="Content" ObjectID="_1394283993" r:id="rId629"/>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B81E32">
        <w:t xml:space="preserve">Figura </w:t>
      </w:r>
      <w:r w:rsidR="00B81E32">
        <w:rPr>
          <w:noProof/>
        </w:rPr>
        <w:t>2</w:t>
      </w:r>
      <w:r w:rsidR="00B81E32">
        <w:t>.</w:t>
      </w:r>
      <w:r w:rsidR="00B81E32">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B81E32">
        <w:t xml:space="preserve">Figura </w:t>
      </w:r>
      <w:r w:rsidR="00B81E32">
        <w:rPr>
          <w:noProof/>
        </w:rPr>
        <w:t>5</w:t>
      </w:r>
      <w:r w:rsidR="00B81E32">
        <w:t>.</w:t>
      </w:r>
      <w:r w:rsidR="00B81E32">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03965" w:rsidP="00F46D6A">
            <w:pPr>
              <w:pStyle w:val="Imagenes"/>
              <w:rPr>
                <w:lang w:val="es-VE"/>
              </w:rPr>
            </w:pPr>
            <w:r>
              <w:rPr>
                <w:lang w:val="es-VE"/>
              </w:rPr>
              <w:pict>
                <v:shape id="_x0000_i1350" type="#_x0000_t75" style="width:419.7pt;height:314.45pt">
                  <v:imagedata r:id="rId630" o:title=""/>
                </v:shape>
              </w:pict>
            </w:r>
          </w:p>
          <w:p w:rsidR="000523DE" w:rsidRDefault="000523DE" w:rsidP="00F46D6A">
            <w:pPr>
              <w:pStyle w:val="Epgrafe"/>
            </w:pPr>
            <w:bookmarkStart w:id="2261" w:name="_Ref318736263"/>
            <w:bookmarkStart w:id="2262" w:name="_Toc320010925"/>
            <w:r>
              <w:t xml:space="preserve">Figura </w:t>
            </w:r>
            <w:fldSimple w:instr=" STYLEREF 1 \s ">
              <w:r w:rsidR="00B81E32">
                <w:rPr>
                  <w:noProof/>
                </w:rPr>
                <w:t>5</w:t>
              </w:r>
            </w:fldSimple>
            <w:r w:rsidR="00524CBF">
              <w:t>.</w:t>
            </w:r>
            <w:fldSimple w:instr=" SEQ Figura \* ARABIC \s 1 ">
              <w:r w:rsidR="00B81E32">
                <w:rPr>
                  <w:noProof/>
                </w:rPr>
                <w:t>7</w:t>
              </w:r>
            </w:fldSimple>
            <w:bookmarkEnd w:id="2261"/>
            <w:r>
              <w:t>: Simulación de sitios de red sin ruido</w:t>
            </w:r>
            <w:bookmarkEnd w:id="2262"/>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51" type="#_x0000_t75" style="width:27.1pt;height:14.75pt" o:ole="">
            <v:imagedata r:id="rId631" o:title=""/>
          </v:shape>
          <o:OLEObject Type="Embed" ProgID="Equation.DSMT4" ShapeID="_x0000_i1351" DrawAspect="Content" ObjectID="_1394283994" r:id="rId632"/>
        </w:object>
      </w:r>
      <w:r>
        <w:t xml:space="preserve"> y </w:t>
      </w:r>
      <w:r w:rsidRPr="008A52FA">
        <w:rPr>
          <w:position w:val="-6"/>
        </w:rPr>
        <w:object w:dxaOrig="540" w:dyaOrig="279">
          <v:shape id="_x0000_i1352" type="#_x0000_t75" style="width:27.1pt;height:14.75pt" o:ole="">
            <v:imagedata r:id="rId633" o:title=""/>
          </v:shape>
          <o:OLEObject Type="Embed" ProgID="Equation.DSMT4" ShapeID="_x0000_i1352" DrawAspect="Content" ObjectID="_1394283995" r:id="rId634"/>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03965" w:rsidP="008A52FA">
            <w:pPr>
              <w:pStyle w:val="Imagenes"/>
              <w:rPr>
                <w:lang w:val="es-VE"/>
              </w:rPr>
            </w:pPr>
            <w:r>
              <w:rPr>
                <w:lang w:val="es-VE"/>
              </w:rPr>
              <w:pict>
                <v:shape id="_x0000_i1353" type="#_x0000_t75" style="width:419.7pt;height:314.45pt">
                  <v:imagedata r:id="rId635" o:title=""/>
                </v:shape>
              </w:pict>
            </w:r>
          </w:p>
          <w:p w:rsidR="000523DE" w:rsidRDefault="000523DE" w:rsidP="008A52FA">
            <w:pPr>
              <w:pStyle w:val="Epgrafe"/>
            </w:pPr>
            <w:bookmarkStart w:id="2263" w:name="_Ref318736750"/>
            <w:bookmarkStart w:id="2264" w:name="_Toc320010926"/>
            <w:r>
              <w:t xml:space="preserve">Figura </w:t>
            </w:r>
            <w:fldSimple w:instr=" STYLEREF 1 \s ">
              <w:r w:rsidR="00B81E32">
                <w:rPr>
                  <w:noProof/>
                </w:rPr>
                <w:t>5</w:t>
              </w:r>
            </w:fldSimple>
            <w:r w:rsidR="00524CBF">
              <w:t>.</w:t>
            </w:r>
            <w:fldSimple w:instr=" SEQ Figura \* ARABIC \s 1 ">
              <w:r w:rsidR="00B81E32">
                <w:rPr>
                  <w:noProof/>
                </w:rPr>
                <w:t>8</w:t>
              </w:r>
            </w:fldSimple>
            <w:bookmarkEnd w:id="2263"/>
            <w:r>
              <w:t>: Simulación de los sitios de red con un ruido uniformemente distribuido con amplitudes equivalente a una fase entre -30° y 30°</w:t>
            </w:r>
            <w:bookmarkEnd w:id="2264"/>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B81E32">
        <w:t xml:space="preserve">Figura </w:t>
      </w:r>
      <w:r w:rsidR="00B81E32">
        <w:rPr>
          <w:noProof/>
        </w:rPr>
        <w:t>5</w:t>
      </w:r>
      <w:r w:rsidR="00B81E32">
        <w:t>.</w:t>
      </w:r>
      <w:r w:rsidR="00B81E32">
        <w:rPr>
          <w:noProof/>
        </w:rPr>
        <w:t>8</w:t>
      </w:r>
      <w:r w:rsidR="0068452E">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54" type="#_x0000_t75" style="width:27.1pt;height:14.75pt" o:ole="">
            <v:imagedata r:id="rId636" o:title=""/>
          </v:shape>
          <o:OLEObject Type="Embed" ProgID="Equation.DSMT4" ShapeID="_x0000_i1354" DrawAspect="Content" ObjectID="_1394283996" r:id="rId637"/>
        </w:object>
      </w:r>
      <w:r>
        <w:t xml:space="preserve"> y </w:t>
      </w:r>
      <w:r w:rsidRPr="008A52FA">
        <w:rPr>
          <w:position w:val="-6"/>
        </w:rPr>
        <w:object w:dxaOrig="540" w:dyaOrig="279">
          <v:shape id="_x0000_i1355" type="#_x0000_t75" style="width:27.1pt;height:14.75pt" o:ole="">
            <v:imagedata r:id="rId638" o:title=""/>
          </v:shape>
          <o:OLEObject Type="Embed" ProgID="Equation.DSMT4" ShapeID="_x0000_i1355" DrawAspect="Content" ObjectID="_1394283997" r:id="rId639"/>
        </w:object>
      </w:r>
      <w:r>
        <w:t xml:space="preserve">. La gráfica obtenida se muestra en la </w:t>
      </w:r>
      <w:r w:rsidR="0068452E">
        <w:fldChar w:fldCharType="begin"/>
      </w:r>
      <w:r>
        <w:instrText xml:space="preserve"> REF _Ref318737037 \h </w:instrText>
      </w:r>
      <w:r w:rsidR="0068452E">
        <w:fldChar w:fldCharType="separate"/>
      </w:r>
      <w:r w:rsidR="00B81E32">
        <w:t xml:space="preserve">Figura </w:t>
      </w:r>
      <w:r w:rsidR="00B81E32">
        <w:rPr>
          <w:noProof/>
        </w:rPr>
        <w:t>5</w:t>
      </w:r>
      <w:r w:rsidR="00B81E32">
        <w:t>.</w:t>
      </w:r>
      <w:r w:rsidR="00B81E32">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703965" w:rsidP="008A52FA">
            <w:pPr>
              <w:pStyle w:val="Imagenes"/>
              <w:rPr>
                <w:lang w:val="es-VE"/>
              </w:rPr>
            </w:pPr>
            <w:r>
              <w:rPr>
                <w:lang w:val="es-VE"/>
              </w:rPr>
              <w:pict>
                <v:shape id="_x0000_i1356" type="#_x0000_t75" style="width:419.7pt;height:314.45pt">
                  <v:imagedata r:id="rId640" o:title=""/>
                </v:shape>
              </w:pict>
            </w:r>
          </w:p>
          <w:p w:rsidR="000523DE" w:rsidRDefault="000523DE" w:rsidP="008A52FA">
            <w:pPr>
              <w:pStyle w:val="Epgrafe"/>
            </w:pPr>
            <w:bookmarkStart w:id="2265" w:name="_Ref318737037"/>
            <w:bookmarkStart w:id="2266" w:name="_Toc320010927"/>
            <w:r>
              <w:t xml:space="preserve">Figura </w:t>
            </w:r>
            <w:fldSimple w:instr=" STYLEREF 1 \s ">
              <w:r w:rsidR="00B81E32">
                <w:rPr>
                  <w:noProof/>
                </w:rPr>
                <w:t>5</w:t>
              </w:r>
            </w:fldSimple>
            <w:r w:rsidR="00524CBF">
              <w:t>.</w:t>
            </w:r>
            <w:fldSimple w:instr=" SEQ Figura \* ARABIC \s 1 ">
              <w:r w:rsidR="00B81E32">
                <w:rPr>
                  <w:noProof/>
                </w:rPr>
                <w:t>9</w:t>
              </w:r>
            </w:fldSimple>
            <w:bookmarkEnd w:id="2265"/>
            <w:r>
              <w:t>: Simulación de los sitios de red con un ruido uniformemente distribuido de amplitud equivalente a una fase entre -60° y +60°</w:t>
            </w:r>
            <w:bookmarkEnd w:id="2266"/>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 xml:space="preserve">Se realizaron simulaciones similares introduciendo ruidos con amplitudes entre los 10° y los 60° cada 10°. Sin embargo no se observa ninguna tendencia </w:t>
      </w:r>
      <w:r w:rsidR="00A1717A">
        <w:t xml:space="preserve">clara </w:t>
      </w:r>
      <w:r>
        <w:t>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2267" w:name="_Toc320015677"/>
      <w:r w:rsidRPr="004100C4">
        <w:t>Prueba funcional del sistema de control</w:t>
      </w:r>
      <w:bookmarkEnd w:id="2267"/>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7" type="#_x0000_t75" style="width:33.25pt;height:15.4pt" o:ole="">
            <v:imagedata r:id="rId641" o:title=""/>
          </v:shape>
          <o:OLEObject Type="Embed" ProgID="Equation.DSMT4" ShapeID="_x0000_i1357" DrawAspect="Content" ObjectID="_1394283998" r:id="rId642"/>
        </w:object>
      </w:r>
      <w:r>
        <w:t>. Y se ajusta con el microscopio hasta que la imagen presente franjas visibles</w:t>
      </w:r>
      <w:r w:rsidR="00A1717A">
        <w:t xml:space="preserve"> con el mayor contraste posible</w:t>
      </w:r>
      <w:r>
        <w:t>,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forma nítida.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8" type="#_x0000_t75" style="width:30.15pt;height:14.75pt" o:ole="">
            <v:imagedata r:id="rId643" o:title=""/>
          </v:shape>
          <o:OLEObject Type="Embed" ProgID="Equation.DSMT4" ShapeID="_x0000_i1358" DrawAspect="Content" ObjectID="_1394283999" r:id="rId644"/>
        </w:object>
      </w:r>
      <w:r>
        <w:t xml:space="preserve">, tiempo mínimo que requiere el VI para procesar toda la información de la imagen, 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9" type="#_x0000_t75" style="width:27.1pt;height:14.75pt" o:ole="">
            <v:imagedata r:id="rId645" o:title=""/>
          </v:shape>
          <o:OLEObject Type="Embed" ProgID="Equation.DSMT4" ShapeID="_x0000_i1359" DrawAspect="Content" ObjectID="_1394284000" r:id="rId646"/>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instrText xml:space="preserve"> REF _Ref318818747 \h </w:instrText>
      </w:r>
      <w:r w:rsidR="0068452E">
        <w:fldChar w:fldCharType="separate"/>
      </w:r>
      <w:r w:rsidR="00B81E32">
        <w:t xml:space="preserve">Figura </w:t>
      </w:r>
      <w:r w:rsidR="00B81E32">
        <w:rPr>
          <w:noProof/>
        </w:rPr>
        <w:t>5</w:t>
      </w:r>
      <w:r w:rsidR="00B81E32">
        <w:t>.</w:t>
      </w:r>
      <w:r w:rsidR="00B81E32">
        <w:rPr>
          <w:noProof/>
        </w:rPr>
        <w:t>10</w:t>
      </w:r>
      <w:r w:rsidR="0068452E">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0E7ED1D0" wp14:editId="3243C78B">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47">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2268" w:name="_Ref318818747"/>
            <w:bookmarkStart w:id="2269" w:name="_Toc320010928"/>
            <w:r>
              <w:t xml:space="preserve">Figura </w:t>
            </w:r>
            <w:fldSimple w:instr=" STYLEREF 1 \s ">
              <w:r w:rsidR="00B81E32">
                <w:rPr>
                  <w:noProof/>
                </w:rPr>
                <w:t>5</w:t>
              </w:r>
            </w:fldSimple>
            <w:r w:rsidR="00524CBF">
              <w:t>.</w:t>
            </w:r>
            <w:fldSimple w:instr=" SEQ Figura \* ARABIC \s 1 ">
              <w:r w:rsidR="00B81E32">
                <w:rPr>
                  <w:noProof/>
                </w:rPr>
                <w:t>10</w:t>
              </w:r>
            </w:fldSimple>
            <w:bookmarkEnd w:id="2268"/>
            <w:r>
              <w:rPr>
                <w:noProof/>
              </w:rPr>
              <w:t>: Evolución del contraste en el tiempo</w:t>
            </w:r>
            <w:bookmarkEnd w:id="2269"/>
          </w:p>
        </w:tc>
      </w:tr>
    </w:tbl>
    <w:p w:rsidR="000523DE" w:rsidRDefault="000523DE" w:rsidP="00F34A05">
      <w:r>
        <w:t xml:space="preserve">El contraste inicial medido fue de </w:t>
      </w:r>
      <w:r w:rsidR="00D61B97" w:rsidRPr="00E15F83">
        <w:rPr>
          <w:position w:val="-10"/>
        </w:rPr>
        <w:object w:dxaOrig="1140" w:dyaOrig="320">
          <v:shape id="_x0000_i1360" type="#_x0000_t75" style="width:57.25pt;height:15.4pt" o:ole="">
            <v:imagedata r:id="rId648" o:title=""/>
          </v:shape>
          <o:OLEObject Type="Embed" ProgID="Equation.DSMT4" ShapeID="_x0000_i1360" DrawAspect="Content" ObjectID="_1394284001" r:id="rId649"/>
        </w:object>
      </w:r>
      <w:r>
        <w:t xml:space="preserve">, y se puede observar que luego de casi 500 segundos, se logra obtener una mejora de aproximadamente </w:t>
      </w:r>
      <w:r w:rsidR="00D61B97" w:rsidRPr="00E15F83">
        <w:rPr>
          <w:position w:val="-10"/>
        </w:rPr>
        <w:object w:dxaOrig="800" w:dyaOrig="320">
          <v:shape id="_x0000_i1361" type="#_x0000_t75" style="width:41.25pt;height:15.4pt" o:ole="">
            <v:imagedata r:id="rId650" o:title=""/>
          </v:shape>
          <o:OLEObject Type="Embed" ProgID="Equation.DSMT4" ShapeID="_x0000_i1361" DrawAspect="Content" ObjectID="_1394284002" r:id="rId651"/>
        </w:object>
      </w:r>
      <w:r>
        <w:t xml:space="preserve"> al obtener un contraste promedio de </w:t>
      </w:r>
      <w:r w:rsidR="00D61B97" w:rsidRPr="00E15F83">
        <w:rPr>
          <w:position w:val="-10"/>
        </w:rPr>
        <w:object w:dxaOrig="1160" w:dyaOrig="320">
          <v:shape id="_x0000_i1362" type="#_x0000_t75" style="width:59.1pt;height:15.4pt" o:ole="">
            <v:imagedata r:id="rId652" o:title=""/>
          </v:shape>
          <o:OLEObject Type="Embed" ProgID="Equation.DSMT4" ShapeID="_x0000_i1362" DrawAspect="Content" ObjectID="_1394284003" r:id="rId653"/>
        </w:object>
      </w:r>
      <w:r>
        <w:t xml:space="preserve">. Cabe destacar que un contraste de </w:t>
      </w:r>
      <w:r w:rsidR="00D61B97" w:rsidRPr="00B608A9">
        <w:rPr>
          <w:position w:val="-10"/>
        </w:rPr>
        <w:object w:dxaOrig="499" w:dyaOrig="320">
          <v:shape id="_x0000_i1363" type="#_x0000_t75" style="width:24.6pt;height:15.4pt" o:ole="">
            <v:imagedata r:id="rId654" o:title=""/>
          </v:shape>
          <o:OLEObject Type="Embed" ProgID="Equation.DSMT4" ShapeID="_x0000_i1363" DrawAspect="Content" ObjectID="_1394284004" r:id="rId655"/>
        </w:object>
      </w:r>
      <w:r>
        <w:t xml:space="preserve"> corresponde aproximadamente a </w:t>
      </w:r>
      <w:r w:rsidRPr="007226C0">
        <w:rPr>
          <w:position w:val="-6"/>
        </w:rPr>
        <w:object w:dxaOrig="300" w:dyaOrig="279">
          <v:shape id="_x0000_i1364" type="#_x0000_t75" style="width:15.4pt;height:14.75pt" o:ole="">
            <v:imagedata r:id="rId656" o:title=""/>
          </v:shape>
          <o:OLEObject Type="Embed" ProgID="Equation.DSMT4" ShapeID="_x0000_i1364" DrawAspect="Content" ObjectID="_1394284005" r:id="rId657"/>
        </w:object>
      </w:r>
      <w:r>
        <w:t xml:space="preserve"> niveles de intensidad en 8 bits, mientras que un contraste de </w:t>
      </w:r>
      <w:r w:rsidR="00D61B97" w:rsidRPr="00B608A9">
        <w:rPr>
          <w:position w:val="-10"/>
        </w:rPr>
        <w:object w:dxaOrig="499" w:dyaOrig="320">
          <v:shape id="_x0000_i1365" type="#_x0000_t75" style="width:24.6pt;height:15.4pt" o:ole="">
            <v:imagedata r:id="rId658" o:title=""/>
          </v:shape>
          <o:OLEObject Type="Embed" ProgID="Equation.DSMT4" ShapeID="_x0000_i1365" DrawAspect="Content" ObjectID="_1394284006" r:id="rId659"/>
        </w:object>
      </w:r>
      <w:r>
        <w:t xml:space="preserve"> corresponde aproximadamente a </w:t>
      </w:r>
      <w:r w:rsidR="00D61B97" w:rsidRPr="00B608A9">
        <w:rPr>
          <w:position w:val="-6"/>
        </w:rPr>
        <w:object w:dxaOrig="400" w:dyaOrig="279">
          <v:shape id="_x0000_i1366" type="#_x0000_t75" style="width:21.55pt;height:14.75pt" o:ole="">
            <v:imagedata r:id="rId660" o:title=""/>
          </v:shape>
          <o:OLEObject Type="Embed" ProgID="Equation.DSMT4" ShapeID="_x0000_i1366" DrawAspect="Content" ObjectID="_1394284007" r:id="rId661"/>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7" type="#_x0000_t75" style="width:21.55pt;height:14.75pt" o:ole="">
            <v:imagedata r:id="rId662" o:title=""/>
          </v:shape>
          <o:OLEObject Type="Embed" ProgID="Equation.DSMT4" ShapeID="_x0000_i1367" DrawAspect="Content" ObjectID="_1394284008" r:id="rId663"/>
        </w:object>
      </w:r>
      <w:r>
        <w:t xml:space="preserve"> niveles de intensidad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t xml:space="preserve">. La disminución se debe a las condiciones experimentales de la 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B81E32">
        <w:t xml:space="preserve">Figura </w:t>
      </w:r>
      <w:r w:rsidR="00B81E32">
        <w:rPr>
          <w:noProof/>
        </w:rPr>
        <w:t>5</w:t>
      </w:r>
      <w:r w:rsidR="00B81E32">
        <w:t>.</w:t>
      </w:r>
      <w:r w:rsidR="00B81E32">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703965" w:rsidP="009D4D97">
            <w:pPr>
              <w:pStyle w:val="Imagenes"/>
              <w:rPr>
                <w:lang w:val="es-VE"/>
              </w:rPr>
            </w:pPr>
            <w:r>
              <w:rPr>
                <w:lang w:val="es-VE"/>
              </w:rPr>
              <w:pict>
                <v:shape id="_x0000_i1368" type="#_x0000_t75" style="width:231.4pt;height:187.7pt">
                  <v:imagedata r:id="rId664" o:title=""/>
                </v:shape>
              </w:pict>
            </w:r>
          </w:p>
          <w:p w:rsidR="000523DE" w:rsidRDefault="000523DE" w:rsidP="00DD6E78">
            <w:pPr>
              <w:pStyle w:val="Epgrafe"/>
            </w:pPr>
            <w:bookmarkStart w:id="2270" w:name="_Ref318818960"/>
            <w:bookmarkStart w:id="2271" w:name="_Toc320010929"/>
            <w:r>
              <w:t xml:space="preserve">Figura </w:t>
            </w:r>
            <w:fldSimple w:instr=" STYLEREF 1 \s ">
              <w:r w:rsidR="00B81E32">
                <w:rPr>
                  <w:noProof/>
                </w:rPr>
                <w:t>5</w:t>
              </w:r>
            </w:fldSimple>
            <w:r w:rsidR="00524CBF">
              <w:t>.</w:t>
            </w:r>
            <w:fldSimple w:instr=" SEQ Figura \* ARABIC \s 1 ">
              <w:r w:rsidR="00B81E32">
                <w:rPr>
                  <w:noProof/>
                </w:rPr>
                <w:t>11</w:t>
              </w:r>
            </w:fldSimple>
            <w:bookmarkEnd w:id="2270"/>
            <w:r>
              <w:t>: Señal de control introducida al finalizar el proceso de ajuste</w:t>
            </w:r>
            <w:bookmarkEnd w:id="2271"/>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B81E32">
          <w:instrText>(5.4)</w:instrText>
        </w:r>
      </w:fldSimple>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B81E32">
        <w:t xml:space="preserve">Figura </w:t>
      </w:r>
      <w:r w:rsidR="00B81E32">
        <w:rPr>
          <w:noProof/>
        </w:rPr>
        <w:t>5</w:t>
      </w:r>
      <w:r w:rsidR="00B81E32">
        <w:t>.</w:t>
      </w:r>
      <w:r w:rsidR="00B81E32">
        <w:rPr>
          <w:noProof/>
        </w:rPr>
        <w:t>12</w:t>
      </w:r>
      <w:r w:rsidR="0068452E">
        <w:fldChar w:fldCharType="end"/>
      </w:r>
      <w:r>
        <w:t xml:space="preserve">, la media de la señal es de </w:t>
      </w:r>
      <w:r w:rsidRPr="00AC1E64">
        <w:rPr>
          <w:position w:val="-10"/>
        </w:rPr>
        <w:object w:dxaOrig="820" w:dyaOrig="320">
          <v:shape id="_x0000_i1369" type="#_x0000_t75" style="width:41.25pt;height:15.4pt" o:ole="">
            <v:imagedata r:id="rId665" o:title=""/>
          </v:shape>
          <o:OLEObject Type="Embed" ProgID="Equation.DSMT4" ShapeID="_x0000_i1369" DrawAspect="Content" ObjectID="_1394284009" r:id="rId666"/>
        </w:object>
      </w:r>
      <w:r>
        <w:t xml:space="preserve"> y se observa que en gran parte del intervalo, la fase es superior a los </w:t>
      </w:r>
      <w:r w:rsidRPr="00C3484B">
        <w:rPr>
          <w:position w:val="-6"/>
        </w:rPr>
        <w:object w:dxaOrig="499" w:dyaOrig="279">
          <v:shape id="_x0000_i1370" type="#_x0000_t75" style="width:24.6pt;height:14.75pt" o:ole="">
            <v:imagedata r:id="rId667" o:title=""/>
          </v:shape>
          <o:OLEObject Type="Embed" ProgID="Equation.DSMT4" ShapeID="_x0000_i1370" DrawAspect="Content" ObjectID="_1394284010" r:id="rId668"/>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03965" w:rsidP="00C3484B">
            <w:pPr>
              <w:pStyle w:val="Imagenes"/>
              <w:rPr>
                <w:lang w:val="es-VE"/>
              </w:rPr>
            </w:pPr>
            <w:r>
              <w:rPr>
                <w:lang w:val="es-VE"/>
              </w:rPr>
              <w:pict>
                <v:shape id="_x0000_i1371" type="#_x0000_t75" style="width:293.55pt;height:257.85pt">
                  <v:imagedata r:id="rId669" o:title="" cropleft="3520f" cropright="5515f"/>
                </v:shape>
              </w:pict>
            </w:r>
          </w:p>
          <w:p w:rsidR="000523DE" w:rsidRDefault="000523DE" w:rsidP="00B608A9">
            <w:pPr>
              <w:pStyle w:val="Epgrafe"/>
            </w:pPr>
            <w:bookmarkStart w:id="2272" w:name="_Ref318972189"/>
            <w:bookmarkStart w:id="2273" w:name="_Toc320010930"/>
            <w:r>
              <w:t xml:space="preserve">Figura </w:t>
            </w:r>
            <w:fldSimple w:instr=" STYLEREF 1 \s ">
              <w:r w:rsidR="00B81E32">
                <w:rPr>
                  <w:noProof/>
                </w:rPr>
                <w:t>5</w:t>
              </w:r>
            </w:fldSimple>
            <w:r w:rsidR="00524CBF">
              <w:t>.</w:t>
            </w:r>
            <w:fldSimple w:instr=" SEQ Figura \* ARABIC \s 1 ">
              <w:r w:rsidR="00B81E32">
                <w:rPr>
                  <w:noProof/>
                </w:rPr>
                <w:t>12</w:t>
              </w:r>
            </w:fldSimple>
            <w:bookmarkEnd w:id="2272"/>
            <w:r>
              <w:t>: Fase introducida al interferograma a través de la señal de control</w:t>
            </w:r>
            <w:bookmarkEnd w:id="2273"/>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72" type="#_x0000_t75" style="width:30.15pt;height:14.75pt" o:ole="">
            <v:imagedata r:id="rId670" o:title=""/>
          </v:shape>
          <o:OLEObject Type="Embed" ProgID="Equation.DSMT4" ShapeID="_x0000_i1372" DrawAspect="Content" ObjectID="_1394284011" r:id="rId671"/>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B81E32">
        <w:t xml:space="preserve">Figura </w:t>
      </w:r>
      <w:r w:rsidR="00B81E32">
        <w:rPr>
          <w:noProof/>
        </w:rPr>
        <w:t>5</w:t>
      </w:r>
      <w:r w:rsidR="00B81E32">
        <w:t>.</w:t>
      </w:r>
      <w:r w:rsidR="00B81E32">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703965" w:rsidP="00700B7F">
            <w:pPr>
              <w:pStyle w:val="Imagenes"/>
              <w:rPr>
                <w:lang w:val="es-VE"/>
              </w:rPr>
            </w:pPr>
            <w:r>
              <w:rPr>
                <w:lang w:val="es-VE"/>
              </w:rPr>
              <w:pict>
                <v:shape id="_x0000_i1373" type="#_x0000_t75" style="width:457.85pt;height:272.6pt">
                  <v:imagedata r:id="rId672" o:title="" croptop="2141f" cropbottom="3307f" cropleft="5614f" cropright="5714f"/>
                </v:shape>
              </w:pict>
            </w:r>
          </w:p>
          <w:p w:rsidR="000523DE" w:rsidRDefault="000523DE" w:rsidP="00700B7F">
            <w:pPr>
              <w:pStyle w:val="Epgrafe"/>
            </w:pPr>
            <w:bookmarkStart w:id="2274" w:name="_Ref318986252"/>
            <w:bookmarkStart w:id="2275" w:name="_Toc320010931"/>
            <w:r>
              <w:t xml:space="preserve">Figura </w:t>
            </w:r>
            <w:fldSimple w:instr=" STYLEREF 1 \s ">
              <w:r w:rsidR="00B81E32">
                <w:rPr>
                  <w:noProof/>
                </w:rPr>
                <w:t>5</w:t>
              </w:r>
            </w:fldSimple>
            <w:r w:rsidR="00524CBF">
              <w:t>.</w:t>
            </w:r>
            <w:fldSimple w:instr=" SEQ Figura \* ARABIC \s 1 ">
              <w:r w:rsidR="00B81E32">
                <w:rPr>
                  <w:noProof/>
                </w:rPr>
                <w:t>13</w:t>
              </w:r>
            </w:fldSimple>
            <w:bookmarkEnd w:id="2274"/>
            <w:r>
              <w:t>: Patrón de interferencia de una lámpara con línea central de 546,1nm con ancho espectral de 10nm</w:t>
            </w:r>
            <w:bookmarkEnd w:id="2275"/>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74" type="#_x0000_t75" style="width:24.6pt;height:14.75pt" o:ole="">
            <v:imagedata r:id="rId673" o:title=""/>
          </v:shape>
          <o:OLEObject Type="Embed" ProgID="Equation.DSMT4" ShapeID="_x0000_i1374" DrawAspect="Content" ObjectID="_1394284012" r:id="rId674"/>
        </w:object>
      </w:r>
      <w:r>
        <w:t xml:space="preserve"> obtenga una mejora del </w:t>
      </w:r>
      <w:r w:rsidR="00A1717A" w:rsidRPr="009C1B89">
        <w:rPr>
          <w:position w:val="-6"/>
        </w:rPr>
        <w:object w:dxaOrig="499" w:dyaOrig="279">
          <v:shape id="_x0000_i1375" type="#_x0000_t75" style="width:24.6pt;height:14.75pt" o:ole="">
            <v:imagedata r:id="rId675" o:title=""/>
          </v:shape>
          <o:OLEObject Type="Embed" ProgID="Equation.DSMT4" ShapeID="_x0000_i1375" DrawAspect="Content" ObjectID="_1394284013" r:id="rId676"/>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6" type="#_x0000_t75" style="width:26.45pt;height:14.75pt" o:ole="">
            <v:imagedata r:id="rId677" o:title=""/>
          </v:shape>
          <o:OLEObject Type="Embed" ProgID="Equation.DSMT4" ShapeID="_x0000_i1376" DrawAspect="Content" ObjectID="_1394284014" r:id="rId678"/>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B81E32">
        <w:t xml:space="preserve">Figura </w:t>
      </w:r>
      <w:r w:rsidR="00B81E32">
        <w:rPr>
          <w:noProof/>
        </w:rPr>
        <w:t>5</w:t>
      </w:r>
      <w:r w:rsidR="00B81E32">
        <w:t>.</w:t>
      </w:r>
      <w:r w:rsidR="00B81E32">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03965" w:rsidP="008F5C1D">
            <w:pPr>
              <w:pStyle w:val="Imagenes"/>
              <w:rPr>
                <w:lang w:val="es-VE"/>
              </w:rPr>
            </w:pPr>
            <w:r>
              <w:rPr>
                <w:lang w:val="es-VE"/>
              </w:rPr>
              <w:pict>
                <v:shape id="_x0000_i1377" type="#_x0000_t75" style="width:320.6pt;height:271.4pt">
                  <v:imagedata r:id="rId679" o:title="" cropleft="2224f" cropright="5150f"/>
                </v:shape>
              </w:pict>
            </w:r>
          </w:p>
          <w:p w:rsidR="000523DE" w:rsidRDefault="000523DE" w:rsidP="008F5C1D">
            <w:pPr>
              <w:pStyle w:val="Epgrafe"/>
            </w:pPr>
            <w:bookmarkStart w:id="2276" w:name="_Ref318996389"/>
            <w:bookmarkStart w:id="2277" w:name="_Toc320010932"/>
            <w:r>
              <w:t xml:space="preserve">Figura </w:t>
            </w:r>
            <w:fldSimple w:instr=" STYLEREF 1 \s ">
              <w:r w:rsidR="00B81E32">
                <w:rPr>
                  <w:noProof/>
                </w:rPr>
                <w:t>5</w:t>
              </w:r>
            </w:fldSimple>
            <w:r w:rsidR="00524CBF">
              <w:t>.</w:t>
            </w:r>
            <w:fldSimple w:instr=" SEQ Figura \* ARABIC \s 1 ">
              <w:r w:rsidR="00B81E32">
                <w:rPr>
                  <w:noProof/>
                </w:rPr>
                <w:t>14</w:t>
              </w:r>
            </w:fldSimple>
            <w:bookmarkEnd w:id="2276"/>
            <w:r>
              <w:t>: Contraste respecto a la posición del piezoeléctrico</w:t>
            </w:r>
            <w:bookmarkEnd w:id="2277"/>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B81E32">
        <w:t xml:space="preserve">Figura </w:t>
      </w:r>
      <w:r w:rsidR="00B81E32">
        <w:rPr>
          <w:noProof/>
        </w:rPr>
        <w:t>5</w:t>
      </w:r>
      <w:r w:rsidR="00B81E32">
        <w:t>.</w:t>
      </w:r>
      <w:r w:rsidR="00B81E32">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81"/>
      </w:tblGrid>
      <w:tr w:rsidR="000523DE" w:rsidTr="00630A57">
        <w:tc>
          <w:tcPr>
            <w:tcW w:w="9261" w:type="dxa"/>
          </w:tcPr>
          <w:p w:rsidR="000523DE" w:rsidRPr="00AF5495" w:rsidRDefault="00703965" w:rsidP="008F5C1D">
            <w:pPr>
              <w:pStyle w:val="Imagenes"/>
              <w:rPr>
                <w:lang w:val="es-VE"/>
              </w:rPr>
            </w:pPr>
            <w:r>
              <w:rPr>
                <w:lang w:val="es-VE"/>
              </w:rPr>
              <w:pict>
                <v:shape id="_x0000_i1378" type="#_x0000_t75" style="width:453.55pt;height:255.4pt">
                  <v:imagedata r:id="rId680" o:title=""/>
                </v:shape>
              </w:pict>
            </w:r>
          </w:p>
          <w:p w:rsidR="000523DE" w:rsidRDefault="000523DE" w:rsidP="008F5C1D">
            <w:pPr>
              <w:pStyle w:val="Epgrafe"/>
            </w:pPr>
            <w:bookmarkStart w:id="2278" w:name="_Ref318996568"/>
            <w:bookmarkStart w:id="2279" w:name="_Toc320010933"/>
            <w:r>
              <w:t xml:space="preserve">Figura </w:t>
            </w:r>
            <w:fldSimple w:instr=" STYLEREF 1 \s ">
              <w:r w:rsidR="00B81E32">
                <w:rPr>
                  <w:noProof/>
                </w:rPr>
                <w:t>5</w:t>
              </w:r>
            </w:fldSimple>
            <w:r w:rsidR="00524CBF">
              <w:t>.</w:t>
            </w:r>
            <w:fldSimple w:instr=" SEQ Figura \* ARABIC \s 1 ">
              <w:r w:rsidR="00B81E32">
                <w:rPr>
                  <w:noProof/>
                </w:rPr>
                <w:t>15</w:t>
              </w:r>
            </w:fldSimple>
            <w:bookmarkEnd w:id="2278"/>
            <w:r>
              <w:t>: Mejora del contraste cuando ocurre un desplazamiento de 180° en dirección al cero</w:t>
            </w:r>
            <w:bookmarkEnd w:id="2279"/>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B81E32">
        <w:t xml:space="preserve">Figura </w:t>
      </w:r>
      <w:r w:rsidR="00B81E32">
        <w:rPr>
          <w:noProof/>
        </w:rPr>
        <w:t>5</w:t>
      </w:r>
      <w:r w:rsidR="00B81E32">
        <w:t>.</w:t>
      </w:r>
      <w:r w:rsidR="00B81E32">
        <w:rPr>
          <w:noProof/>
        </w:rPr>
        <w:t>15</w:t>
      </w:r>
      <w:r w:rsidR="0068452E">
        <w:fldChar w:fldCharType="end"/>
      </w:r>
      <w:r>
        <w:t>, la posición del piezoeléctrico que permitiría una mejor</w:t>
      </w:r>
      <w:r w:rsidR="00A1717A">
        <w:t>a del 11</w:t>
      </w:r>
      <w:r>
        <w:t xml:space="preserve">% esta casi en los.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00A1717A" w:rsidRPr="001D714B">
        <w:rPr>
          <w:position w:val="-10"/>
        </w:rPr>
        <w:object w:dxaOrig="720" w:dyaOrig="320">
          <v:shape id="_x0000_i1379" type="#_x0000_t75" style="width:36.9pt;height:15.4pt" o:ole="">
            <v:imagedata r:id="rId681" o:title=""/>
          </v:shape>
          <o:OLEObject Type="Embed" ProgID="Equation.DSMT4" ShapeID="_x0000_i1379" DrawAspect="Content" ObjectID="_1394284015" r:id="rId682"/>
        </w:object>
      </w:r>
      <w:r>
        <w:t xml:space="preserve"> ya que se realiza un barrido tratando de ubicar el máximo y a </w:t>
      </w:r>
      <w:r w:rsidR="00A1717A" w:rsidRPr="001D714B">
        <w:rPr>
          <w:position w:val="-10"/>
        </w:rPr>
        <w:object w:dxaOrig="720" w:dyaOrig="320">
          <v:shape id="_x0000_i1380" type="#_x0000_t75" style="width:36.9pt;height:15.4pt" o:ole="">
            <v:imagedata r:id="rId683" o:title=""/>
          </v:shape>
          <o:OLEObject Type="Embed" ProgID="Equation.DSMT4" ShapeID="_x0000_i1380" DrawAspect="Content" ObjectID="_1394284016" r:id="rId684"/>
        </w:object>
      </w:r>
      <w:r>
        <w:t xml:space="preserve"> la intensidad cae prácticamente al 1</w:t>
      </w:r>
      <w:r w:rsidR="00A1717A">
        <w:t>5</w:t>
      </w:r>
      <w:r>
        <w:t>% de la intensidad máxima. Por otra parte, la cámara nunca llega a saturar de modo que no puede ser que no se detectara el máximo correctamente. Por lo tanto la mejora del contraste obtenida tiene muy pocas probabilidades de haber sido producto de un enfoque d</w:t>
      </w:r>
      <w:r w:rsidR="00A1717A">
        <w:t>ebido al desplazamiento de 180°</w:t>
      </w:r>
      <w:r>
        <w:t>.</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03965" w:rsidP="00C55E3A">
            <w:pPr>
              <w:pStyle w:val="Imagenes"/>
              <w:rPr>
                <w:lang w:val="es-VE"/>
              </w:rPr>
            </w:pPr>
            <w:r>
              <w:rPr>
                <w:lang w:val="es-VE"/>
              </w:rPr>
              <w:pict>
                <v:shape id="_x0000_i1381" type="#_x0000_t75" style="width:372.3pt;height:279.4pt">
                  <v:imagedata r:id="rId685" o:title=""/>
                </v:shape>
              </w:pict>
            </w:r>
          </w:p>
          <w:p w:rsidR="000523DE" w:rsidRDefault="000523DE" w:rsidP="00C55E3A">
            <w:pPr>
              <w:pStyle w:val="Epgrafe"/>
            </w:pPr>
            <w:bookmarkStart w:id="2280" w:name="_Ref318998461"/>
            <w:bookmarkStart w:id="2281" w:name="_Toc320010934"/>
            <w:r>
              <w:t xml:space="preserve">Figura </w:t>
            </w:r>
            <w:fldSimple w:instr=" STYLEREF 1 \s ">
              <w:r w:rsidR="00B81E32">
                <w:rPr>
                  <w:noProof/>
                </w:rPr>
                <w:t>5</w:t>
              </w:r>
            </w:fldSimple>
            <w:r w:rsidR="00524CBF">
              <w:t>.</w:t>
            </w:r>
            <w:fldSimple w:instr=" SEQ Figura \* ARABIC \s 1 ">
              <w:r w:rsidR="00B81E32">
                <w:rPr>
                  <w:noProof/>
                </w:rPr>
                <w:t>16</w:t>
              </w:r>
            </w:fldSimple>
            <w:bookmarkEnd w:id="2280"/>
            <w:r>
              <w:t>: Espectro de la señal de control introducida</w:t>
            </w:r>
            <w:bookmarkEnd w:id="2281"/>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B81E32">
        <w:t xml:space="preserve">Figura </w:t>
      </w:r>
      <w:r w:rsidR="00B81E32">
        <w:rPr>
          <w:noProof/>
        </w:rPr>
        <w:t>5</w:t>
      </w:r>
      <w:r w:rsidR="00B81E32">
        <w:t>.</w:t>
      </w:r>
      <w:r w:rsidR="00B81E32">
        <w:rPr>
          <w:noProof/>
        </w:rPr>
        <w:t>16</w:t>
      </w:r>
      <w:r w:rsidR="0068452E">
        <w:fldChar w:fldCharType="end"/>
      </w:r>
      <w:r>
        <w:t xml:space="preserve"> se observa un pico a los </w:t>
      </w:r>
      <w:r w:rsidRPr="00265CC6">
        <w:rPr>
          <w:position w:val="-6"/>
        </w:rPr>
        <w:object w:dxaOrig="580" w:dyaOrig="279">
          <v:shape id="_x0000_i1382" type="#_x0000_t75" style="width:30.15pt;height:14.75pt" o:ole="">
            <v:imagedata r:id="rId686" o:title=""/>
          </v:shape>
          <o:OLEObject Type="Embed" ProgID="Equation.DSMT4" ShapeID="_x0000_i1382" DrawAspect="Content" ObjectID="_1394284017" r:id="rId687"/>
        </w:object>
      </w:r>
      <w:r>
        <w:t xml:space="preserve"> que es de esperarse porque la frecuencia de repetición de la señal es precisamente </w:t>
      </w:r>
      <w:r w:rsidRPr="00265CC6">
        <w:rPr>
          <w:position w:val="-6"/>
        </w:rPr>
        <w:object w:dxaOrig="580" w:dyaOrig="279">
          <v:shape id="_x0000_i1383" type="#_x0000_t75" style="width:30.15pt;height:14.75pt" o:ole="">
            <v:imagedata r:id="rId688" o:title=""/>
          </v:shape>
          <o:OLEObject Type="Embed" ProgID="Equation.DSMT4" ShapeID="_x0000_i1383" DrawAspect="Content" ObjectID="_1394284018" r:id="rId689"/>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4" type="#_x0000_t75" style="width:24.6pt;height:14.75pt" o:ole="">
            <v:imagedata r:id="rId690" o:title=""/>
          </v:shape>
          <o:OLEObject Type="Embed" ProgID="Equation.DSMT4" ShapeID="_x0000_i1384" DrawAspect="Content" ObjectID="_1394284019" r:id="rId691"/>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B81E32">
        <w:t xml:space="preserve">Figura </w:t>
      </w:r>
      <w:r w:rsidR="00B81E32">
        <w:rPr>
          <w:noProof/>
        </w:rPr>
        <w:t>5</w:t>
      </w:r>
      <w:r w:rsidR="00B81E32">
        <w:t>.</w:t>
      </w:r>
      <w:r w:rsidR="00B81E32">
        <w:rPr>
          <w:noProof/>
        </w:rPr>
        <w:t>17</w:t>
      </w:r>
      <w:r w:rsidR="0068452E">
        <w:fldChar w:fldCharType="end"/>
      </w:r>
      <w:r>
        <w:t xml:space="preserve"> donde se vuelven a observar componentes a </w:t>
      </w:r>
      <w:r w:rsidRPr="00265CC6">
        <w:rPr>
          <w:position w:val="-6"/>
        </w:rPr>
        <w:object w:dxaOrig="580" w:dyaOrig="279">
          <v:shape id="_x0000_i1385" type="#_x0000_t75" style="width:30.15pt;height:14.75pt" o:ole="">
            <v:imagedata r:id="rId692" o:title=""/>
          </v:shape>
          <o:OLEObject Type="Embed" ProgID="Equation.DSMT4" ShapeID="_x0000_i1385" DrawAspect="Content" ObjectID="_1394284020" r:id="rId693"/>
        </w:object>
      </w:r>
      <w:r>
        <w:t xml:space="preserve"> y sus múltiplos, sin embargo, ya los múltiplos a </w:t>
      </w:r>
      <w:r w:rsidRPr="00265CC6">
        <w:rPr>
          <w:position w:val="-6"/>
        </w:rPr>
        <w:object w:dxaOrig="600" w:dyaOrig="279">
          <v:shape id="_x0000_i1386" type="#_x0000_t75" style="width:30.15pt;height:14.75pt" o:ole="">
            <v:imagedata r:id="rId694" o:title=""/>
          </v:shape>
          <o:OLEObject Type="Embed" ProgID="Equation.DSMT4" ShapeID="_x0000_i1386" DrawAspect="Content" ObjectID="_1394284021" r:id="rId695"/>
        </w:object>
      </w:r>
      <w:r>
        <w:t xml:space="preserve"> y </w:t>
      </w:r>
      <w:r w:rsidRPr="00265CC6">
        <w:rPr>
          <w:position w:val="-6"/>
        </w:rPr>
        <w:object w:dxaOrig="600" w:dyaOrig="279">
          <v:shape id="_x0000_i1387" type="#_x0000_t75" style="width:30.15pt;height:14.75pt" o:ole="">
            <v:imagedata r:id="rId696" o:title=""/>
          </v:shape>
          <o:OLEObject Type="Embed" ProgID="Equation.DSMT4" ShapeID="_x0000_i1387" DrawAspect="Content" ObjectID="_1394284022" r:id="rId69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B81E32">
        <w:t xml:space="preserve">Figura </w:t>
      </w:r>
      <w:r w:rsidR="00B81E32">
        <w:rPr>
          <w:noProof/>
        </w:rPr>
        <w:t>3</w:t>
      </w:r>
      <w:r w:rsidR="00B81E32">
        <w:t>.</w:t>
      </w:r>
      <w:r w:rsidR="00B81E32">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703965" w:rsidP="00265CC6">
            <w:pPr>
              <w:pStyle w:val="Imagenes"/>
              <w:rPr>
                <w:lang w:val="es-VE"/>
              </w:rPr>
            </w:pPr>
            <w:r>
              <w:rPr>
                <w:lang w:val="es-VE"/>
              </w:rPr>
              <w:pict>
                <v:shape id="_x0000_i1388" type="#_x0000_t75" style="width:348.3pt;height:261.55pt">
                  <v:imagedata r:id="rId698" o:title=""/>
                </v:shape>
              </w:pict>
            </w:r>
          </w:p>
          <w:p w:rsidR="000523DE" w:rsidRDefault="000523DE" w:rsidP="00265CC6">
            <w:pPr>
              <w:pStyle w:val="Epgrafe"/>
            </w:pPr>
            <w:bookmarkStart w:id="2282" w:name="_Ref318998662"/>
            <w:bookmarkStart w:id="2283" w:name="_Toc320010935"/>
            <w:r>
              <w:t xml:space="preserve">Figura </w:t>
            </w:r>
            <w:fldSimple w:instr=" STYLEREF 1 \s ">
              <w:r w:rsidR="00B81E32">
                <w:rPr>
                  <w:noProof/>
                </w:rPr>
                <w:t>5</w:t>
              </w:r>
            </w:fldSimple>
            <w:r w:rsidR="00524CBF">
              <w:t>.</w:t>
            </w:r>
            <w:fldSimple w:instr=" SEQ Figura \* ARABIC \s 1 ">
              <w:r w:rsidR="00B81E32">
                <w:rPr>
                  <w:noProof/>
                </w:rPr>
                <w:t>17</w:t>
              </w:r>
            </w:fldSimple>
            <w:bookmarkEnd w:id="2282"/>
            <w:r>
              <w:t>: Espectro de la señal de control equivalente</w:t>
            </w:r>
            <w:bookmarkEnd w:id="2283"/>
          </w:p>
        </w:tc>
      </w:tr>
    </w:tbl>
    <w:p w:rsidR="000523DE" w:rsidRDefault="000523DE" w:rsidP="00DA6996">
      <w:pPr>
        <w:pStyle w:val="Ttulo2"/>
      </w:pPr>
      <w:bookmarkStart w:id="2284" w:name="_Toc320015678"/>
      <w:r>
        <w:t>Conclusiones</w:t>
      </w:r>
      <w:bookmarkEnd w:id="2284"/>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w:t>
      </w:r>
      <w:r w:rsidR="00EE3971">
        <w:t>.</w:t>
      </w:r>
    </w:p>
    <w:p w:rsidR="000523DE" w:rsidRDefault="000523DE" w:rsidP="00F34A05">
      <w:r>
        <w:t>Se desarrollaron múltiples programas que permiten obtener de una manera automatizada todos los datos mostrados en el presente capítulo.</w:t>
      </w:r>
    </w:p>
    <w:p w:rsidR="00833D11" w:rsidRDefault="000523DE" w:rsidP="00734014">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0523DE" w:rsidRPr="00734014" w:rsidRDefault="000523DE" w:rsidP="00734014"/>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2285" w:name="_Toc320015679"/>
      <w:r w:rsidRPr="003C2ECC">
        <w:t xml:space="preserve">CAPITULO </w:t>
      </w:r>
      <w:r>
        <w:t>VI</w:t>
      </w:r>
      <w:r w:rsidRPr="003C2ECC">
        <w:br/>
      </w:r>
      <w:r w:rsidRPr="003C2ECC">
        <w:br/>
        <w:t>Conclusiones y recomendaciones</w:t>
      </w:r>
      <w:bookmarkEnd w:id="2285"/>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w:t>
      </w:r>
      <w:r w:rsidR="00525EDC">
        <w:t xml:space="preserve">permitió, de </w:t>
      </w:r>
      <w:r>
        <w:t>manera modular y configurable</w:t>
      </w:r>
      <w:r w:rsidR="00525EDC">
        <w:t>,</w:t>
      </w:r>
      <w:r>
        <w:t xml:space="preserve"> realizar simulaciones de interferogramas generados a partir de fuentes de iluminación de espectro arbitrario</w:t>
      </w:r>
      <w:r w:rsidR="00525EDC">
        <w:t>,</w:t>
      </w:r>
      <w:r>
        <w:t xml:space="preserve"> tomando en cuenta </w:t>
      </w:r>
      <w:r w:rsidR="00525EDC">
        <w:t xml:space="preserve">como referencia </w:t>
      </w:r>
      <w:r>
        <w:t xml:space="preserve">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w:t>
      </w:r>
      <w:r w:rsidR="00525EDC">
        <w:t>rincipales de las vibraciones. E</w:t>
      </w:r>
      <w:r>
        <w:t>sta señal de control se genera de manera heurística, inicialmente se prueban señales aleatorias y</w:t>
      </w:r>
      <w:r w:rsidR="00525EDC">
        <w:t xml:space="preserve"> de acuerdo a los efectos que é</w:t>
      </w:r>
      <w:r>
        <w:t>stas obtengan en el contraste</w:t>
      </w:r>
      <w:r w:rsidR="00525EDC">
        <w:t xml:space="preserve"> de las imágenes</w:t>
      </w:r>
      <w:r>
        <w:t xml:space="preserve">, se van modificando hasta obtener una señal que mejore el </w:t>
      </w:r>
      <w:r w:rsidR="00525EDC">
        <w:t>mismo</w:t>
      </w:r>
      <w:r>
        <w:t xml:space="preserve">. Utilizando el simulador desarrollado se implementó el algoritmo de control y se obtuvieron resultados positivos lo que </w:t>
      </w:r>
      <w:r w:rsidR="00525EDC">
        <w:t>permitió</w:t>
      </w:r>
      <w:r>
        <w:t xml:space="preserve"> la implementación del algoritmo en el sistema real.</w:t>
      </w:r>
    </w:p>
    <w:p w:rsidR="000523DE" w:rsidRDefault="000523DE" w:rsidP="00E64DAE">
      <w:r>
        <w:t>Para la implementación del algoritmo en el sistema real se desarrollaron diversos circuitos para filtrar y ajustar las señales de control generadas a partir de una tarjeta de adquisición de National Instrument</w:t>
      </w:r>
      <w:r w:rsidR="00833D11">
        <w:t>s</w:t>
      </w:r>
      <w:r>
        <w:t xml:space="preserve"> (NI-6023E) que son inyectadas al amplificador de alto voltaje (PI E-662) del piezoeléctrico de Physics Instrument</w:t>
      </w:r>
      <w:r w:rsidR="00833D11">
        <w:t>s</w:t>
      </w:r>
      <w:r>
        <w:t xml:space="preserve">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w:t>
      </w:r>
      <w:r w:rsidR="00525EDC">
        <w:t xml:space="preserve">según González-Laprea y colaboradores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w:t>
      </w:r>
      <w:r w:rsidR="00833D11">
        <w:t>IEW</w:t>
      </w:r>
      <w:r>
        <w:t>, para lo cual se generaron más de 60 VIs o subVIs que conforman una librería integral para el control de la cámara, la tarjeta de sonido, la tarjeta de adquisición y funciones generales</w:t>
      </w:r>
      <w:r w:rsidR="005B2300">
        <w:t>,</w:t>
      </w:r>
      <w:r>
        <w:t xml:space="preserve"> con las cuales se pueden realizar pruebas y calibraciones a </w:t>
      </w:r>
      <w:r w:rsidR="005B2300">
        <w:t>los elementos del sistema de</w:t>
      </w:r>
      <w:r>
        <w:t xml:space="preserve"> forma independiente</w:t>
      </w:r>
      <w:r w:rsidR="005B2300">
        <w:t>,</w:t>
      </w:r>
      <w:r>
        <w:t xml:space="preserve"> </w:t>
      </w:r>
      <w:r w:rsidR="005B2300">
        <w:t xml:space="preserve">adicionalmente se creó </w:t>
      </w:r>
      <w:r>
        <w:t>la interfaz del algoritmo de control que integra todos estos elementos.</w:t>
      </w:r>
    </w:p>
    <w:p w:rsidR="000523DE" w:rsidRDefault="000523DE" w:rsidP="005A2E1C">
      <w:r>
        <w:t xml:space="preserve">Luego de probar y caracterizar los circuitos y los programas </w:t>
      </w:r>
      <w:r w:rsidR="005B2300">
        <w:t>elaborados</w:t>
      </w:r>
      <w:r>
        <w:t xml:space="preserve">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00A1717A" w:rsidRPr="00A1717A">
        <w:rPr>
          <w:position w:val="-10"/>
        </w:rPr>
        <w:object w:dxaOrig="800" w:dyaOrig="320">
          <v:shape id="_x0000_i1389" type="#_x0000_t75" style="width:40pt;height:17.25pt" o:ole="">
            <v:imagedata r:id="rId699" o:title=""/>
          </v:shape>
          <o:OLEObject Type="Embed" ProgID="Equation.DSMT4" ShapeID="_x0000_i1389" DrawAspect="Content" ObjectID="_1394284023" r:id="rId700"/>
        </w:object>
      </w:r>
      <w:r>
        <w:t xml:space="preserve"> con respecto al contraste sin el control activado</w:t>
      </w:r>
      <w:r w:rsidR="00833D11">
        <w:t xml:space="preserve"> </w:t>
      </w:r>
      <w:r w:rsidR="005B2300">
        <w:t>se atribuye a</w:t>
      </w:r>
      <w:r>
        <w:t xml:space="preserve"> que la señal de control obtenida posee componentes frecuenciales que compensan </w:t>
      </w:r>
      <w:r w:rsidR="005B2300">
        <w:t xml:space="preserve">las principales </w:t>
      </w:r>
      <w:r>
        <w:t>componentes</w:t>
      </w:r>
      <w:r w:rsidR="005B2300">
        <w:t xml:space="preserve"> </w:t>
      </w:r>
      <w:r>
        <w:t>de las vibraciones mecánicas</w:t>
      </w:r>
      <w:r w:rsidR="005B2300">
        <w:t>,</w:t>
      </w:r>
      <w:r>
        <w:t xml:space="preserve"> logrando una reducción de las perturbaciones introducidas al camino óptico</w:t>
      </w:r>
      <w:r w:rsidR="005B2300">
        <w:t>,</w:t>
      </w:r>
      <w:r>
        <w:t xml:space="preserve">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w:t>
      </w:r>
      <w:r w:rsidR="00833D11">
        <w:t>n tiempo razonable.</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w:t>
      </w:r>
      <w:r w:rsidR="005B2300">
        <w:rPr>
          <w:position w:val="-24"/>
        </w:rPr>
        <w:t>á</w:t>
      </w:r>
      <w:r>
        <w:rPr>
          <w:position w:val="-24"/>
        </w:rPr>
        <w:t>s claras a una frecuencia m</w:t>
      </w:r>
      <w:r w:rsidR="005B2300">
        <w:rPr>
          <w:position w:val="-24"/>
        </w:rPr>
        <w:t>á</w:t>
      </w:r>
      <w:r>
        <w:rPr>
          <w:position w:val="-24"/>
        </w:rPr>
        <w:t xml:space="preserve">s alta. Con este sistema </w:t>
      </w:r>
      <w:r w:rsidR="003B4538">
        <w:rPr>
          <w:position w:val="-24"/>
        </w:rPr>
        <w:t>el problema de la reducción del contraste pasaría a un segundo plano,</w:t>
      </w:r>
      <w:r>
        <w:rPr>
          <w:position w:val="-24"/>
        </w:rPr>
        <w:t xml:space="preserve"> </w:t>
      </w:r>
      <w:r w:rsidR="003B4538">
        <w:rPr>
          <w:position w:val="-24"/>
        </w:rPr>
        <w:t xml:space="preserve">prevaleciendo </w:t>
      </w:r>
      <w:r>
        <w:rPr>
          <w:position w:val="-24"/>
        </w:rPr>
        <w:t>el</w:t>
      </w:r>
      <w:r w:rsidR="00D03C7E">
        <w:rPr>
          <w:position w:val="-24"/>
        </w:rPr>
        <w:t xml:space="preserve"> problema relativo al</w:t>
      </w:r>
      <w:r>
        <w:rPr>
          <w:position w:val="-24"/>
        </w:rPr>
        <w:t xml:space="preserve"> movimiento de las franjas; sin embargo se podría realizar un seguimiento de las franjas y luego estimar el valor de la perturbación en el tiempo. Con esta información se podría alimentar un predictor</w:t>
      </w:r>
      <w:r w:rsidR="00833D11">
        <w:rPr>
          <w:position w:val="-24"/>
        </w:rPr>
        <w:t>,</w:t>
      </w:r>
      <w:r>
        <w:rPr>
          <w:position w:val="-24"/>
        </w:rPr>
        <w:t xml:space="preserve">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2286"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2287" w:name="_Toc282134887"/>
      <w:bookmarkStart w:id="2288" w:name="_Toc320015680"/>
      <w:r w:rsidRPr="007A45D8">
        <w:rPr>
          <w:lang w:val="en-US"/>
        </w:rPr>
        <w:t>Referencias</w:t>
      </w:r>
      <w:bookmarkEnd w:id="2286"/>
      <w:bookmarkEnd w:id="2287"/>
      <w:bookmarkEnd w:id="2288"/>
    </w:p>
    <w:p w:rsidR="00A31902" w:rsidRPr="00A31902" w:rsidRDefault="00A31902" w:rsidP="00A31902">
      <w:pPr>
        <w:rPr>
          <w:lang w:val="en-US" w:eastAsia="es-ES"/>
        </w:rPr>
      </w:pPr>
    </w:p>
    <w:p w:rsidR="00A70B46" w:rsidRPr="00A70B46" w:rsidRDefault="0068452E" w:rsidP="00A70B46">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2289" w:name="_ENREF_1"/>
      <w:r w:rsidR="00A70B46" w:rsidRPr="00A70B46">
        <w:rPr>
          <w:rFonts w:ascii="Calibri" w:hAnsi="Calibri" w:cs="Calibri"/>
          <w:noProof/>
          <w:sz w:val="22"/>
          <w:lang w:val="en-US"/>
        </w:rPr>
        <w:t>1.</w:t>
      </w:r>
      <w:r w:rsidR="00A70B46" w:rsidRPr="00A70B46">
        <w:rPr>
          <w:rFonts w:ascii="Calibri" w:hAnsi="Calibri" w:cs="Calibri"/>
          <w:noProof/>
          <w:sz w:val="22"/>
          <w:lang w:val="en-US"/>
        </w:rPr>
        <w:tab/>
        <w:t xml:space="preserve">Hariharan, P., </w:t>
      </w:r>
      <w:r w:rsidR="00A70B46" w:rsidRPr="00A70B46">
        <w:rPr>
          <w:rFonts w:ascii="Calibri" w:hAnsi="Calibri" w:cs="Calibri"/>
          <w:i/>
          <w:noProof/>
          <w:sz w:val="22"/>
          <w:lang w:val="en-US"/>
        </w:rPr>
        <w:t>Basics of interferometry</w:t>
      </w:r>
      <w:r w:rsidR="00A70B46" w:rsidRPr="00A70B46">
        <w:rPr>
          <w:rFonts w:ascii="Calibri" w:hAnsi="Calibri" w:cs="Calibri"/>
          <w:noProof/>
          <w:sz w:val="22"/>
          <w:lang w:val="en-US"/>
        </w:rPr>
        <w:t>. 2007: Elsevier Academic Press.</w:t>
      </w:r>
      <w:bookmarkEnd w:id="2289"/>
    </w:p>
    <w:p w:rsidR="00A70B46" w:rsidRPr="00A70B46" w:rsidRDefault="00A70B46" w:rsidP="00A70B46">
      <w:pPr>
        <w:spacing w:after="0" w:line="240" w:lineRule="auto"/>
        <w:ind w:left="720" w:hanging="720"/>
        <w:jc w:val="left"/>
        <w:rPr>
          <w:rFonts w:ascii="Calibri" w:hAnsi="Calibri" w:cs="Calibri"/>
          <w:noProof/>
          <w:sz w:val="22"/>
          <w:lang w:val="en-US"/>
        </w:rPr>
      </w:pPr>
      <w:bookmarkStart w:id="2290" w:name="_ENREF_2"/>
      <w:r w:rsidRPr="00A70B46">
        <w:rPr>
          <w:rFonts w:ascii="Calibri" w:hAnsi="Calibri" w:cs="Calibri"/>
          <w:noProof/>
          <w:sz w:val="22"/>
          <w:lang w:val="en-US"/>
        </w:rPr>
        <w:t>2.</w:t>
      </w:r>
      <w:r w:rsidRPr="00A70B46">
        <w:rPr>
          <w:rFonts w:ascii="Calibri" w:hAnsi="Calibri" w:cs="Calibri"/>
          <w:noProof/>
          <w:sz w:val="22"/>
          <w:lang w:val="en-US"/>
        </w:rPr>
        <w:tab/>
        <w:t xml:space="preserve">van Wingerden, J., H.J. Frankena, and C. Smorenburg, </w:t>
      </w:r>
      <w:r w:rsidRPr="00A70B46">
        <w:rPr>
          <w:rFonts w:ascii="Calibri" w:hAnsi="Calibri" w:cs="Calibri"/>
          <w:i/>
          <w:noProof/>
          <w:sz w:val="22"/>
          <w:lang w:val="en-US"/>
        </w:rPr>
        <w:t>Linear approximation for measurement errors in phase shifting interferometry.</w:t>
      </w:r>
      <w:r w:rsidRPr="00A70B46">
        <w:rPr>
          <w:rFonts w:ascii="Calibri" w:hAnsi="Calibri" w:cs="Calibri"/>
          <w:noProof/>
          <w:sz w:val="22"/>
          <w:lang w:val="en-US"/>
        </w:rPr>
        <w:t xml:space="preserve"> Appl. Opt., 1991. </w:t>
      </w:r>
      <w:r w:rsidRPr="00A70B46">
        <w:rPr>
          <w:rFonts w:ascii="Calibri" w:hAnsi="Calibri" w:cs="Calibri"/>
          <w:b/>
          <w:noProof/>
          <w:sz w:val="22"/>
          <w:lang w:val="en-US"/>
        </w:rPr>
        <w:t>30</w:t>
      </w:r>
      <w:r w:rsidRPr="00A70B46">
        <w:rPr>
          <w:rFonts w:ascii="Calibri" w:hAnsi="Calibri" w:cs="Calibri"/>
          <w:noProof/>
          <w:sz w:val="22"/>
          <w:lang w:val="en-US"/>
        </w:rPr>
        <w:t>(19): p. 2718-2729.</w:t>
      </w:r>
      <w:bookmarkEnd w:id="2290"/>
    </w:p>
    <w:p w:rsidR="00A70B46" w:rsidRPr="00A70B46" w:rsidRDefault="00A70B46" w:rsidP="00A70B46">
      <w:pPr>
        <w:spacing w:after="0" w:line="240" w:lineRule="auto"/>
        <w:ind w:left="720" w:hanging="720"/>
        <w:jc w:val="left"/>
        <w:rPr>
          <w:rFonts w:ascii="Calibri" w:hAnsi="Calibri" w:cs="Calibri"/>
          <w:noProof/>
          <w:sz w:val="22"/>
          <w:lang w:val="en-US"/>
        </w:rPr>
      </w:pPr>
      <w:bookmarkStart w:id="2291" w:name="_ENREF_3"/>
      <w:r w:rsidRPr="00A70B46">
        <w:rPr>
          <w:rFonts w:ascii="Calibri" w:hAnsi="Calibri" w:cs="Calibri"/>
          <w:noProof/>
          <w:sz w:val="22"/>
          <w:lang w:val="en-US"/>
        </w:rPr>
        <w:t>3.</w:t>
      </w:r>
      <w:r w:rsidRPr="00A70B46">
        <w:rPr>
          <w:rFonts w:ascii="Calibri" w:hAnsi="Calibri" w:cs="Calibri"/>
          <w:noProof/>
          <w:sz w:val="22"/>
          <w:lang w:val="en-US"/>
        </w:rPr>
        <w:tab/>
        <w:t xml:space="preserve">North-Morris, M.B., J. VanDelden, and J.C. Wyant, </w:t>
      </w:r>
      <w:r w:rsidRPr="00A70B46">
        <w:rPr>
          <w:rFonts w:ascii="Calibri" w:hAnsi="Calibri" w:cs="Calibri"/>
          <w:i/>
          <w:noProof/>
          <w:sz w:val="22"/>
          <w:lang w:val="en-US"/>
        </w:rPr>
        <w:t>Phase-Shifting Birefringent Scatterplate Interferometer.</w:t>
      </w:r>
      <w:r w:rsidRPr="00A70B46">
        <w:rPr>
          <w:rFonts w:ascii="Calibri" w:hAnsi="Calibri" w:cs="Calibri"/>
          <w:noProof/>
          <w:sz w:val="22"/>
          <w:lang w:val="en-US"/>
        </w:rPr>
        <w:t xml:space="preserve"> Appl. Opt., 2002. </w:t>
      </w:r>
      <w:r w:rsidRPr="00A70B46">
        <w:rPr>
          <w:rFonts w:ascii="Calibri" w:hAnsi="Calibri" w:cs="Calibri"/>
          <w:b/>
          <w:noProof/>
          <w:sz w:val="22"/>
          <w:lang w:val="en-US"/>
        </w:rPr>
        <w:t>41</w:t>
      </w:r>
      <w:r w:rsidRPr="00A70B46">
        <w:rPr>
          <w:rFonts w:ascii="Calibri" w:hAnsi="Calibri" w:cs="Calibri"/>
          <w:noProof/>
          <w:sz w:val="22"/>
          <w:lang w:val="en-US"/>
        </w:rPr>
        <w:t>(4): p. 668-677.</w:t>
      </w:r>
      <w:bookmarkEnd w:id="2291"/>
    </w:p>
    <w:p w:rsidR="00A70B46" w:rsidRPr="00A70B46" w:rsidRDefault="00A70B46" w:rsidP="00A70B46">
      <w:pPr>
        <w:spacing w:after="0" w:line="240" w:lineRule="auto"/>
        <w:ind w:left="720" w:hanging="720"/>
        <w:jc w:val="left"/>
        <w:rPr>
          <w:rFonts w:ascii="Calibri" w:hAnsi="Calibri" w:cs="Calibri"/>
          <w:noProof/>
          <w:sz w:val="22"/>
          <w:lang w:val="en-US"/>
        </w:rPr>
      </w:pPr>
      <w:bookmarkStart w:id="2292" w:name="_ENREF_4"/>
      <w:r w:rsidRPr="00A70B46">
        <w:rPr>
          <w:rFonts w:ascii="Calibri" w:hAnsi="Calibri" w:cs="Calibri"/>
          <w:noProof/>
          <w:sz w:val="22"/>
          <w:lang w:val="en-US"/>
        </w:rPr>
        <w:t>4.</w:t>
      </w:r>
      <w:r w:rsidRPr="00A70B46">
        <w:rPr>
          <w:rFonts w:ascii="Calibri" w:hAnsi="Calibri" w:cs="Calibri"/>
          <w:noProof/>
          <w:sz w:val="22"/>
          <w:lang w:val="en-US"/>
        </w:rPr>
        <w:tab/>
        <w:t xml:space="preserve">Wyant, J.C., </w:t>
      </w:r>
      <w:r w:rsidRPr="00A70B46">
        <w:rPr>
          <w:rFonts w:ascii="Calibri" w:hAnsi="Calibri" w:cs="Calibri"/>
          <w:i/>
          <w:noProof/>
          <w:sz w:val="22"/>
          <w:lang w:val="en-US"/>
        </w:rPr>
        <w:t>Dynamic Interferometry.</w:t>
      </w:r>
      <w:r w:rsidRPr="00A70B46">
        <w:rPr>
          <w:rFonts w:ascii="Calibri" w:hAnsi="Calibri" w:cs="Calibri"/>
          <w:noProof/>
          <w:sz w:val="22"/>
          <w:lang w:val="en-US"/>
        </w:rPr>
        <w:t xml:space="preserve"> Opt. Photon. News, 2003. </w:t>
      </w:r>
      <w:r w:rsidRPr="00A70B46">
        <w:rPr>
          <w:rFonts w:ascii="Calibri" w:hAnsi="Calibri" w:cs="Calibri"/>
          <w:b/>
          <w:noProof/>
          <w:sz w:val="22"/>
          <w:lang w:val="en-US"/>
        </w:rPr>
        <w:t>14</w:t>
      </w:r>
      <w:r w:rsidRPr="00A70B46">
        <w:rPr>
          <w:rFonts w:ascii="Calibri" w:hAnsi="Calibri" w:cs="Calibri"/>
          <w:noProof/>
          <w:sz w:val="22"/>
          <w:lang w:val="en-US"/>
        </w:rPr>
        <w:t>(4): p. 36-41.</w:t>
      </w:r>
      <w:bookmarkEnd w:id="2292"/>
    </w:p>
    <w:p w:rsidR="00A70B46" w:rsidRPr="00A70B46" w:rsidRDefault="00A70B46" w:rsidP="00A70B46">
      <w:pPr>
        <w:spacing w:after="0" w:line="240" w:lineRule="auto"/>
        <w:ind w:left="720" w:hanging="720"/>
        <w:jc w:val="left"/>
        <w:rPr>
          <w:rFonts w:ascii="Calibri" w:hAnsi="Calibri" w:cs="Calibri"/>
          <w:noProof/>
          <w:sz w:val="22"/>
          <w:lang w:val="en-US"/>
        </w:rPr>
      </w:pPr>
      <w:bookmarkStart w:id="2293" w:name="_ENREF_5"/>
      <w:r w:rsidRPr="00A70B46">
        <w:rPr>
          <w:rFonts w:ascii="Calibri" w:hAnsi="Calibri" w:cs="Calibri"/>
          <w:noProof/>
          <w:sz w:val="22"/>
          <w:lang w:val="en-US"/>
        </w:rPr>
        <w:t>5.</w:t>
      </w:r>
      <w:r w:rsidRPr="00A70B46">
        <w:rPr>
          <w:rFonts w:ascii="Calibri" w:hAnsi="Calibri" w:cs="Calibri"/>
          <w:noProof/>
          <w:sz w:val="22"/>
          <w:lang w:val="en-US"/>
        </w:rPr>
        <w:tab/>
        <w:t xml:space="preserve">Freschi, A.A. and J. Frejlich, </w:t>
      </w:r>
      <w:r w:rsidRPr="00A70B46">
        <w:rPr>
          <w:rFonts w:ascii="Calibri" w:hAnsi="Calibri" w:cs="Calibri"/>
          <w:i/>
          <w:noProof/>
          <w:sz w:val="22"/>
          <w:lang w:val="en-US"/>
        </w:rPr>
        <w:t>Adjustable phase control in stabilized interferometry.</w:t>
      </w:r>
      <w:r w:rsidRPr="00A70B46">
        <w:rPr>
          <w:rFonts w:ascii="Calibri" w:hAnsi="Calibri" w:cs="Calibri"/>
          <w:noProof/>
          <w:sz w:val="22"/>
          <w:lang w:val="en-US"/>
        </w:rPr>
        <w:t xml:space="preserve"> Opt. Lett., 1995. </w:t>
      </w:r>
      <w:r w:rsidRPr="00A70B46">
        <w:rPr>
          <w:rFonts w:ascii="Calibri" w:hAnsi="Calibri" w:cs="Calibri"/>
          <w:b/>
          <w:noProof/>
          <w:sz w:val="22"/>
          <w:lang w:val="en-US"/>
        </w:rPr>
        <w:t>20</w:t>
      </w:r>
      <w:r w:rsidRPr="00A70B46">
        <w:rPr>
          <w:rFonts w:ascii="Calibri" w:hAnsi="Calibri" w:cs="Calibri"/>
          <w:noProof/>
          <w:sz w:val="22"/>
          <w:lang w:val="en-US"/>
        </w:rPr>
        <w:t>(6): p. 635-637.</w:t>
      </w:r>
      <w:bookmarkEnd w:id="2293"/>
    </w:p>
    <w:p w:rsidR="00A70B46" w:rsidRPr="00A70B46" w:rsidRDefault="00A70B46" w:rsidP="00A70B46">
      <w:pPr>
        <w:spacing w:after="0" w:line="240" w:lineRule="auto"/>
        <w:ind w:left="720" w:hanging="720"/>
        <w:jc w:val="left"/>
        <w:rPr>
          <w:rFonts w:ascii="Calibri" w:hAnsi="Calibri" w:cs="Calibri"/>
          <w:noProof/>
          <w:sz w:val="22"/>
          <w:lang w:val="en-US"/>
        </w:rPr>
      </w:pPr>
      <w:bookmarkStart w:id="2294" w:name="_ENREF_6"/>
      <w:r w:rsidRPr="00A70B46">
        <w:rPr>
          <w:rFonts w:ascii="Calibri" w:hAnsi="Calibri" w:cs="Calibri"/>
          <w:noProof/>
          <w:sz w:val="22"/>
          <w:lang w:val="en-US"/>
        </w:rPr>
        <w:t>6.</w:t>
      </w:r>
      <w:r w:rsidRPr="00A70B46">
        <w:rPr>
          <w:rFonts w:ascii="Calibri" w:hAnsi="Calibri" w:cs="Calibri"/>
          <w:noProof/>
          <w:sz w:val="22"/>
          <w:lang w:val="en-US"/>
        </w:rPr>
        <w:tab/>
        <w:t xml:space="preserve">Iwai, H., et al., </w:t>
      </w:r>
      <w:r w:rsidRPr="00A70B46">
        <w:rPr>
          <w:rFonts w:ascii="Calibri" w:hAnsi="Calibri" w:cs="Calibri"/>
          <w:i/>
          <w:noProof/>
          <w:sz w:val="22"/>
          <w:lang w:val="en-US"/>
        </w:rPr>
        <w:t>Quantitative phase imaging using actively stabilized phase-shiftinglow-coherence interferometry.</w:t>
      </w:r>
      <w:r w:rsidRPr="00A70B46">
        <w:rPr>
          <w:rFonts w:ascii="Calibri" w:hAnsi="Calibri" w:cs="Calibri"/>
          <w:noProof/>
          <w:sz w:val="22"/>
          <w:lang w:val="en-US"/>
        </w:rPr>
        <w:t xml:space="preserve"> Opt. Lett., 2004. </w:t>
      </w:r>
      <w:r w:rsidRPr="00A70B46">
        <w:rPr>
          <w:rFonts w:ascii="Calibri" w:hAnsi="Calibri" w:cs="Calibri"/>
          <w:b/>
          <w:noProof/>
          <w:sz w:val="22"/>
          <w:lang w:val="en-US"/>
        </w:rPr>
        <w:t>29</w:t>
      </w:r>
      <w:r w:rsidRPr="00A70B46">
        <w:rPr>
          <w:rFonts w:ascii="Calibri" w:hAnsi="Calibri" w:cs="Calibri"/>
          <w:noProof/>
          <w:sz w:val="22"/>
          <w:lang w:val="en-US"/>
        </w:rPr>
        <w:t>(20): p. 2399-2401.</w:t>
      </w:r>
      <w:bookmarkEnd w:id="2294"/>
    </w:p>
    <w:p w:rsidR="00A70B46" w:rsidRPr="00A70B46" w:rsidRDefault="00A70B46" w:rsidP="00A70B46">
      <w:pPr>
        <w:spacing w:after="0" w:line="240" w:lineRule="auto"/>
        <w:ind w:left="720" w:hanging="720"/>
        <w:jc w:val="left"/>
        <w:rPr>
          <w:rFonts w:ascii="Calibri" w:hAnsi="Calibri" w:cs="Calibri"/>
          <w:noProof/>
          <w:sz w:val="22"/>
          <w:lang w:val="en-US"/>
        </w:rPr>
      </w:pPr>
      <w:bookmarkStart w:id="2295" w:name="_ENREF_7"/>
      <w:r w:rsidRPr="00A70B46">
        <w:rPr>
          <w:rFonts w:ascii="Calibri" w:hAnsi="Calibri" w:cs="Calibri"/>
          <w:noProof/>
          <w:sz w:val="22"/>
          <w:lang w:val="en-US"/>
        </w:rPr>
        <w:t>7.</w:t>
      </w:r>
      <w:r w:rsidRPr="00A70B46">
        <w:rPr>
          <w:rFonts w:ascii="Calibri" w:hAnsi="Calibri" w:cs="Calibri"/>
          <w:noProof/>
          <w:sz w:val="22"/>
          <w:lang w:val="en-US"/>
        </w:rPr>
        <w:tab/>
        <w:t xml:space="preserve">Zhao, C. and J.H. Burge, </w:t>
      </w:r>
      <w:r w:rsidRPr="00A70B46">
        <w:rPr>
          <w:rFonts w:ascii="Calibri" w:hAnsi="Calibri" w:cs="Calibri"/>
          <w:i/>
          <w:noProof/>
          <w:sz w:val="22"/>
          <w:lang w:val="en-US"/>
        </w:rPr>
        <w:t>Vibration-Compensated Interferometer for Surface Metrology.</w:t>
      </w:r>
      <w:r w:rsidRPr="00A70B46">
        <w:rPr>
          <w:rFonts w:ascii="Calibri" w:hAnsi="Calibri" w:cs="Calibri"/>
          <w:noProof/>
          <w:sz w:val="22"/>
          <w:lang w:val="en-US"/>
        </w:rPr>
        <w:t xml:space="preserve"> Appl. Opt., 2001. </w:t>
      </w:r>
      <w:r w:rsidRPr="00A70B46">
        <w:rPr>
          <w:rFonts w:ascii="Calibri" w:hAnsi="Calibri" w:cs="Calibri"/>
          <w:b/>
          <w:noProof/>
          <w:sz w:val="22"/>
          <w:lang w:val="en-US"/>
        </w:rPr>
        <w:t>40</w:t>
      </w:r>
      <w:r w:rsidRPr="00A70B46">
        <w:rPr>
          <w:rFonts w:ascii="Calibri" w:hAnsi="Calibri" w:cs="Calibri"/>
          <w:noProof/>
          <w:sz w:val="22"/>
          <w:lang w:val="en-US"/>
        </w:rPr>
        <w:t>(34): p. 6215-6222.</w:t>
      </w:r>
      <w:bookmarkEnd w:id="2295"/>
    </w:p>
    <w:p w:rsidR="00A70B46" w:rsidRPr="00A70B46" w:rsidRDefault="00A70B46" w:rsidP="00A70B46">
      <w:pPr>
        <w:spacing w:after="0" w:line="240" w:lineRule="auto"/>
        <w:ind w:left="720" w:hanging="720"/>
        <w:jc w:val="left"/>
        <w:rPr>
          <w:rFonts w:ascii="Calibri" w:hAnsi="Calibri" w:cs="Calibri"/>
          <w:noProof/>
          <w:sz w:val="22"/>
        </w:rPr>
      </w:pPr>
      <w:bookmarkStart w:id="2296" w:name="_ENREF_8"/>
      <w:r w:rsidRPr="00A70B46">
        <w:rPr>
          <w:rFonts w:ascii="Calibri" w:hAnsi="Calibri" w:cs="Calibri"/>
          <w:noProof/>
          <w:sz w:val="22"/>
          <w:lang w:val="en-US"/>
        </w:rPr>
        <w:t>8.</w:t>
      </w:r>
      <w:r w:rsidRPr="00A70B46">
        <w:rPr>
          <w:rFonts w:ascii="Calibri" w:hAnsi="Calibri" w:cs="Calibri"/>
          <w:noProof/>
          <w:sz w:val="22"/>
          <w:lang w:val="en-US"/>
        </w:rPr>
        <w:tab/>
        <w:t xml:space="preserve">Koliopoulos, C.L. </w:t>
      </w:r>
      <w:r w:rsidRPr="00A70B46">
        <w:rPr>
          <w:rFonts w:ascii="Calibri" w:hAnsi="Calibri" w:cs="Calibri"/>
          <w:i/>
          <w:noProof/>
          <w:sz w:val="22"/>
          <w:lang w:val="en-US"/>
        </w:rPr>
        <w:t>Simultaneous phase-shift interferometer</w:t>
      </w:r>
      <w:r w:rsidRPr="00A70B46">
        <w:rPr>
          <w:rFonts w:ascii="Calibri" w:hAnsi="Calibri" w:cs="Calibri"/>
          <w:noProof/>
          <w:sz w:val="22"/>
          <w:lang w:val="en-US"/>
        </w:rPr>
        <w:t xml:space="preserve">. </w:t>
      </w:r>
      <w:r w:rsidRPr="00A70B46">
        <w:rPr>
          <w:rFonts w:ascii="Calibri" w:hAnsi="Calibri" w:cs="Calibri"/>
          <w:noProof/>
          <w:sz w:val="22"/>
        </w:rPr>
        <w:t>1992. San Diego, CA, USA: SPIE.</w:t>
      </w:r>
      <w:bookmarkEnd w:id="2296"/>
    </w:p>
    <w:p w:rsidR="00A70B46" w:rsidRPr="00A70B46" w:rsidRDefault="00A70B46" w:rsidP="00A70B46">
      <w:pPr>
        <w:spacing w:after="0" w:line="240" w:lineRule="auto"/>
        <w:ind w:left="720" w:hanging="720"/>
        <w:jc w:val="left"/>
        <w:rPr>
          <w:rFonts w:ascii="Calibri" w:hAnsi="Calibri" w:cs="Calibri"/>
          <w:noProof/>
          <w:sz w:val="22"/>
          <w:lang w:val="en-US"/>
        </w:rPr>
      </w:pPr>
      <w:bookmarkStart w:id="2297" w:name="_ENREF_9"/>
      <w:r w:rsidRPr="00A70B46">
        <w:rPr>
          <w:rFonts w:ascii="Calibri" w:hAnsi="Calibri" w:cs="Calibri"/>
          <w:noProof/>
          <w:sz w:val="22"/>
          <w:lang w:val="en-US"/>
        </w:rPr>
        <w:t>9.</w:t>
      </w:r>
      <w:r w:rsidRPr="00A70B46">
        <w:rPr>
          <w:rFonts w:ascii="Calibri" w:hAnsi="Calibri" w:cs="Calibri"/>
          <w:noProof/>
          <w:sz w:val="22"/>
          <w:lang w:val="en-US"/>
        </w:rPr>
        <w:tab/>
        <w:t xml:space="preserve">Jenkins, F.A. and H.E. White, </w:t>
      </w:r>
      <w:r w:rsidRPr="00A70B46">
        <w:rPr>
          <w:rFonts w:ascii="Calibri" w:hAnsi="Calibri" w:cs="Calibri"/>
          <w:i/>
          <w:noProof/>
          <w:sz w:val="22"/>
          <w:lang w:val="en-US"/>
        </w:rPr>
        <w:t>Fundamentals of Optics</w:t>
      </w:r>
      <w:r w:rsidRPr="00A70B46">
        <w:rPr>
          <w:rFonts w:ascii="Calibri" w:hAnsi="Calibri" w:cs="Calibri"/>
          <w:noProof/>
          <w:sz w:val="22"/>
          <w:lang w:val="en-US"/>
        </w:rPr>
        <w:t>. 2001: McGraw-Hill.</w:t>
      </w:r>
      <w:bookmarkEnd w:id="2297"/>
    </w:p>
    <w:p w:rsidR="00A70B46" w:rsidRPr="00A70B46" w:rsidRDefault="00A70B46" w:rsidP="00A70B46">
      <w:pPr>
        <w:spacing w:after="0" w:line="240" w:lineRule="auto"/>
        <w:ind w:left="720" w:hanging="720"/>
        <w:jc w:val="left"/>
        <w:rPr>
          <w:rFonts w:ascii="Calibri" w:hAnsi="Calibri" w:cs="Calibri"/>
          <w:noProof/>
          <w:sz w:val="22"/>
          <w:lang w:val="en-US"/>
        </w:rPr>
      </w:pPr>
      <w:bookmarkStart w:id="2298" w:name="_ENREF_10"/>
      <w:r w:rsidRPr="00A70B46">
        <w:rPr>
          <w:rFonts w:ascii="Calibri" w:hAnsi="Calibri" w:cs="Calibri"/>
          <w:noProof/>
          <w:sz w:val="22"/>
          <w:lang w:val="en-US"/>
        </w:rPr>
        <w:t>10.</w:t>
      </w:r>
      <w:r w:rsidRPr="00A70B46">
        <w:rPr>
          <w:rFonts w:ascii="Calibri" w:hAnsi="Calibri" w:cs="Calibri"/>
          <w:noProof/>
          <w:sz w:val="22"/>
          <w:lang w:val="en-US"/>
        </w:rPr>
        <w:tab/>
        <w:t xml:space="preserve">Gåsvik, K.J., </w:t>
      </w:r>
      <w:r w:rsidRPr="00A70B46">
        <w:rPr>
          <w:rFonts w:ascii="Calibri" w:hAnsi="Calibri" w:cs="Calibri"/>
          <w:i/>
          <w:noProof/>
          <w:sz w:val="22"/>
          <w:lang w:val="en-US"/>
        </w:rPr>
        <w:t>Optical metrology</w:t>
      </w:r>
      <w:r w:rsidRPr="00A70B46">
        <w:rPr>
          <w:rFonts w:ascii="Calibri" w:hAnsi="Calibri" w:cs="Calibri"/>
          <w:noProof/>
          <w:sz w:val="22"/>
          <w:lang w:val="en-US"/>
        </w:rPr>
        <w:t>. 2002: J. Wiley &amp; Sons.</w:t>
      </w:r>
      <w:bookmarkEnd w:id="2298"/>
    </w:p>
    <w:p w:rsidR="00A70B46" w:rsidRPr="00A70B46" w:rsidRDefault="00A70B46" w:rsidP="00A70B46">
      <w:pPr>
        <w:spacing w:after="0" w:line="240" w:lineRule="auto"/>
        <w:ind w:left="720" w:hanging="720"/>
        <w:jc w:val="left"/>
        <w:rPr>
          <w:rFonts w:ascii="Calibri" w:hAnsi="Calibri" w:cs="Calibri"/>
          <w:noProof/>
          <w:sz w:val="22"/>
          <w:lang w:val="en-US"/>
        </w:rPr>
      </w:pPr>
      <w:bookmarkStart w:id="2299" w:name="_ENREF_11"/>
      <w:r w:rsidRPr="00A70B46">
        <w:rPr>
          <w:rFonts w:ascii="Calibri" w:hAnsi="Calibri" w:cs="Calibri"/>
          <w:noProof/>
          <w:sz w:val="22"/>
          <w:lang w:val="en-US"/>
        </w:rPr>
        <w:t>11.</w:t>
      </w:r>
      <w:r w:rsidRPr="00A70B46">
        <w:rPr>
          <w:rFonts w:ascii="Calibri" w:hAnsi="Calibri" w:cs="Calibri"/>
          <w:noProof/>
          <w:sz w:val="22"/>
          <w:lang w:val="en-US"/>
        </w:rPr>
        <w:tab/>
        <w:t xml:space="preserve">Tkalčič, M., </w:t>
      </w:r>
      <w:r w:rsidRPr="00A70B46">
        <w:rPr>
          <w:rFonts w:ascii="Calibri" w:hAnsi="Calibri" w:cs="Calibri"/>
          <w:i/>
          <w:noProof/>
          <w:sz w:val="22"/>
          <w:lang w:val="en-US"/>
        </w:rPr>
        <w:t>Colour spaces - perceptual, historical and applicational background</w:t>
      </w:r>
      <w:r w:rsidRPr="00A70B46">
        <w:rPr>
          <w:rFonts w:ascii="Calibri" w:hAnsi="Calibri" w:cs="Calibri"/>
          <w:noProof/>
          <w:sz w:val="22"/>
          <w:lang w:val="en-US"/>
        </w:rPr>
        <w:t xml:space="preserve">, in </w:t>
      </w:r>
      <w:r w:rsidRPr="00A70B46">
        <w:rPr>
          <w:rFonts w:ascii="Calibri" w:hAnsi="Calibri" w:cs="Calibri"/>
          <w:i/>
          <w:noProof/>
          <w:sz w:val="22"/>
          <w:lang w:val="en-US"/>
        </w:rPr>
        <w:t>Faculty of electrical engineering</w:t>
      </w:r>
      <w:r w:rsidRPr="00A70B46">
        <w:rPr>
          <w:rFonts w:ascii="Calibri" w:hAnsi="Calibri" w:cs="Calibri"/>
          <w:noProof/>
          <w:sz w:val="22"/>
          <w:lang w:val="en-US"/>
        </w:rPr>
        <w:t>. 2003, University of Ljubljana: Ljubljana, Slovenia.</w:t>
      </w:r>
      <w:bookmarkEnd w:id="2299"/>
    </w:p>
    <w:p w:rsidR="00A70B46" w:rsidRPr="00A70B46" w:rsidRDefault="00A70B46" w:rsidP="00A70B46">
      <w:pPr>
        <w:spacing w:after="0" w:line="240" w:lineRule="auto"/>
        <w:ind w:left="720" w:hanging="720"/>
        <w:jc w:val="left"/>
        <w:rPr>
          <w:rFonts w:ascii="Calibri" w:hAnsi="Calibri" w:cs="Calibri"/>
          <w:noProof/>
          <w:sz w:val="22"/>
          <w:lang w:val="en-US"/>
        </w:rPr>
      </w:pPr>
      <w:bookmarkStart w:id="2300" w:name="_ENREF_12"/>
      <w:r w:rsidRPr="00A70B46">
        <w:rPr>
          <w:rFonts w:ascii="Calibri" w:hAnsi="Calibri" w:cs="Calibri"/>
          <w:noProof/>
          <w:sz w:val="22"/>
          <w:lang w:val="en-US"/>
        </w:rPr>
        <w:t>12.</w:t>
      </w:r>
      <w:r w:rsidRPr="00A70B46">
        <w:rPr>
          <w:rFonts w:ascii="Calibri" w:hAnsi="Calibri" w:cs="Calibri"/>
          <w:noProof/>
          <w:sz w:val="22"/>
          <w:lang w:val="en-US"/>
        </w:rPr>
        <w:tab/>
        <w:t xml:space="preserve">Hoffmann, G. (2000) </w:t>
      </w:r>
      <w:r w:rsidRPr="00A70B46">
        <w:rPr>
          <w:rFonts w:ascii="Calibri" w:hAnsi="Calibri" w:cs="Calibri"/>
          <w:i/>
          <w:noProof/>
          <w:sz w:val="22"/>
          <w:lang w:val="en-US"/>
        </w:rPr>
        <w:t>CIE Color Space</w:t>
      </w:r>
      <w:r w:rsidRPr="00A70B46">
        <w:rPr>
          <w:rFonts w:ascii="Calibri" w:hAnsi="Calibri" w:cs="Calibri"/>
          <w:noProof/>
          <w:sz w:val="22"/>
          <w:lang w:val="en-US"/>
        </w:rPr>
        <w:t>.</w:t>
      </w:r>
      <w:bookmarkEnd w:id="2300"/>
    </w:p>
    <w:p w:rsidR="00A70B46" w:rsidRPr="00A70B46" w:rsidRDefault="00A70B46" w:rsidP="00A70B46">
      <w:pPr>
        <w:spacing w:after="0" w:line="240" w:lineRule="auto"/>
        <w:ind w:left="720" w:hanging="720"/>
        <w:jc w:val="left"/>
        <w:rPr>
          <w:rFonts w:ascii="Calibri" w:hAnsi="Calibri" w:cs="Calibri"/>
          <w:noProof/>
          <w:sz w:val="22"/>
          <w:lang w:val="en-US"/>
        </w:rPr>
      </w:pPr>
      <w:bookmarkStart w:id="2301" w:name="_ENREF_13"/>
      <w:r w:rsidRPr="00A70B46">
        <w:rPr>
          <w:rFonts w:ascii="Calibri" w:hAnsi="Calibri" w:cs="Calibri"/>
          <w:noProof/>
          <w:sz w:val="22"/>
          <w:lang w:val="en-US"/>
        </w:rPr>
        <w:t>13.</w:t>
      </w:r>
      <w:r w:rsidRPr="00A70B46">
        <w:rPr>
          <w:rFonts w:ascii="Calibri" w:hAnsi="Calibri" w:cs="Calibri"/>
          <w:noProof/>
          <w:sz w:val="22"/>
          <w:lang w:val="en-US"/>
        </w:rPr>
        <w:tab/>
        <w:t xml:space="preserve">Hoffmann, G. (2003) </w:t>
      </w:r>
      <w:r w:rsidRPr="00A70B46">
        <w:rPr>
          <w:rFonts w:ascii="Calibri" w:hAnsi="Calibri" w:cs="Calibri"/>
          <w:i/>
          <w:noProof/>
          <w:sz w:val="22"/>
          <w:lang w:val="en-US"/>
        </w:rPr>
        <w:t>CIELab Color Space</w:t>
      </w:r>
      <w:r w:rsidRPr="00A70B46">
        <w:rPr>
          <w:rFonts w:ascii="Calibri" w:hAnsi="Calibri" w:cs="Calibri"/>
          <w:noProof/>
          <w:sz w:val="22"/>
          <w:lang w:val="en-US"/>
        </w:rPr>
        <w:t>.</w:t>
      </w:r>
      <w:bookmarkEnd w:id="2301"/>
    </w:p>
    <w:p w:rsidR="00A70B46" w:rsidRPr="00A70B46" w:rsidRDefault="00A70B46" w:rsidP="00A70B46">
      <w:pPr>
        <w:spacing w:after="0" w:line="240" w:lineRule="auto"/>
        <w:ind w:left="720" w:hanging="720"/>
        <w:jc w:val="left"/>
        <w:rPr>
          <w:rFonts w:ascii="Calibri" w:hAnsi="Calibri" w:cs="Calibri"/>
          <w:noProof/>
          <w:sz w:val="22"/>
          <w:lang w:val="en-US"/>
        </w:rPr>
      </w:pPr>
      <w:bookmarkStart w:id="2302" w:name="_ENREF_14"/>
      <w:r w:rsidRPr="00A70B46">
        <w:rPr>
          <w:rFonts w:ascii="Calibri" w:hAnsi="Calibri" w:cs="Calibri"/>
          <w:noProof/>
          <w:sz w:val="22"/>
          <w:lang w:val="en-US"/>
        </w:rPr>
        <w:t>14.</w:t>
      </w:r>
      <w:r w:rsidRPr="00A70B46">
        <w:rPr>
          <w:rFonts w:ascii="Calibri" w:hAnsi="Calibri" w:cs="Calibri"/>
          <w:noProof/>
          <w:sz w:val="22"/>
          <w:lang w:val="en-US"/>
        </w:rPr>
        <w:tab/>
        <w:t xml:space="preserve">Svaetichin, G., </w:t>
      </w:r>
      <w:r w:rsidRPr="00A70B46">
        <w:rPr>
          <w:rFonts w:ascii="Calibri" w:hAnsi="Calibri" w:cs="Calibri"/>
          <w:i/>
          <w:noProof/>
          <w:sz w:val="22"/>
          <w:lang w:val="en-US"/>
        </w:rPr>
        <w:t>Spectral response curves from single cones</w:t>
      </w:r>
      <w:r w:rsidRPr="00A70B46">
        <w:rPr>
          <w:rFonts w:ascii="Calibri" w:hAnsi="Calibri" w:cs="Calibri"/>
          <w:noProof/>
          <w:sz w:val="22"/>
          <w:lang w:val="en-US"/>
        </w:rPr>
        <w:t>. 1956: acta physiologica.</w:t>
      </w:r>
      <w:bookmarkEnd w:id="2302"/>
    </w:p>
    <w:p w:rsidR="00A70B46" w:rsidRPr="00A70B46" w:rsidRDefault="00A70B46" w:rsidP="00A70B46">
      <w:pPr>
        <w:spacing w:after="0" w:line="240" w:lineRule="auto"/>
        <w:ind w:left="720" w:hanging="720"/>
        <w:jc w:val="left"/>
        <w:rPr>
          <w:rFonts w:ascii="Calibri" w:hAnsi="Calibri" w:cs="Calibri"/>
          <w:noProof/>
          <w:sz w:val="22"/>
          <w:lang w:val="en-US"/>
        </w:rPr>
      </w:pPr>
      <w:bookmarkStart w:id="2303" w:name="_ENREF_15"/>
      <w:r w:rsidRPr="00A70B46">
        <w:rPr>
          <w:rFonts w:ascii="Calibri" w:hAnsi="Calibri" w:cs="Calibri"/>
          <w:noProof/>
          <w:sz w:val="22"/>
          <w:lang w:val="en-US"/>
        </w:rPr>
        <w:t>15.</w:t>
      </w:r>
      <w:r w:rsidRPr="00A70B46">
        <w:rPr>
          <w:rFonts w:ascii="Calibri" w:hAnsi="Calibri" w:cs="Calibri"/>
          <w:noProof/>
          <w:sz w:val="22"/>
          <w:lang w:val="en-US"/>
        </w:rPr>
        <w:tab/>
        <w:t xml:space="preserve">Yadid-Pecht, O. and R. Etienne-Cummings, </w:t>
      </w:r>
      <w:r w:rsidRPr="00A70B46">
        <w:rPr>
          <w:rFonts w:ascii="Calibri" w:hAnsi="Calibri" w:cs="Calibri"/>
          <w:i/>
          <w:noProof/>
          <w:sz w:val="22"/>
          <w:lang w:val="en-US"/>
        </w:rPr>
        <w:t>CMOS imagers: from phototransduction to image processing</w:t>
      </w:r>
      <w:r w:rsidRPr="00A70B46">
        <w:rPr>
          <w:rFonts w:ascii="Calibri" w:hAnsi="Calibri" w:cs="Calibri"/>
          <w:noProof/>
          <w:sz w:val="22"/>
          <w:lang w:val="en-US"/>
        </w:rPr>
        <w:t>. 2004: Kluwer Academic.</w:t>
      </w:r>
      <w:bookmarkEnd w:id="2303"/>
    </w:p>
    <w:p w:rsidR="00A70B46" w:rsidRPr="00A70B46" w:rsidRDefault="00A70B46" w:rsidP="00A70B46">
      <w:pPr>
        <w:spacing w:after="0" w:line="240" w:lineRule="auto"/>
        <w:ind w:left="720" w:hanging="720"/>
        <w:jc w:val="left"/>
        <w:rPr>
          <w:rFonts w:ascii="Calibri" w:hAnsi="Calibri" w:cs="Calibri"/>
          <w:noProof/>
          <w:sz w:val="22"/>
          <w:lang w:val="en-US"/>
        </w:rPr>
      </w:pPr>
      <w:bookmarkStart w:id="2304" w:name="_ENREF_16"/>
      <w:r w:rsidRPr="00A70B46">
        <w:rPr>
          <w:rFonts w:ascii="Calibri" w:hAnsi="Calibri" w:cs="Calibri"/>
          <w:noProof/>
          <w:sz w:val="22"/>
          <w:lang w:val="en-US"/>
        </w:rPr>
        <w:t>16.</w:t>
      </w:r>
      <w:r w:rsidRPr="00A70B46">
        <w:rPr>
          <w:rFonts w:ascii="Calibri" w:hAnsi="Calibri" w:cs="Calibri"/>
          <w:noProof/>
          <w:sz w:val="22"/>
          <w:lang w:val="en-US"/>
        </w:rPr>
        <w:tab/>
        <w:t xml:space="preserve">Turchetta, R., et al., </w:t>
      </w:r>
      <w:r w:rsidRPr="00A70B46">
        <w:rPr>
          <w:rFonts w:ascii="Calibri" w:hAnsi="Calibri" w:cs="Calibri"/>
          <w:i/>
          <w:noProof/>
          <w:sz w:val="22"/>
          <w:lang w:val="en-US"/>
        </w:rPr>
        <w:t>A monolithic active pixel sensor for charged particle tracking and imaging using standard VLSI CMOS technology.</w:t>
      </w:r>
      <w:r w:rsidRPr="00A70B46">
        <w:rPr>
          <w:rFonts w:ascii="Calibri" w:hAnsi="Calibri" w:cs="Calibri"/>
          <w:noProof/>
          <w:sz w:val="22"/>
          <w:lang w:val="en-US"/>
        </w:rPr>
        <w:t xml:space="preserve"> Nuclear Instruments and Methods in Physics Research Section A: Accelerators, Spectrometers, Detectors and Associated Equipment, 2001. </w:t>
      </w:r>
      <w:r w:rsidRPr="00A70B46">
        <w:rPr>
          <w:rFonts w:ascii="Calibri" w:hAnsi="Calibri" w:cs="Calibri"/>
          <w:b/>
          <w:noProof/>
          <w:sz w:val="22"/>
          <w:lang w:val="en-US"/>
        </w:rPr>
        <w:t>458</w:t>
      </w:r>
      <w:r w:rsidRPr="00A70B46">
        <w:rPr>
          <w:rFonts w:ascii="Calibri" w:hAnsi="Calibri" w:cs="Calibri"/>
          <w:noProof/>
          <w:sz w:val="22"/>
          <w:lang w:val="en-US"/>
        </w:rPr>
        <w:t>(3): p. 677-689.</w:t>
      </w:r>
      <w:bookmarkEnd w:id="2304"/>
    </w:p>
    <w:p w:rsidR="00A70B46" w:rsidRPr="00A70B46" w:rsidRDefault="00A70B46" w:rsidP="00A70B46">
      <w:pPr>
        <w:spacing w:after="0" w:line="240" w:lineRule="auto"/>
        <w:ind w:left="720" w:hanging="720"/>
        <w:jc w:val="left"/>
        <w:rPr>
          <w:rFonts w:ascii="Calibri" w:hAnsi="Calibri" w:cs="Calibri"/>
          <w:noProof/>
          <w:sz w:val="22"/>
          <w:lang w:val="en-US"/>
        </w:rPr>
      </w:pPr>
      <w:bookmarkStart w:id="2305" w:name="_ENREF_17"/>
      <w:r w:rsidRPr="00A70B46">
        <w:rPr>
          <w:rFonts w:ascii="Calibri" w:hAnsi="Calibri" w:cs="Calibri"/>
          <w:noProof/>
          <w:sz w:val="22"/>
          <w:lang w:val="en-US"/>
        </w:rPr>
        <w:t>17.</w:t>
      </w:r>
      <w:r w:rsidRPr="00A70B46">
        <w:rPr>
          <w:rFonts w:ascii="Calibri" w:hAnsi="Calibri" w:cs="Calibri"/>
          <w:noProof/>
          <w:sz w:val="22"/>
          <w:lang w:val="en-US"/>
        </w:rPr>
        <w:tab/>
        <w:t xml:space="preserve">Murphy, D.B., </w:t>
      </w:r>
      <w:r w:rsidRPr="00A70B46">
        <w:rPr>
          <w:rFonts w:ascii="Calibri" w:hAnsi="Calibri" w:cs="Calibri"/>
          <w:i/>
          <w:noProof/>
          <w:sz w:val="22"/>
          <w:lang w:val="en-US"/>
        </w:rPr>
        <w:t>Fundamentals of light microscopy and electronic imaging</w:t>
      </w:r>
      <w:r w:rsidRPr="00A70B46">
        <w:rPr>
          <w:rFonts w:ascii="Calibri" w:hAnsi="Calibri" w:cs="Calibri"/>
          <w:noProof/>
          <w:sz w:val="22"/>
          <w:lang w:val="en-US"/>
        </w:rPr>
        <w:t>. 2001: Wiley-Liss.</w:t>
      </w:r>
      <w:bookmarkEnd w:id="2305"/>
    </w:p>
    <w:p w:rsidR="00A70B46" w:rsidRPr="00A70B46" w:rsidRDefault="00A70B46" w:rsidP="00A70B46">
      <w:pPr>
        <w:spacing w:after="0" w:line="240" w:lineRule="auto"/>
        <w:ind w:left="720" w:hanging="720"/>
        <w:jc w:val="left"/>
        <w:rPr>
          <w:rFonts w:ascii="Calibri" w:hAnsi="Calibri" w:cs="Calibri"/>
          <w:noProof/>
          <w:sz w:val="22"/>
          <w:lang w:val="en-US"/>
        </w:rPr>
      </w:pPr>
      <w:bookmarkStart w:id="2306" w:name="_ENREF_18"/>
      <w:r w:rsidRPr="00A70B46">
        <w:rPr>
          <w:rFonts w:ascii="Calibri" w:hAnsi="Calibri" w:cs="Calibri"/>
          <w:noProof/>
          <w:sz w:val="22"/>
          <w:lang w:val="en-US"/>
        </w:rPr>
        <w:t>18.</w:t>
      </w:r>
      <w:r w:rsidRPr="00A70B46">
        <w:rPr>
          <w:rFonts w:ascii="Calibri" w:hAnsi="Calibri" w:cs="Calibri"/>
          <w:noProof/>
          <w:sz w:val="22"/>
          <w:lang w:val="en-US"/>
        </w:rPr>
        <w:tab/>
        <w:t xml:space="preserve">Holst, G.C., </w:t>
      </w:r>
      <w:r w:rsidRPr="00A70B46">
        <w:rPr>
          <w:rFonts w:ascii="Calibri" w:hAnsi="Calibri" w:cs="Calibri"/>
          <w:i/>
          <w:noProof/>
          <w:sz w:val="22"/>
          <w:lang w:val="en-US"/>
        </w:rPr>
        <w:t>CCD arrays, cameras, and displays</w:t>
      </w:r>
      <w:r w:rsidRPr="00A70B46">
        <w:rPr>
          <w:rFonts w:ascii="Calibri" w:hAnsi="Calibri" w:cs="Calibri"/>
          <w:noProof/>
          <w:sz w:val="22"/>
          <w:lang w:val="en-US"/>
        </w:rPr>
        <w:t>. 1998: JCD Publishing.</w:t>
      </w:r>
      <w:bookmarkEnd w:id="2306"/>
    </w:p>
    <w:p w:rsidR="00A70B46" w:rsidRPr="00A70B46" w:rsidRDefault="00A70B46" w:rsidP="00A70B46">
      <w:pPr>
        <w:spacing w:after="0" w:line="240" w:lineRule="auto"/>
        <w:ind w:left="720" w:hanging="720"/>
        <w:jc w:val="left"/>
        <w:rPr>
          <w:rFonts w:ascii="Calibri" w:hAnsi="Calibri" w:cs="Calibri"/>
          <w:noProof/>
          <w:sz w:val="22"/>
          <w:lang w:val="en-US"/>
        </w:rPr>
      </w:pPr>
      <w:bookmarkStart w:id="2307" w:name="_ENREF_19"/>
      <w:r w:rsidRPr="00A70B46">
        <w:rPr>
          <w:rFonts w:ascii="Calibri" w:hAnsi="Calibri" w:cs="Calibri"/>
          <w:noProof/>
          <w:sz w:val="22"/>
          <w:lang w:val="en-US"/>
        </w:rPr>
        <w:t>19.</w:t>
      </w:r>
      <w:r w:rsidRPr="00A70B46">
        <w:rPr>
          <w:rFonts w:ascii="Calibri" w:hAnsi="Calibri" w:cs="Calibri"/>
          <w:noProof/>
          <w:sz w:val="22"/>
          <w:lang w:val="en-US"/>
        </w:rPr>
        <w:tab/>
        <w:t xml:space="preserve">ISO/IEC, </w:t>
      </w:r>
      <w:r w:rsidRPr="00A70B46">
        <w:rPr>
          <w:rFonts w:ascii="Calibri" w:hAnsi="Calibri" w:cs="Calibri"/>
          <w:i/>
          <w:noProof/>
          <w:sz w:val="22"/>
          <w:lang w:val="en-US"/>
        </w:rPr>
        <w:t>Programming languages — C++</w:t>
      </w:r>
      <w:r w:rsidRPr="00A70B46">
        <w:rPr>
          <w:rFonts w:ascii="Calibri" w:hAnsi="Calibri" w:cs="Calibri"/>
          <w:noProof/>
          <w:sz w:val="22"/>
          <w:lang w:val="en-US"/>
        </w:rPr>
        <w:t xml:space="preserve">, in </w:t>
      </w:r>
      <w:r w:rsidRPr="00A70B46">
        <w:rPr>
          <w:rFonts w:ascii="Calibri" w:hAnsi="Calibri" w:cs="Calibri"/>
          <w:i/>
          <w:noProof/>
          <w:sz w:val="22"/>
          <w:lang w:val="en-US"/>
        </w:rPr>
        <w:t>ISO/IEC 14882:2003(E)</w:t>
      </w:r>
      <w:r w:rsidRPr="00A70B46">
        <w:rPr>
          <w:rFonts w:ascii="Calibri" w:hAnsi="Calibri" w:cs="Calibri"/>
          <w:noProof/>
          <w:sz w:val="22"/>
          <w:lang w:val="en-US"/>
        </w:rPr>
        <w:t>. 2003, American National Standards Institute.</w:t>
      </w:r>
      <w:bookmarkEnd w:id="2307"/>
    </w:p>
    <w:p w:rsidR="00A70B46" w:rsidRPr="00A70B46" w:rsidRDefault="00A70B46" w:rsidP="00A70B46">
      <w:pPr>
        <w:spacing w:after="0" w:line="240" w:lineRule="auto"/>
        <w:ind w:left="720" w:hanging="720"/>
        <w:jc w:val="left"/>
        <w:rPr>
          <w:rFonts w:ascii="Calibri" w:hAnsi="Calibri" w:cs="Calibri"/>
          <w:noProof/>
          <w:sz w:val="22"/>
          <w:lang w:val="en-US"/>
        </w:rPr>
      </w:pPr>
      <w:bookmarkStart w:id="2308" w:name="_ENREF_20"/>
      <w:r w:rsidRPr="00A70B46">
        <w:rPr>
          <w:rFonts w:ascii="Calibri" w:hAnsi="Calibri" w:cs="Calibri"/>
          <w:noProof/>
          <w:sz w:val="22"/>
          <w:lang w:val="en-US"/>
        </w:rPr>
        <w:t>20.</w:t>
      </w:r>
      <w:r w:rsidRPr="00A70B46">
        <w:rPr>
          <w:rFonts w:ascii="Calibri" w:hAnsi="Calibri" w:cs="Calibri"/>
          <w:noProof/>
          <w:sz w:val="22"/>
          <w:lang w:val="en-US"/>
        </w:rPr>
        <w:tab/>
        <w:t xml:space="preserve">Willow-Garage. </w:t>
      </w:r>
      <w:r w:rsidRPr="00A70B46">
        <w:rPr>
          <w:rFonts w:ascii="Calibri" w:hAnsi="Calibri" w:cs="Calibri"/>
          <w:i/>
          <w:noProof/>
          <w:sz w:val="22"/>
          <w:lang w:val="en-US"/>
        </w:rPr>
        <w:t>OpenCV 2.1 C++ Reference</w:t>
      </w:r>
      <w:r w:rsidRPr="00A70B46">
        <w:rPr>
          <w:rFonts w:ascii="Calibri" w:hAnsi="Calibri" w:cs="Calibri"/>
          <w:noProof/>
          <w:sz w:val="22"/>
          <w:lang w:val="en-US"/>
        </w:rPr>
        <w:t xml:space="preserve">. </w:t>
      </w:r>
      <w:r w:rsidR="00703965">
        <w:fldChar w:fldCharType="begin"/>
      </w:r>
      <w:r w:rsidR="00703965" w:rsidRPr="00703965">
        <w:rPr>
          <w:lang w:val="en-US"/>
          <w:rPrChange w:id="2309" w:author="veloz" w:date="2012-03-26T13:55:00Z">
            <w:rPr/>
          </w:rPrChange>
        </w:rPr>
        <w:instrText xml:space="preserve"> HYPERLINK "http://opencv.willowgarage.com/documentation/cpp/index.html" </w:instrText>
      </w:r>
      <w:r w:rsidR="00703965">
        <w:fldChar w:fldCharType="separate"/>
      </w:r>
      <w:r w:rsidRPr="00A70B46">
        <w:rPr>
          <w:rStyle w:val="Hipervnculo"/>
          <w:rFonts w:ascii="Calibri" w:hAnsi="Calibri" w:cs="Calibri"/>
          <w:noProof/>
          <w:sz w:val="22"/>
          <w:lang w:val="en-US"/>
        </w:rPr>
        <w:t>http://opencv.willowgarage.com/documentation/cpp/index.html</w:t>
      </w:r>
      <w:r w:rsidR="00703965">
        <w:rPr>
          <w:rStyle w:val="Hipervnculo"/>
          <w:rFonts w:ascii="Calibri" w:hAnsi="Calibri" w:cs="Calibri"/>
          <w:noProof/>
          <w:sz w:val="22"/>
          <w:lang w:val="en-US"/>
        </w:rPr>
        <w:fldChar w:fldCharType="end"/>
      </w:r>
      <w:r w:rsidRPr="00A70B46">
        <w:rPr>
          <w:rFonts w:ascii="Calibri" w:hAnsi="Calibri" w:cs="Calibri"/>
          <w:noProof/>
          <w:sz w:val="22"/>
          <w:lang w:val="en-US"/>
        </w:rPr>
        <w:t xml:space="preserve">  2010  [cited 2010 Junio].</w:t>
      </w:r>
      <w:bookmarkEnd w:id="2308"/>
    </w:p>
    <w:p w:rsidR="00A70B46" w:rsidRPr="00A70B46" w:rsidRDefault="00A70B46" w:rsidP="00A70B46">
      <w:pPr>
        <w:spacing w:after="0" w:line="240" w:lineRule="auto"/>
        <w:ind w:left="720" w:hanging="720"/>
        <w:jc w:val="left"/>
        <w:rPr>
          <w:rFonts w:ascii="Calibri" w:hAnsi="Calibri" w:cs="Calibri"/>
          <w:noProof/>
          <w:sz w:val="22"/>
          <w:lang w:val="en-US"/>
        </w:rPr>
      </w:pPr>
      <w:bookmarkStart w:id="2310" w:name="_ENREF_21"/>
      <w:r w:rsidRPr="00A70B46">
        <w:rPr>
          <w:rFonts w:ascii="Calibri" w:hAnsi="Calibri" w:cs="Calibri"/>
          <w:noProof/>
          <w:sz w:val="22"/>
          <w:lang w:val="en-US"/>
        </w:rPr>
        <w:t>21.</w:t>
      </w:r>
      <w:r w:rsidRPr="00A70B46">
        <w:rPr>
          <w:rFonts w:ascii="Calibri" w:hAnsi="Calibri" w:cs="Calibri"/>
          <w:noProof/>
          <w:sz w:val="22"/>
          <w:lang w:val="en-US"/>
        </w:rPr>
        <w:tab/>
        <w:t xml:space="preserve">Bradski, G. and A. Kaehler, </w:t>
      </w:r>
      <w:r w:rsidRPr="00A70B46">
        <w:rPr>
          <w:rFonts w:ascii="Calibri" w:hAnsi="Calibri" w:cs="Calibri"/>
          <w:i/>
          <w:noProof/>
          <w:sz w:val="22"/>
          <w:lang w:val="en-US"/>
        </w:rPr>
        <w:t>Learning OpenCV</w:t>
      </w:r>
      <w:r w:rsidRPr="00A70B46">
        <w:rPr>
          <w:rFonts w:ascii="Calibri" w:hAnsi="Calibri" w:cs="Calibri"/>
          <w:noProof/>
          <w:sz w:val="22"/>
          <w:lang w:val="en-US"/>
        </w:rPr>
        <w:t>. 2008, California: O’Reilly Media I.</w:t>
      </w:r>
      <w:bookmarkEnd w:id="2310"/>
    </w:p>
    <w:p w:rsidR="00A70B46" w:rsidRPr="00A70B46" w:rsidRDefault="00A70B46" w:rsidP="00A70B46">
      <w:pPr>
        <w:spacing w:after="0" w:line="240" w:lineRule="auto"/>
        <w:ind w:left="720" w:hanging="720"/>
        <w:jc w:val="left"/>
        <w:rPr>
          <w:rFonts w:ascii="Calibri" w:hAnsi="Calibri" w:cs="Calibri"/>
          <w:noProof/>
          <w:sz w:val="22"/>
          <w:lang w:val="en-US"/>
        </w:rPr>
      </w:pPr>
      <w:bookmarkStart w:id="2311" w:name="_ENREF_22"/>
      <w:r w:rsidRPr="00A70B46">
        <w:rPr>
          <w:rFonts w:ascii="Calibri" w:hAnsi="Calibri" w:cs="Calibri"/>
          <w:noProof/>
          <w:sz w:val="22"/>
          <w:lang w:val="en-US"/>
        </w:rPr>
        <w:t>22.</w:t>
      </w:r>
      <w:r w:rsidRPr="00A70B46">
        <w:rPr>
          <w:rFonts w:ascii="Calibri" w:hAnsi="Calibri" w:cs="Calibri"/>
          <w:noProof/>
          <w:sz w:val="22"/>
          <w:lang w:val="en-US"/>
        </w:rPr>
        <w:tab/>
        <w:t xml:space="preserve">Buil, C. </w:t>
      </w:r>
      <w:r w:rsidRPr="00A70B46">
        <w:rPr>
          <w:rFonts w:ascii="Calibri" w:hAnsi="Calibri" w:cs="Calibri"/>
          <w:i/>
          <w:noProof/>
          <w:sz w:val="22"/>
          <w:lang w:val="en-US"/>
        </w:rPr>
        <w:t>Comparison du Canon 10D et du Nikon D70 en Imagerie Astronomique Longue Pose</w:t>
      </w:r>
      <w:r w:rsidRPr="00A70B46">
        <w:rPr>
          <w:rFonts w:ascii="Calibri" w:hAnsi="Calibri" w:cs="Calibri"/>
          <w:noProof/>
          <w:sz w:val="22"/>
          <w:lang w:val="en-US"/>
        </w:rPr>
        <w:t xml:space="preserve">.  2004  [cited 2011 20-12-2011]; Available from: </w:t>
      </w:r>
      <w:r w:rsidR="00703965">
        <w:fldChar w:fldCharType="begin"/>
      </w:r>
      <w:r w:rsidR="00703965" w:rsidRPr="00703965">
        <w:rPr>
          <w:lang w:val="en-US"/>
          <w:rPrChange w:id="2312" w:author="veloz" w:date="2012-03-26T13:55:00Z">
            <w:rPr/>
          </w:rPrChange>
        </w:rPr>
        <w:instrText xml:space="preserve"> HYPERLINK "http://www.astrosurf.com/buil/d70v10d/eval.htm" </w:instrText>
      </w:r>
      <w:r w:rsidR="00703965">
        <w:fldChar w:fldCharType="separate"/>
      </w:r>
      <w:r w:rsidRPr="00A70B46">
        <w:rPr>
          <w:rStyle w:val="Hipervnculo"/>
          <w:rFonts w:ascii="Calibri" w:hAnsi="Calibri" w:cs="Calibri"/>
          <w:noProof/>
          <w:sz w:val="22"/>
          <w:lang w:val="en-US"/>
        </w:rPr>
        <w:t>www.astrosurf.com/buil/d70v10d/eval.htm</w:t>
      </w:r>
      <w:r w:rsidR="00703965">
        <w:rPr>
          <w:rStyle w:val="Hipervnculo"/>
          <w:rFonts w:ascii="Calibri" w:hAnsi="Calibri" w:cs="Calibri"/>
          <w:noProof/>
          <w:sz w:val="22"/>
          <w:lang w:val="en-US"/>
        </w:rPr>
        <w:fldChar w:fldCharType="end"/>
      </w:r>
      <w:r w:rsidRPr="00A70B46">
        <w:rPr>
          <w:rFonts w:ascii="Calibri" w:hAnsi="Calibri" w:cs="Calibri"/>
          <w:noProof/>
          <w:sz w:val="22"/>
          <w:lang w:val="en-US"/>
        </w:rPr>
        <w:t>.</w:t>
      </w:r>
      <w:bookmarkEnd w:id="2311"/>
    </w:p>
    <w:p w:rsidR="00A70B46" w:rsidRPr="00A70B46" w:rsidRDefault="00A70B46" w:rsidP="00A70B46">
      <w:pPr>
        <w:spacing w:after="0" w:line="240" w:lineRule="auto"/>
        <w:ind w:left="720" w:hanging="720"/>
        <w:jc w:val="left"/>
        <w:rPr>
          <w:rFonts w:ascii="Calibri" w:hAnsi="Calibri" w:cs="Calibri"/>
          <w:noProof/>
          <w:sz w:val="22"/>
          <w:lang w:val="en-US"/>
        </w:rPr>
      </w:pPr>
      <w:bookmarkStart w:id="2313" w:name="_ENREF_23"/>
      <w:r w:rsidRPr="00A70B46">
        <w:rPr>
          <w:rFonts w:ascii="Calibri" w:hAnsi="Calibri" w:cs="Calibri"/>
          <w:noProof/>
          <w:sz w:val="22"/>
          <w:lang w:val="en-US"/>
        </w:rPr>
        <w:t>23.</w:t>
      </w:r>
      <w:r w:rsidRPr="00A70B46">
        <w:rPr>
          <w:rFonts w:ascii="Calibri" w:hAnsi="Calibri" w:cs="Calibri"/>
          <w:noProof/>
          <w:sz w:val="22"/>
          <w:lang w:val="en-US"/>
        </w:rPr>
        <w:tab/>
      </w:r>
      <w:r w:rsidRPr="00A70B46">
        <w:rPr>
          <w:rFonts w:ascii="Calibri" w:hAnsi="Calibri" w:cs="Calibri"/>
          <w:i/>
          <w:noProof/>
          <w:sz w:val="22"/>
          <w:lang w:val="en-US"/>
        </w:rPr>
        <w:t>Joint ISO/CIE Standard ISO 10526:1999/CIE S 005/E-1998, CIE Standard illuminants for colorimetry.</w:t>
      </w:r>
      <w:r w:rsidRPr="00A70B46">
        <w:rPr>
          <w:rFonts w:ascii="Calibri" w:hAnsi="Calibri" w:cs="Calibri"/>
          <w:noProof/>
          <w:sz w:val="22"/>
          <w:lang w:val="en-US"/>
        </w:rPr>
        <w:t xml:space="preserve"> Color Research &amp; Application, 2000. </w:t>
      </w:r>
      <w:r w:rsidRPr="00A70B46">
        <w:rPr>
          <w:rFonts w:ascii="Calibri" w:hAnsi="Calibri" w:cs="Calibri"/>
          <w:b/>
          <w:noProof/>
          <w:sz w:val="22"/>
          <w:lang w:val="en-US"/>
        </w:rPr>
        <w:t>25</w:t>
      </w:r>
      <w:r w:rsidRPr="00A70B46">
        <w:rPr>
          <w:rFonts w:ascii="Calibri" w:hAnsi="Calibri" w:cs="Calibri"/>
          <w:noProof/>
          <w:sz w:val="22"/>
          <w:lang w:val="en-US"/>
        </w:rPr>
        <w:t>(5): p. 385-385.</w:t>
      </w:r>
      <w:bookmarkEnd w:id="2313"/>
    </w:p>
    <w:p w:rsidR="00A70B46" w:rsidRPr="00A70B46" w:rsidRDefault="00A70B46" w:rsidP="00A70B46">
      <w:pPr>
        <w:spacing w:after="0" w:line="240" w:lineRule="auto"/>
        <w:ind w:left="720" w:hanging="720"/>
        <w:jc w:val="left"/>
        <w:rPr>
          <w:rFonts w:ascii="Calibri" w:hAnsi="Calibri" w:cs="Calibri"/>
          <w:noProof/>
          <w:sz w:val="22"/>
          <w:lang w:val="en-US"/>
        </w:rPr>
      </w:pPr>
      <w:bookmarkStart w:id="2314" w:name="_ENREF_24"/>
      <w:r w:rsidRPr="00A70B46">
        <w:rPr>
          <w:rFonts w:ascii="Calibri" w:hAnsi="Calibri" w:cs="Calibri"/>
          <w:noProof/>
          <w:sz w:val="22"/>
          <w:lang w:val="en-US"/>
        </w:rPr>
        <w:t>24.</w:t>
      </w:r>
      <w:r w:rsidRPr="00A70B46">
        <w:rPr>
          <w:rFonts w:ascii="Calibri" w:hAnsi="Calibri" w:cs="Calibri"/>
          <w:noProof/>
          <w:sz w:val="22"/>
          <w:lang w:val="en-US"/>
        </w:rPr>
        <w:tab/>
        <w:t xml:space="preserve">González-Laprea, J., J. Cappelletto, and R. Escalona, </w:t>
      </w:r>
      <w:r w:rsidRPr="00A70B46">
        <w:rPr>
          <w:rFonts w:ascii="Calibri" w:hAnsi="Calibri" w:cs="Calibri"/>
          <w:i/>
          <w:noProof/>
          <w:sz w:val="22"/>
          <w:lang w:val="en-US"/>
        </w:rPr>
        <w:t>Frequency to Voltage Converter as a Phase Controller in Phase Shifting Interference Microscopy.</w:t>
      </w:r>
      <w:r w:rsidRPr="00A70B46">
        <w:rPr>
          <w:rFonts w:ascii="Calibri" w:hAnsi="Calibri" w:cs="Calibri"/>
          <w:noProof/>
          <w:sz w:val="22"/>
          <w:lang w:val="en-US"/>
        </w:rPr>
        <w:t xml:space="preserve"> International Journal of Optomechatronics, 2011. </w:t>
      </w:r>
      <w:r w:rsidRPr="00A70B46">
        <w:rPr>
          <w:rFonts w:ascii="Calibri" w:hAnsi="Calibri" w:cs="Calibri"/>
          <w:b/>
          <w:noProof/>
          <w:sz w:val="22"/>
          <w:lang w:val="en-US"/>
        </w:rPr>
        <w:t>5</w:t>
      </w:r>
      <w:r w:rsidRPr="00A70B46">
        <w:rPr>
          <w:rFonts w:ascii="Calibri" w:hAnsi="Calibri" w:cs="Calibri"/>
          <w:noProof/>
          <w:sz w:val="22"/>
          <w:lang w:val="en-US"/>
        </w:rPr>
        <w:t>(1): p. 68-79.</w:t>
      </w:r>
      <w:bookmarkEnd w:id="2314"/>
    </w:p>
    <w:p w:rsidR="00A70B46" w:rsidRPr="00A70B46" w:rsidRDefault="00A70B46" w:rsidP="00A70B46">
      <w:pPr>
        <w:spacing w:after="0" w:line="240" w:lineRule="auto"/>
        <w:ind w:left="720" w:hanging="720"/>
        <w:jc w:val="left"/>
        <w:rPr>
          <w:rFonts w:ascii="Calibri" w:hAnsi="Calibri" w:cs="Calibri"/>
          <w:noProof/>
          <w:sz w:val="22"/>
          <w:lang w:val="en-US"/>
        </w:rPr>
      </w:pPr>
      <w:bookmarkStart w:id="2315" w:name="_ENREF_25"/>
      <w:r w:rsidRPr="00A70B46">
        <w:rPr>
          <w:rFonts w:ascii="Calibri" w:hAnsi="Calibri" w:cs="Calibri"/>
          <w:noProof/>
          <w:sz w:val="22"/>
          <w:lang w:val="en-US"/>
        </w:rPr>
        <w:t>25.</w:t>
      </w:r>
      <w:r w:rsidRPr="00A70B46">
        <w:rPr>
          <w:rFonts w:ascii="Calibri" w:hAnsi="Calibri" w:cs="Calibri"/>
          <w:noProof/>
          <w:sz w:val="22"/>
          <w:lang w:val="en-US"/>
        </w:rPr>
        <w:tab/>
        <w:t xml:space="preserve">Oppenheim, A., A. Willsky, and S. Nawab, </w:t>
      </w:r>
      <w:r w:rsidRPr="00A70B46">
        <w:rPr>
          <w:rFonts w:ascii="Calibri" w:hAnsi="Calibri" w:cs="Calibri"/>
          <w:i/>
          <w:noProof/>
          <w:sz w:val="22"/>
          <w:lang w:val="en-US"/>
        </w:rPr>
        <w:t>Signals and systems</w:t>
      </w:r>
      <w:r w:rsidRPr="00A70B46">
        <w:rPr>
          <w:rFonts w:ascii="Calibri" w:hAnsi="Calibri" w:cs="Calibri"/>
          <w:noProof/>
          <w:sz w:val="22"/>
          <w:lang w:val="en-US"/>
        </w:rPr>
        <w:t>. 1997: Prentice Hall.</w:t>
      </w:r>
      <w:bookmarkEnd w:id="2315"/>
    </w:p>
    <w:p w:rsidR="00A70B46" w:rsidRPr="00A70B46" w:rsidRDefault="00A70B46" w:rsidP="00A70B46">
      <w:pPr>
        <w:spacing w:after="0" w:line="240" w:lineRule="auto"/>
        <w:ind w:left="720" w:hanging="720"/>
        <w:jc w:val="left"/>
        <w:rPr>
          <w:rFonts w:ascii="Calibri" w:hAnsi="Calibri" w:cs="Calibri"/>
          <w:noProof/>
          <w:sz w:val="22"/>
          <w:lang w:val="en-US"/>
        </w:rPr>
      </w:pPr>
      <w:bookmarkStart w:id="2316" w:name="_ENREF_26"/>
      <w:r w:rsidRPr="00A70B46">
        <w:rPr>
          <w:rFonts w:ascii="Calibri" w:hAnsi="Calibri" w:cs="Calibri"/>
          <w:noProof/>
          <w:sz w:val="22"/>
          <w:lang w:val="en-US"/>
        </w:rPr>
        <w:t>26.</w:t>
      </w:r>
      <w:r w:rsidRPr="00A70B46">
        <w:rPr>
          <w:rFonts w:ascii="Calibri" w:hAnsi="Calibri" w:cs="Calibri"/>
          <w:noProof/>
          <w:sz w:val="22"/>
          <w:lang w:val="en-US"/>
        </w:rPr>
        <w:tab/>
        <w:t xml:space="preserve">Mazzoni, D., </w:t>
      </w:r>
      <w:r w:rsidRPr="00A70B46">
        <w:rPr>
          <w:rFonts w:ascii="Calibri" w:hAnsi="Calibri" w:cs="Calibri"/>
          <w:i/>
          <w:noProof/>
          <w:sz w:val="22"/>
          <w:lang w:val="en-US"/>
        </w:rPr>
        <w:t>Audacity</w:t>
      </w:r>
      <w:r w:rsidRPr="00A70B46">
        <w:rPr>
          <w:rFonts w:ascii="Calibri" w:hAnsi="Calibri" w:cs="Calibri"/>
          <w:noProof/>
          <w:sz w:val="22"/>
          <w:lang w:val="en-US"/>
        </w:rPr>
        <w:t>. 2010, Sourceforge.</w:t>
      </w:r>
      <w:bookmarkEnd w:id="2316"/>
    </w:p>
    <w:p w:rsidR="00A70B46" w:rsidRPr="00A70B46" w:rsidRDefault="00A70B46" w:rsidP="00A70B46">
      <w:pPr>
        <w:spacing w:after="0" w:line="240" w:lineRule="auto"/>
        <w:ind w:left="720" w:hanging="720"/>
        <w:jc w:val="left"/>
        <w:rPr>
          <w:rFonts w:ascii="Calibri" w:hAnsi="Calibri" w:cs="Calibri"/>
          <w:noProof/>
          <w:sz w:val="22"/>
          <w:lang w:val="en-US"/>
        </w:rPr>
      </w:pPr>
      <w:bookmarkStart w:id="2317" w:name="_ENREF_27"/>
      <w:r w:rsidRPr="00A70B46">
        <w:rPr>
          <w:rFonts w:ascii="Calibri" w:hAnsi="Calibri" w:cs="Calibri"/>
          <w:noProof/>
          <w:sz w:val="22"/>
          <w:lang w:val="en-US"/>
        </w:rPr>
        <w:t>27.</w:t>
      </w:r>
      <w:r w:rsidRPr="00A70B46">
        <w:rPr>
          <w:rFonts w:ascii="Calibri" w:hAnsi="Calibri" w:cs="Calibri"/>
          <w:noProof/>
          <w:sz w:val="22"/>
          <w:lang w:val="en-US"/>
        </w:rPr>
        <w:tab/>
        <w:t xml:space="preserve">Dimitrov, S., </w:t>
      </w:r>
      <w:r w:rsidRPr="00A70B46">
        <w:rPr>
          <w:rFonts w:ascii="Calibri" w:hAnsi="Calibri" w:cs="Calibri"/>
          <w:i/>
          <w:noProof/>
          <w:sz w:val="22"/>
          <w:lang w:val="en-US"/>
        </w:rPr>
        <w:t>Extending the soundcard for use with generic DC sensors</w:t>
      </w:r>
      <w:r w:rsidRPr="00A70B46">
        <w:rPr>
          <w:rFonts w:ascii="Calibri" w:hAnsi="Calibri" w:cs="Calibri"/>
          <w:noProof/>
          <w:sz w:val="22"/>
          <w:lang w:val="en-US"/>
        </w:rPr>
        <w:t xml:space="preserve">, in </w:t>
      </w:r>
      <w:r w:rsidRPr="00A70B46">
        <w:rPr>
          <w:rFonts w:ascii="Calibri" w:hAnsi="Calibri" w:cs="Calibri"/>
          <w:i/>
          <w:noProof/>
          <w:sz w:val="22"/>
          <w:lang w:val="en-US"/>
        </w:rPr>
        <w:t>2010 Conference on New Interfaces for Musical Expression (NIME 2010)</w:t>
      </w:r>
      <w:r w:rsidRPr="00A70B46">
        <w:rPr>
          <w:rFonts w:ascii="Calibri" w:hAnsi="Calibri" w:cs="Calibri"/>
          <w:noProof/>
          <w:sz w:val="22"/>
          <w:lang w:val="en-US"/>
        </w:rPr>
        <w:t>. 2010, University of Technology, Sydney: Sydney, Australia. p. 303-308.</w:t>
      </w:r>
      <w:bookmarkEnd w:id="2317"/>
    </w:p>
    <w:p w:rsidR="00A70B46" w:rsidRPr="00A70B46" w:rsidRDefault="00A70B46" w:rsidP="00A70B46">
      <w:pPr>
        <w:spacing w:after="0" w:line="240" w:lineRule="auto"/>
        <w:ind w:left="720" w:hanging="720"/>
        <w:jc w:val="left"/>
        <w:rPr>
          <w:rFonts w:ascii="Calibri" w:hAnsi="Calibri" w:cs="Calibri"/>
          <w:noProof/>
          <w:sz w:val="22"/>
          <w:lang w:val="en-US"/>
        </w:rPr>
      </w:pPr>
      <w:bookmarkStart w:id="2318" w:name="_ENREF_28"/>
      <w:r w:rsidRPr="00A70B46">
        <w:rPr>
          <w:rFonts w:ascii="Calibri" w:hAnsi="Calibri" w:cs="Calibri"/>
          <w:noProof/>
          <w:sz w:val="22"/>
          <w:lang w:val="en-US"/>
        </w:rPr>
        <w:t>28.</w:t>
      </w:r>
      <w:r w:rsidRPr="00A70B46">
        <w:rPr>
          <w:rFonts w:ascii="Calibri" w:hAnsi="Calibri" w:cs="Calibri"/>
          <w:noProof/>
          <w:sz w:val="22"/>
          <w:lang w:val="en-US"/>
        </w:rPr>
        <w:tab/>
        <w:t xml:space="preserve">Finley, W.R., M.M. Hodowanec, and W.G. Holter, </w:t>
      </w:r>
      <w:r w:rsidRPr="00A70B46">
        <w:rPr>
          <w:rFonts w:ascii="Calibri" w:hAnsi="Calibri" w:cs="Calibri"/>
          <w:i/>
          <w:noProof/>
          <w:sz w:val="22"/>
          <w:lang w:val="en-US"/>
        </w:rPr>
        <w:t>An analytical approach to solving motor vibration problems.</w:t>
      </w:r>
      <w:r w:rsidRPr="00A70B46">
        <w:rPr>
          <w:rFonts w:ascii="Calibri" w:hAnsi="Calibri" w:cs="Calibri"/>
          <w:noProof/>
          <w:sz w:val="22"/>
          <w:lang w:val="en-US"/>
        </w:rPr>
        <w:t xml:space="preserve"> Industry Applications, IEEE Transactions on, 2000. </w:t>
      </w:r>
      <w:r w:rsidRPr="00A70B46">
        <w:rPr>
          <w:rFonts w:ascii="Calibri" w:hAnsi="Calibri" w:cs="Calibri"/>
          <w:b/>
          <w:noProof/>
          <w:sz w:val="22"/>
          <w:lang w:val="en-US"/>
        </w:rPr>
        <w:t>36</w:t>
      </w:r>
      <w:r w:rsidRPr="00A70B46">
        <w:rPr>
          <w:rFonts w:ascii="Calibri" w:hAnsi="Calibri" w:cs="Calibri"/>
          <w:noProof/>
          <w:sz w:val="22"/>
          <w:lang w:val="en-US"/>
        </w:rPr>
        <w:t>(5): p. 1467-1480.</w:t>
      </w:r>
      <w:bookmarkEnd w:id="2318"/>
    </w:p>
    <w:p w:rsidR="00A70B46" w:rsidRPr="00A70B46" w:rsidRDefault="00A70B46" w:rsidP="00A70B46">
      <w:pPr>
        <w:spacing w:after="0" w:line="240" w:lineRule="auto"/>
        <w:ind w:left="720" w:hanging="720"/>
        <w:jc w:val="left"/>
        <w:rPr>
          <w:rFonts w:ascii="Calibri" w:hAnsi="Calibri" w:cs="Calibri"/>
          <w:noProof/>
          <w:sz w:val="22"/>
          <w:lang w:val="en-US"/>
        </w:rPr>
      </w:pPr>
      <w:bookmarkStart w:id="2319" w:name="_ENREF_29"/>
      <w:r w:rsidRPr="00A70B46">
        <w:rPr>
          <w:rFonts w:ascii="Calibri" w:hAnsi="Calibri" w:cs="Calibri"/>
          <w:noProof/>
          <w:sz w:val="22"/>
          <w:lang w:val="en-US"/>
        </w:rPr>
        <w:t>29.</w:t>
      </w:r>
      <w:r w:rsidRPr="00A70B46">
        <w:rPr>
          <w:rFonts w:ascii="Calibri" w:hAnsi="Calibri" w:cs="Calibri"/>
          <w:noProof/>
          <w:sz w:val="22"/>
          <w:lang w:val="en-US"/>
        </w:rPr>
        <w:tab/>
        <w:t xml:space="preserve">Bate, G.H., </w:t>
      </w:r>
      <w:r w:rsidRPr="00A70B46">
        <w:rPr>
          <w:rFonts w:ascii="Calibri" w:hAnsi="Calibri" w:cs="Calibri"/>
          <w:i/>
          <w:noProof/>
          <w:sz w:val="22"/>
          <w:lang w:val="en-US"/>
        </w:rPr>
        <w:t>Vibration Diagnostics for Industrial Electric Motor Drives</w:t>
      </w:r>
      <w:r w:rsidRPr="00A70B46">
        <w:rPr>
          <w:rFonts w:ascii="Calibri" w:hAnsi="Calibri" w:cs="Calibri"/>
          <w:noProof/>
          <w:sz w:val="22"/>
          <w:lang w:val="en-US"/>
        </w:rPr>
        <w:t xml:space="preserve">, in </w:t>
      </w:r>
      <w:r w:rsidRPr="00A70B46">
        <w:rPr>
          <w:rFonts w:ascii="Calibri" w:hAnsi="Calibri" w:cs="Calibri"/>
          <w:i/>
          <w:noProof/>
          <w:sz w:val="22"/>
          <w:lang w:val="en-US"/>
        </w:rPr>
        <w:t>Application Notes</w:t>
      </w:r>
      <w:r w:rsidRPr="00A70B46">
        <w:rPr>
          <w:rFonts w:ascii="Calibri" w:hAnsi="Calibri" w:cs="Calibri"/>
          <w:noProof/>
          <w:sz w:val="22"/>
          <w:lang w:val="en-US"/>
        </w:rPr>
        <w:t>. 1980, Brüel &amp; Kjaer: Naerum.</w:t>
      </w:r>
      <w:bookmarkEnd w:id="2319"/>
    </w:p>
    <w:p w:rsidR="00A70B46" w:rsidRPr="00A70B46" w:rsidRDefault="00A70B46" w:rsidP="00A70B46">
      <w:pPr>
        <w:spacing w:after="0" w:line="240" w:lineRule="auto"/>
        <w:ind w:left="720" w:hanging="720"/>
        <w:jc w:val="left"/>
        <w:rPr>
          <w:rFonts w:ascii="Calibri" w:hAnsi="Calibri" w:cs="Calibri"/>
          <w:noProof/>
          <w:sz w:val="22"/>
          <w:lang w:val="en-US"/>
        </w:rPr>
      </w:pPr>
      <w:bookmarkStart w:id="2320" w:name="_ENREF_30"/>
      <w:r w:rsidRPr="00A70B46">
        <w:rPr>
          <w:rFonts w:ascii="Calibri" w:hAnsi="Calibri" w:cs="Calibri"/>
          <w:noProof/>
          <w:sz w:val="22"/>
          <w:lang w:val="en-US"/>
        </w:rPr>
        <w:t>30.</w:t>
      </w:r>
      <w:r w:rsidRPr="00A70B46">
        <w:rPr>
          <w:rFonts w:ascii="Calibri" w:hAnsi="Calibri" w:cs="Calibri"/>
          <w:noProof/>
          <w:sz w:val="22"/>
          <w:lang w:val="en-US"/>
        </w:rPr>
        <w:tab/>
      </w:r>
      <w:r w:rsidRPr="00A70B46">
        <w:rPr>
          <w:rFonts w:ascii="Calibri" w:hAnsi="Calibri" w:cs="Calibri"/>
          <w:i/>
          <w:noProof/>
          <w:sz w:val="22"/>
          <w:lang w:val="en-US"/>
        </w:rPr>
        <w:t>Matlab</w:t>
      </w:r>
      <w:r w:rsidRPr="00A70B46">
        <w:rPr>
          <w:rFonts w:ascii="Calibri" w:hAnsi="Calibri" w:cs="Calibri"/>
          <w:noProof/>
          <w:sz w:val="22"/>
          <w:lang w:val="en-US"/>
        </w:rPr>
        <w:t>. 2008, The MathWorks.</w:t>
      </w:r>
      <w:bookmarkEnd w:id="2320"/>
    </w:p>
    <w:p w:rsidR="00A70B46" w:rsidRPr="00A70B46" w:rsidRDefault="00A70B46" w:rsidP="00A70B46">
      <w:pPr>
        <w:spacing w:after="0" w:line="240" w:lineRule="auto"/>
        <w:ind w:left="720" w:hanging="720"/>
        <w:jc w:val="left"/>
        <w:rPr>
          <w:rFonts w:ascii="Calibri" w:hAnsi="Calibri" w:cs="Calibri"/>
          <w:noProof/>
          <w:sz w:val="22"/>
          <w:lang w:val="en-US"/>
        </w:rPr>
      </w:pPr>
      <w:bookmarkStart w:id="2321" w:name="_ENREF_31"/>
      <w:r w:rsidRPr="00A70B46">
        <w:rPr>
          <w:rFonts w:ascii="Calibri" w:hAnsi="Calibri" w:cs="Calibri"/>
          <w:noProof/>
          <w:sz w:val="22"/>
          <w:lang w:val="en-US"/>
        </w:rPr>
        <w:t>31.</w:t>
      </w:r>
      <w:r w:rsidRPr="00A70B46">
        <w:rPr>
          <w:rFonts w:ascii="Calibri" w:hAnsi="Calibri" w:cs="Calibri"/>
          <w:noProof/>
          <w:sz w:val="22"/>
          <w:lang w:val="en-US"/>
        </w:rPr>
        <w:tab/>
      </w:r>
      <w:r w:rsidRPr="00A70B46">
        <w:rPr>
          <w:rFonts w:ascii="Calibri" w:hAnsi="Calibri" w:cs="Calibri"/>
          <w:i/>
          <w:noProof/>
          <w:sz w:val="22"/>
          <w:lang w:val="en-US"/>
        </w:rPr>
        <w:t>PL-B776 Datasheet</w:t>
      </w:r>
      <w:r w:rsidRPr="00A70B46">
        <w:rPr>
          <w:rFonts w:ascii="Calibri" w:hAnsi="Calibri" w:cs="Calibri"/>
          <w:noProof/>
          <w:sz w:val="22"/>
          <w:lang w:val="en-US"/>
        </w:rPr>
        <w:t>. 2008, PixeLINK.</w:t>
      </w:r>
      <w:bookmarkEnd w:id="2321"/>
    </w:p>
    <w:p w:rsidR="00A70B46" w:rsidRPr="00A70B46" w:rsidRDefault="00A70B46" w:rsidP="00A70B46">
      <w:pPr>
        <w:spacing w:after="0" w:line="240" w:lineRule="auto"/>
        <w:ind w:left="720" w:hanging="720"/>
        <w:jc w:val="left"/>
        <w:rPr>
          <w:rFonts w:ascii="Calibri" w:hAnsi="Calibri" w:cs="Calibri"/>
          <w:noProof/>
          <w:sz w:val="22"/>
          <w:lang w:val="en-US"/>
        </w:rPr>
      </w:pPr>
      <w:bookmarkStart w:id="2322" w:name="_ENREF_32"/>
      <w:r w:rsidRPr="00A70B46">
        <w:rPr>
          <w:rFonts w:ascii="Calibri" w:hAnsi="Calibri" w:cs="Calibri"/>
          <w:noProof/>
          <w:sz w:val="22"/>
          <w:lang w:val="en-US"/>
        </w:rPr>
        <w:t>32.</w:t>
      </w:r>
      <w:r w:rsidRPr="00A70B46">
        <w:rPr>
          <w:rFonts w:ascii="Calibri" w:hAnsi="Calibri" w:cs="Calibri"/>
          <w:noProof/>
          <w:sz w:val="22"/>
          <w:lang w:val="en-US"/>
        </w:rPr>
        <w:tab/>
        <w:t xml:space="preserve">(2006) </w:t>
      </w:r>
      <w:r w:rsidRPr="00A70B46">
        <w:rPr>
          <w:rFonts w:ascii="Calibri" w:hAnsi="Calibri" w:cs="Calibri"/>
          <w:i/>
          <w:noProof/>
          <w:sz w:val="22"/>
          <w:lang w:val="en-US"/>
        </w:rPr>
        <w:t>Low-Cost E Series Multifunction DAQ – 12 or 16-Bit, 200 kS/s, 16 Analog Inputs</w:t>
      </w:r>
      <w:r w:rsidRPr="00A70B46">
        <w:rPr>
          <w:rFonts w:ascii="Calibri" w:hAnsi="Calibri" w:cs="Calibri"/>
          <w:noProof/>
          <w:sz w:val="22"/>
          <w:lang w:val="en-US"/>
        </w:rPr>
        <w:t>.</w:t>
      </w:r>
      <w:bookmarkEnd w:id="2322"/>
    </w:p>
    <w:p w:rsidR="00A70B46" w:rsidRPr="00A70B46" w:rsidRDefault="00A70B46" w:rsidP="00A70B46">
      <w:pPr>
        <w:spacing w:after="0" w:line="240" w:lineRule="auto"/>
        <w:ind w:left="720" w:hanging="720"/>
        <w:jc w:val="left"/>
        <w:rPr>
          <w:rFonts w:ascii="Calibri" w:hAnsi="Calibri" w:cs="Calibri"/>
          <w:noProof/>
          <w:sz w:val="22"/>
          <w:lang w:val="en-US"/>
        </w:rPr>
      </w:pPr>
      <w:bookmarkStart w:id="2323" w:name="_ENREF_33"/>
      <w:r w:rsidRPr="00A70B46">
        <w:rPr>
          <w:rFonts w:ascii="Calibri" w:hAnsi="Calibri" w:cs="Calibri"/>
          <w:noProof/>
          <w:sz w:val="22"/>
          <w:lang w:val="en-US"/>
        </w:rPr>
        <w:t>33.</w:t>
      </w:r>
      <w:r w:rsidRPr="00A70B46">
        <w:rPr>
          <w:rFonts w:ascii="Calibri" w:hAnsi="Calibri" w:cs="Calibri"/>
          <w:noProof/>
          <w:sz w:val="22"/>
          <w:lang w:val="en-US"/>
        </w:rPr>
        <w:tab/>
        <w:t xml:space="preserve">Semiconductor, N., </w:t>
      </w:r>
      <w:r w:rsidRPr="00A70B46">
        <w:rPr>
          <w:rFonts w:ascii="Calibri" w:hAnsi="Calibri" w:cs="Calibri"/>
          <w:i/>
          <w:noProof/>
          <w:sz w:val="22"/>
          <w:lang w:val="en-US"/>
        </w:rPr>
        <w:t>LM2907/LM2917 Frequency to Voltage Converter</w:t>
      </w:r>
      <w:r w:rsidRPr="00A70B46">
        <w:rPr>
          <w:rFonts w:ascii="Calibri" w:hAnsi="Calibri" w:cs="Calibri"/>
          <w:noProof/>
          <w:sz w:val="22"/>
          <w:lang w:val="en-US"/>
        </w:rPr>
        <w:t>. 2003.</w:t>
      </w:r>
      <w:bookmarkEnd w:id="2323"/>
    </w:p>
    <w:p w:rsidR="00A70B46" w:rsidRPr="00A70B46" w:rsidRDefault="00A70B46" w:rsidP="00A70B46">
      <w:pPr>
        <w:spacing w:after="0" w:line="240" w:lineRule="auto"/>
        <w:ind w:left="720" w:hanging="720"/>
        <w:jc w:val="left"/>
        <w:rPr>
          <w:rFonts w:ascii="Calibri" w:hAnsi="Calibri" w:cs="Calibri"/>
          <w:noProof/>
          <w:sz w:val="22"/>
          <w:lang w:val="en-US"/>
        </w:rPr>
      </w:pPr>
      <w:bookmarkStart w:id="2324" w:name="_ENREF_34"/>
      <w:r w:rsidRPr="00A70B46">
        <w:rPr>
          <w:rFonts w:ascii="Calibri" w:hAnsi="Calibri" w:cs="Calibri"/>
          <w:noProof/>
          <w:sz w:val="22"/>
          <w:lang w:val="en-US"/>
        </w:rPr>
        <w:t>34.</w:t>
      </w:r>
      <w:r w:rsidRPr="00A70B46">
        <w:rPr>
          <w:rFonts w:ascii="Calibri" w:hAnsi="Calibri" w:cs="Calibri"/>
          <w:noProof/>
          <w:sz w:val="22"/>
          <w:lang w:val="en-US"/>
        </w:rPr>
        <w:tab/>
        <w:t xml:space="preserve">Karki, J., </w:t>
      </w:r>
      <w:r w:rsidRPr="00A70B46">
        <w:rPr>
          <w:rFonts w:ascii="Calibri" w:hAnsi="Calibri" w:cs="Calibri"/>
          <w:i/>
          <w:noProof/>
          <w:sz w:val="22"/>
          <w:lang w:val="en-US"/>
        </w:rPr>
        <w:t>Active Low-Pass Filter Design</w:t>
      </w:r>
      <w:r w:rsidRPr="00A70B46">
        <w:rPr>
          <w:rFonts w:ascii="Calibri" w:hAnsi="Calibri" w:cs="Calibri"/>
          <w:noProof/>
          <w:sz w:val="22"/>
          <w:lang w:val="en-US"/>
        </w:rPr>
        <w:t>. 2000, Texas Instrument.</w:t>
      </w:r>
      <w:bookmarkEnd w:id="2324"/>
    </w:p>
    <w:p w:rsidR="00A70B46" w:rsidRPr="00A70B46" w:rsidRDefault="00A70B46" w:rsidP="00A70B46">
      <w:pPr>
        <w:spacing w:after="0" w:line="240" w:lineRule="auto"/>
        <w:ind w:left="720" w:hanging="720"/>
        <w:jc w:val="left"/>
        <w:rPr>
          <w:rFonts w:ascii="Calibri" w:hAnsi="Calibri" w:cs="Calibri"/>
          <w:noProof/>
          <w:sz w:val="22"/>
          <w:lang w:val="en-US"/>
        </w:rPr>
      </w:pPr>
      <w:bookmarkStart w:id="2325" w:name="_ENREF_35"/>
      <w:r w:rsidRPr="00A70B46">
        <w:rPr>
          <w:rFonts w:ascii="Calibri" w:hAnsi="Calibri" w:cs="Calibri"/>
          <w:noProof/>
          <w:sz w:val="22"/>
          <w:lang w:val="en-US"/>
        </w:rPr>
        <w:t>35.</w:t>
      </w:r>
      <w:r w:rsidRPr="00A70B46">
        <w:rPr>
          <w:rFonts w:ascii="Calibri" w:hAnsi="Calibri" w:cs="Calibri"/>
          <w:noProof/>
          <w:sz w:val="22"/>
          <w:lang w:val="en-US"/>
        </w:rPr>
        <w:tab/>
      </w:r>
      <w:r w:rsidRPr="00A70B46">
        <w:rPr>
          <w:rFonts w:ascii="Calibri" w:hAnsi="Calibri" w:cs="Calibri"/>
          <w:i/>
          <w:noProof/>
          <w:sz w:val="22"/>
          <w:lang w:val="en-US"/>
        </w:rPr>
        <w:t>LabVIEW Professional Development System</w:t>
      </w:r>
      <w:r w:rsidRPr="00A70B46">
        <w:rPr>
          <w:rFonts w:ascii="Calibri" w:hAnsi="Calibri" w:cs="Calibri"/>
          <w:noProof/>
          <w:sz w:val="22"/>
          <w:lang w:val="en-US"/>
        </w:rPr>
        <w:t>. 2010.</w:t>
      </w:r>
      <w:bookmarkEnd w:id="2325"/>
    </w:p>
    <w:p w:rsidR="00A70B46" w:rsidRPr="00A70B46" w:rsidRDefault="00A70B46" w:rsidP="00A70B46">
      <w:pPr>
        <w:spacing w:after="0" w:line="240" w:lineRule="auto"/>
        <w:ind w:left="720" w:hanging="720"/>
        <w:jc w:val="left"/>
        <w:rPr>
          <w:rFonts w:ascii="Calibri" w:hAnsi="Calibri" w:cs="Calibri"/>
          <w:noProof/>
          <w:sz w:val="22"/>
          <w:lang w:val="en-US"/>
        </w:rPr>
      </w:pPr>
      <w:bookmarkStart w:id="2326" w:name="_ENREF_36"/>
      <w:r w:rsidRPr="00A70B46">
        <w:rPr>
          <w:rFonts w:ascii="Calibri" w:hAnsi="Calibri" w:cs="Calibri"/>
          <w:noProof/>
          <w:sz w:val="22"/>
          <w:lang w:val="en-US"/>
        </w:rPr>
        <w:t>36.</w:t>
      </w:r>
      <w:r w:rsidRPr="00A70B46">
        <w:rPr>
          <w:rFonts w:ascii="Calibri" w:hAnsi="Calibri" w:cs="Calibri"/>
          <w:noProof/>
          <w:sz w:val="22"/>
          <w:lang w:val="en-US"/>
        </w:rPr>
        <w:tab/>
      </w:r>
      <w:r w:rsidRPr="00A70B46">
        <w:rPr>
          <w:rFonts w:ascii="Calibri" w:hAnsi="Calibri" w:cs="Calibri"/>
          <w:i/>
          <w:noProof/>
          <w:sz w:val="22"/>
          <w:lang w:val="en-US"/>
        </w:rPr>
        <w:t>PixeLINK API Documentation</w:t>
      </w:r>
      <w:r w:rsidRPr="00A70B46">
        <w:rPr>
          <w:rFonts w:ascii="Calibri" w:hAnsi="Calibri" w:cs="Calibri"/>
          <w:noProof/>
          <w:sz w:val="22"/>
          <w:lang w:val="en-US"/>
        </w:rPr>
        <w:t>, PixeLINK, Editor. 2010.</w:t>
      </w:r>
      <w:bookmarkEnd w:id="2326"/>
    </w:p>
    <w:p w:rsidR="00A70B46" w:rsidRPr="00A70B46" w:rsidRDefault="00A70B46" w:rsidP="00A70B46">
      <w:pPr>
        <w:spacing w:after="0" w:line="240" w:lineRule="auto"/>
        <w:ind w:left="720" w:hanging="720"/>
        <w:jc w:val="left"/>
        <w:rPr>
          <w:rFonts w:ascii="Calibri" w:hAnsi="Calibri" w:cs="Calibri"/>
          <w:noProof/>
          <w:sz w:val="22"/>
          <w:lang w:val="en-US"/>
        </w:rPr>
      </w:pPr>
      <w:bookmarkStart w:id="2327" w:name="_ENREF_37"/>
      <w:r w:rsidRPr="00A70B46">
        <w:rPr>
          <w:rFonts w:ascii="Calibri" w:hAnsi="Calibri" w:cs="Calibri"/>
          <w:noProof/>
          <w:sz w:val="22"/>
          <w:lang w:val="en-US"/>
        </w:rPr>
        <w:t>37.</w:t>
      </w:r>
      <w:r w:rsidRPr="00A70B46">
        <w:rPr>
          <w:rFonts w:ascii="Calibri" w:hAnsi="Calibri" w:cs="Calibri"/>
          <w:noProof/>
          <w:sz w:val="22"/>
          <w:lang w:val="en-US"/>
        </w:rPr>
        <w:tab/>
        <w:t xml:space="preserve">Peli, E., </w:t>
      </w:r>
      <w:r w:rsidRPr="00A70B46">
        <w:rPr>
          <w:rFonts w:ascii="Calibri" w:hAnsi="Calibri" w:cs="Calibri"/>
          <w:i/>
          <w:noProof/>
          <w:sz w:val="22"/>
          <w:lang w:val="en-US"/>
        </w:rPr>
        <w:t>Contrast in complex images.</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32-2040.</w:t>
      </w:r>
      <w:bookmarkEnd w:id="2327"/>
    </w:p>
    <w:p w:rsidR="00A70B46" w:rsidRPr="00A70B46" w:rsidRDefault="00A70B46" w:rsidP="00A70B46">
      <w:pPr>
        <w:spacing w:after="0" w:line="240" w:lineRule="auto"/>
        <w:ind w:left="720" w:hanging="720"/>
        <w:jc w:val="left"/>
        <w:rPr>
          <w:rFonts w:ascii="Calibri" w:hAnsi="Calibri" w:cs="Calibri"/>
          <w:noProof/>
          <w:sz w:val="22"/>
          <w:lang w:val="en-US"/>
        </w:rPr>
      </w:pPr>
      <w:bookmarkStart w:id="2328" w:name="_ENREF_38"/>
      <w:r w:rsidRPr="00A70B46">
        <w:rPr>
          <w:rFonts w:ascii="Calibri" w:hAnsi="Calibri" w:cs="Calibri"/>
          <w:noProof/>
          <w:sz w:val="22"/>
          <w:lang w:val="en-US"/>
        </w:rPr>
        <w:t>38.</w:t>
      </w:r>
      <w:r w:rsidRPr="00A70B46">
        <w:rPr>
          <w:rFonts w:ascii="Calibri" w:hAnsi="Calibri" w:cs="Calibri"/>
          <w:noProof/>
          <w:sz w:val="22"/>
          <w:lang w:val="en-US"/>
        </w:rPr>
        <w:tab/>
        <w:t xml:space="preserve">Legge, G.E., et al., </w:t>
      </w:r>
      <w:r w:rsidRPr="00A70B46">
        <w:rPr>
          <w:rFonts w:ascii="Calibri" w:hAnsi="Calibri" w:cs="Calibri"/>
          <w:i/>
          <w:noProof/>
          <w:sz w:val="22"/>
          <w:lang w:val="en-US"/>
        </w:rPr>
        <w:t>Psychophysics of reading. XI. Comparing color contrast and luminance contrast.</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02-2010.</w:t>
      </w:r>
      <w:bookmarkEnd w:id="2328"/>
    </w:p>
    <w:p w:rsidR="00A70B46" w:rsidRPr="00A70B46" w:rsidRDefault="00A70B46" w:rsidP="00A70B46">
      <w:pPr>
        <w:spacing w:after="0" w:line="240" w:lineRule="auto"/>
        <w:ind w:left="720" w:hanging="720"/>
        <w:jc w:val="left"/>
        <w:rPr>
          <w:rFonts w:ascii="Calibri" w:hAnsi="Calibri" w:cs="Calibri"/>
          <w:noProof/>
          <w:sz w:val="22"/>
          <w:lang w:val="en-US"/>
        </w:rPr>
      </w:pPr>
      <w:bookmarkStart w:id="2329" w:name="_ENREF_39"/>
      <w:r w:rsidRPr="00A70B46">
        <w:rPr>
          <w:rFonts w:ascii="Calibri" w:hAnsi="Calibri" w:cs="Calibri"/>
          <w:noProof/>
          <w:sz w:val="22"/>
          <w:lang w:val="en-US"/>
        </w:rPr>
        <w:t>39.</w:t>
      </w:r>
      <w:r w:rsidRPr="00A70B46">
        <w:rPr>
          <w:rFonts w:ascii="Calibri" w:hAnsi="Calibri" w:cs="Calibri"/>
          <w:noProof/>
          <w:sz w:val="22"/>
          <w:lang w:val="en-US"/>
        </w:rPr>
        <w:tab/>
        <w:t xml:space="preserve">Frazor, R.A. and W.S. Geisler, </w:t>
      </w:r>
      <w:r w:rsidRPr="00A70B46">
        <w:rPr>
          <w:rFonts w:ascii="Calibri" w:hAnsi="Calibri" w:cs="Calibri"/>
          <w:i/>
          <w:noProof/>
          <w:sz w:val="22"/>
          <w:lang w:val="en-US"/>
        </w:rPr>
        <w:t>Local luminance and contrast in natural images.</w:t>
      </w:r>
      <w:r w:rsidRPr="00A70B46">
        <w:rPr>
          <w:rFonts w:ascii="Calibri" w:hAnsi="Calibri" w:cs="Calibri"/>
          <w:noProof/>
          <w:sz w:val="22"/>
          <w:lang w:val="en-US"/>
        </w:rPr>
        <w:t xml:space="preserve"> Vision Research, 2006. </w:t>
      </w:r>
      <w:r w:rsidRPr="00A70B46">
        <w:rPr>
          <w:rFonts w:ascii="Calibri" w:hAnsi="Calibri" w:cs="Calibri"/>
          <w:b/>
          <w:noProof/>
          <w:sz w:val="22"/>
          <w:lang w:val="en-US"/>
        </w:rPr>
        <w:t>46</w:t>
      </w:r>
      <w:r w:rsidRPr="00A70B46">
        <w:rPr>
          <w:rFonts w:ascii="Calibri" w:hAnsi="Calibri" w:cs="Calibri"/>
          <w:noProof/>
          <w:sz w:val="22"/>
          <w:lang w:val="en-US"/>
        </w:rPr>
        <w:t>(10): p. 1585-1598.</w:t>
      </w:r>
      <w:bookmarkEnd w:id="2329"/>
    </w:p>
    <w:p w:rsidR="00A70B46" w:rsidRPr="00A70B46" w:rsidRDefault="00A70B46" w:rsidP="00A70B46">
      <w:pPr>
        <w:spacing w:after="0" w:line="240" w:lineRule="auto"/>
        <w:ind w:left="720" w:hanging="720"/>
        <w:jc w:val="left"/>
        <w:rPr>
          <w:rFonts w:ascii="Calibri" w:hAnsi="Calibri" w:cs="Calibri"/>
          <w:noProof/>
          <w:sz w:val="22"/>
        </w:rPr>
      </w:pPr>
      <w:bookmarkStart w:id="2330" w:name="_ENREF_40"/>
      <w:r w:rsidRPr="00A70B46">
        <w:rPr>
          <w:rFonts w:ascii="Calibri" w:hAnsi="Calibri" w:cs="Calibri"/>
          <w:noProof/>
          <w:sz w:val="22"/>
          <w:lang w:val="en-US"/>
        </w:rPr>
        <w:t>40.</w:t>
      </w:r>
      <w:r w:rsidRPr="00A70B46">
        <w:rPr>
          <w:rFonts w:ascii="Calibri" w:hAnsi="Calibri" w:cs="Calibri"/>
          <w:noProof/>
          <w:sz w:val="22"/>
          <w:lang w:val="en-US"/>
        </w:rPr>
        <w:tab/>
        <w:t xml:space="preserve">Gutmann, B. and H. Weber, </w:t>
      </w:r>
      <w:r w:rsidRPr="00A70B46">
        <w:rPr>
          <w:rFonts w:ascii="Calibri" w:hAnsi="Calibri" w:cs="Calibri"/>
          <w:i/>
          <w:noProof/>
          <w:sz w:val="22"/>
          <w:lang w:val="en-US"/>
        </w:rPr>
        <w:t>Phase-shifter calibration and error detection in phase-shifting applications: a new method.</w:t>
      </w:r>
      <w:r w:rsidRPr="00A70B46">
        <w:rPr>
          <w:rFonts w:ascii="Calibri" w:hAnsi="Calibri" w:cs="Calibri"/>
          <w:noProof/>
          <w:sz w:val="22"/>
          <w:lang w:val="en-US"/>
        </w:rPr>
        <w:t xml:space="preserve"> </w:t>
      </w:r>
      <w:r w:rsidRPr="00A70B46">
        <w:rPr>
          <w:rFonts w:ascii="Calibri" w:hAnsi="Calibri" w:cs="Calibri"/>
          <w:noProof/>
          <w:sz w:val="22"/>
        </w:rPr>
        <w:t xml:space="preserve">Applied Optics, 1998. </w:t>
      </w:r>
      <w:r w:rsidRPr="00A70B46">
        <w:rPr>
          <w:rFonts w:ascii="Calibri" w:hAnsi="Calibri" w:cs="Calibri"/>
          <w:b/>
          <w:noProof/>
          <w:sz w:val="22"/>
        </w:rPr>
        <w:t>37</w:t>
      </w:r>
      <w:r w:rsidRPr="00A70B46">
        <w:rPr>
          <w:rFonts w:ascii="Calibri" w:hAnsi="Calibri" w:cs="Calibri"/>
          <w:noProof/>
          <w:sz w:val="22"/>
        </w:rPr>
        <w:t>(32): p. 7625-7631.</w:t>
      </w:r>
      <w:bookmarkEnd w:id="2330"/>
    </w:p>
    <w:p w:rsidR="00A70B46" w:rsidRPr="00A70B46" w:rsidRDefault="00A70B46" w:rsidP="00A70B46">
      <w:pPr>
        <w:spacing w:line="240" w:lineRule="auto"/>
        <w:ind w:left="720" w:hanging="720"/>
        <w:jc w:val="left"/>
        <w:rPr>
          <w:rFonts w:ascii="Calibri" w:hAnsi="Calibri" w:cs="Calibri"/>
          <w:noProof/>
          <w:sz w:val="22"/>
          <w:lang w:val="en-US"/>
        </w:rPr>
      </w:pPr>
      <w:bookmarkStart w:id="2331" w:name="_ENREF_41"/>
      <w:r w:rsidRPr="00A70B46">
        <w:rPr>
          <w:rFonts w:ascii="Calibri" w:hAnsi="Calibri" w:cs="Calibri"/>
          <w:noProof/>
          <w:sz w:val="22"/>
        </w:rPr>
        <w:t>41.</w:t>
      </w:r>
      <w:r w:rsidRPr="00A70B46">
        <w:rPr>
          <w:rFonts w:ascii="Calibri" w:hAnsi="Calibri" w:cs="Calibri"/>
          <w:noProof/>
          <w:sz w:val="22"/>
        </w:rPr>
        <w:tab/>
        <w:t xml:space="preserve">González-Laprea, J., </w:t>
      </w:r>
      <w:r w:rsidRPr="00A70B46">
        <w:rPr>
          <w:rFonts w:ascii="Calibri" w:hAnsi="Calibri" w:cs="Calibri"/>
          <w:i/>
          <w:noProof/>
          <w:sz w:val="22"/>
        </w:rPr>
        <w:t>Aplicación de técnicas en microscopía para el estudio cuantitativo de fase óptica de células tipo osteoblasto.</w:t>
      </w:r>
      <w:r w:rsidRPr="00A70B46">
        <w:rPr>
          <w:rFonts w:ascii="Calibri" w:hAnsi="Calibri" w:cs="Calibri"/>
          <w:noProof/>
          <w:sz w:val="22"/>
        </w:rPr>
        <w:t xml:space="preserve">, in </w:t>
      </w:r>
      <w:r w:rsidRPr="00A70B46">
        <w:rPr>
          <w:rFonts w:ascii="Calibri" w:hAnsi="Calibri" w:cs="Calibri"/>
          <w:i/>
          <w:noProof/>
          <w:sz w:val="22"/>
        </w:rPr>
        <w:t>Coordinación de Física</w:t>
      </w:r>
      <w:r w:rsidRPr="00A70B46">
        <w:rPr>
          <w:rFonts w:ascii="Calibri" w:hAnsi="Calibri" w:cs="Calibri"/>
          <w:noProof/>
          <w:sz w:val="22"/>
        </w:rPr>
        <w:t xml:space="preserve">. </w:t>
      </w:r>
      <w:r w:rsidRPr="00A70B46">
        <w:rPr>
          <w:rFonts w:ascii="Calibri" w:hAnsi="Calibri" w:cs="Calibri"/>
          <w:noProof/>
          <w:sz w:val="22"/>
          <w:lang w:val="en-US"/>
        </w:rPr>
        <w:t>2011, Universidad Simón Bolívar: Caracas.</w:t>
      </w:r>
      <w:bookmarkEnd w:id="2331"/>
    </w:p>
    <w:p w:rsidR="00A70B46" w:rsidRDefault="00A70B46" w:rsidP="00A70B46">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E32" w:rsidRDefault="00B81E32" w:rsidP="00413BAF">
      <w:pPr>
        <w:spacing w:before="0" w:after="0" w:line="240" w:lineRule="auto"/>
      </w:pPr>
      <w:r>
        <w:separator/>
      </w:r>
    </w:p>
  </w:endnote>
  <w:endnote w:type="continuationSeparator" w:id="0">
    <w:p w:rsidR="00B81E32" w:rsidRDefault="00B81E32"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B81E32" w:rsidRDefault="00B81E3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B81E32" w:rsidRDefault="00B81E3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Pr="00DF5442" w:rsidRDefault="00B81E3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Pr="00DF5442" w:rsidRDefault="00B81E3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E32" w:rsidRDefault="00B81E32" w:rsidP="00413BAF">
      <w:pPr>
        <w:spacing w:before="0" w:after="0" w:line="240" w:lineRule="auto"/>
      </w:pPr>
      <w:r>
        <w:separator/>
      </w:r>
    </w:p>
  </w:footnote>
  <w:footnote w:type="continuationSeparator" w:id="0">
    <w:p w:rsidR="00B81E32" w:rsidRDefault="00B81E32"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rsidP="00BF1090">
    <w:pPr>
      <w:pStyle w:val="Encabezado"/>
      <w:jc w:val="right"/>
    </w:pPr>
    <w:r>
      <w:fldChar w:fldCharType="begin"/>
    </w:r>
    <w:r>
      <w:instrText xml:space="preserve"> PAGE   \* MERGEFORMAT </w:instrText>
    </w:r>
    <w:r>
      <w:fldChar w:fldCharType="separate"/>
    </w:r>
    <w:r w:rsidR="00085308">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Pr="00966DAD" w:rsidRDefault="00B81E3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32" w:rsidRDefault="00B81E32">
    <w:pPr>
      <w:pStyle w:val="Encabezado"/>
      <w:jc w:val="right"/>
    </w:pPr>
    <w:r>
      <w:fldChar w:fldCharType="begin"/>
    </w:r>
    <w:r>
      <w:instrText xml:space="preserve"> PAGE   \* MERGEFORMAT </w:instrText>
    </w:r>
    <w:r>
      <w:fldChar w:fldCharType="separate"/>
    </w:r>
    <w:r>
      <w:rPr>
        <w:noProof/>
      </w:rPr>
      <w:t>8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proofState w:spelling="clean" w:grammar="clean"/>
  <w:revisionView w:markup="0"/>
  <w:trackRevisions/>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27&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item&gt;75&lt;/item&gt;&lt;item&gt;77&lt;/item&gt;&lt;item&gt;78&lt;/item&gt;&lt;item&gt;79&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85308"/>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5E5"/>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1CA4"/>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3A63"/>
    <w:rsid w:val="00344C8A"/>
    <w:rsid w:val="00346590"/>
    <w:rsid w:val="003521CA"/>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38"/>
    <w:rsid w:val="003B45D7"/>
    <w:rsid w:val="003B6519"/>
    <w:rsid w:val="003B6DBB"/>
    <w:rsid w:val="003B6EA6"/>
    <w:rsid w:val="003C0CAA"/>
    <w:rsid w:val="003C2D4A"/>
    <w:rsid w:val="003C2ECC"/>
    <w:rsid w:val="003C4DFB"/>
    <w:rsid w:val="003C7010"/>
    <w:rsid w:val="003D0AE3"/>
    <w:rsid w:val="003D195B"/>
    <w:rsid w:val="003E1CD9"/>
    <w:rsid w:val="003E2B5B"/>
    <w:rsid w:val="003E58D0"/>
    <w:rsid w:val="003F4131"/>
    <w:rsid w:val="003F4D20"/>
    <w:rsid w:val="003F6BCA"/>
    <w:rsid w:val="00405CB8"/>
    <w:rsid w:val="00406223"/>
    <w:rsid w:val="0040665A"/>
    <w:rsid w:val="0040749A"/>
    <w:rsid w:val="004100C4"/>
    <w:rsid w:val="00412C53"/>
    <w:rsid w:val="00413BAF"/>
    <w:rsid w:val="00414397"/>
    <w:rsid w:val="00415F83"/>
    <w:rsid w:val="0042651E"/>
    <w:rsid w:val="00427E14"/>
    <w:rsid w:val="00427EBA"/>
    <w:rsid w:val="004434DB"/>
    <w:rsid w:val="0044560E"/>
    <w:rsid w:val="00447127"/>
    <w:rsid w:val="00462A95"/>
    <w:rsid w:val="00465A14"/>
    <w:rsid w:val="00471B5A"/>
    <w:rsid w:val="00471BA0"/>
    <w:rsid w:val="004841F5"/>
    <w:rsid w:val="004871A6"/>
    <w:rsid w:val="00491E13"/>
    <w:rsid w:val="004939FD"/>
    <w:rsid w:val="00493A19"/>
    <w:rsid w:val="004948F9"/>
    <w:rsid w:val="00495037"/>
    <w:rsid w:val="00495EE3"/>
    <w:rsid w:val="00497158"/>
    <w:rsid w:val="004A3C28"/>
    <w:rsid w:val="004A6EE8"/>
    <w:rsid w:val="004B654D"/>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4CBF"/>
    <w:rsid w:val="0052561B"/>
    <w:rsid w:val="0052570F"/>
    <w:rsid w:val="00525EDC"/>
    <w:rsid w:val="00527EAB"/>
    <w:rsid w:val="00532C70"/>
    <w:rsid w:val="005405BE"/>
    <w:rsid w:val="00542F11"/>
    <w:rsid w:val="00543247"/>
    <w:rsid w:val="005457FB"/>
    <w:rsid w:val="005459CB"/>
    <w:rsid w:val="00553E73"/>
    <w:rsid w:val="00554A8C"/>
    <w:rsid w:val="0056251D"/>
    <w:rsid w:val="00571214"/>
    <w:rsid w:val="0057210B"/>
    <w:rsid w:val="00574B07"/>
    <w:rsid w:val="00575279"/>
    <w:rsid w:val="00581256"/>
    <w:rsid w:val="00583C53"/>
    <w:rsid w:val="005851AE"/>
    <w:rsid w:val="005A06B2"/>
    <w:rsid w:val="005A270F"/>
    <w:rsid w:val="005A2E1C"/>
    <w:rsid w:val="005B08C4"/>
    <w:rsid w:val="005B2300"/>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27403"/>
    <w:rsid w:val="00630A57"/>
    <w:rsid w:val="006344FC"/>
    <w:rsid w:val="00635A11"/>
    <w:rsid w:val="00640170"/>
    <w:rsid w:val="00646F26"/>
    <w:rsid w:val="006522A0"/>
    <w:rsid w:val="006526CA"/>
    <w:rsid w:val="006578E8"/>
    <w:rsid w:val="00663EBA"/>
    <w:rsid w:val="00674A3C"/>
    <w:rsid w:val="00674B5A"/>
    <w:rsid w:val="006750C8"/>
    <w:rsid w:val="00682B1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1989"/>
    <w:rsid w:val="006D39BD"/>
    <w:rsid w:val="006E0ECA"/>
    <w:rsid w:val="006E24C6"/>
    <w:rsid w:val="006E6291"/>
    <w:rsid w:val="006E78EA"/>
    <w:rsid w:val="00700182"/>
    <w:rsid w:val="00700B01"/>
    <w:rsid w:val="00700B7F"/>
    <w:rsid w:val="00703965"/>
    <w:rsid w:val="0070729D"/>
    <w:rsid w:val="00707CBF"/>
    <w:rsid w:val="007131C9"/>
    <w:rsid w:val="00716696"/>
    <w:rsid w:val="0071742F"/>
    <w:rsid w:val="00720700"/>
    <w:rsid w:val="007226C0"/>
    <w:rsid w:val="00724B32"/>
    <w:rsid w:val="00727B63"/>
    <w:rsid w:val="00734014"/>
    <w:rsid w:val="00736755"/>
    <w:rsid w:val="0074195A"/>
    <w:rsid w:val="00742507"/>
    <w:rsid w:val="007431CE"/>
    <w:rsid w:val="0074457B"/>
    <w:rsid w:val="00744A80"/>
    <w:rsid w:val="007454A7"/>
    <w:rsid w:val="00747234"/>
    <w:rsid w:val="0075049B"/>
    <w:rsid w:val="00752F3E"/>
    <w:rsid w:val="007530BB"/>
    <w:rsid w:val="00755834"/>
    <w:rsid w:val="0076217B"/>
    <w:rsid w:val="00763C6D"/>
    <w:rsid w:val="007702BA"/>
    <w:rsid w:val="007751A9"/>
    <w:rsid w:val="00775B89"/>
    <w:rsid w:val="00775ED7"/>
    <w:rsid w:val="00784905"/>
    <w:rsid w:val="007870FF"/>
    <w:rsid w:val="007924D0"/>
    <w:rsid w:val="007929CB"/>
    <w:rsid w:val="007964BB"/>
    <w:rsid w:val="007A3D11"/>
    <w:rsid w:val="007A440F"/>
    <w:rsid w:val="007A45D8"/>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7F744A"/>
    <w:rsid w:val="0080060D"/>
    <w:rsid w:val="008035CB"/>
    <w:rsid w:val="008126D7"/>
    <w:rsid w:val="00825AF9"/>
    <w:rsid w:val="00826B4F"/>
    <w:rsid w:val="00833D11"/>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1894"/>
    <w:rsid w:val="008B53A2"/>
    <w:rsid w:val="008C2D29"/>
    <w:rsid w:val="008C4D73"/>
    <w:rsid w:val="008C651F"/>
    <w:rsid w:val="008D2941"/>
    <w:rsid w:val="008D3915"/>
    <w:rsid w:val="008D5001"/>
    <w:rsid w:val="008D6A22"/>
    <w:rsid w:val="008D7804"/>
    <w:rsid w:val="008E2656"/>
    <w:rsid w:val="008E3419"/>
    <w:rsid w:val="008E3987"/>
    <w:rsid w:val="008E6B26"/>
    <w:rsid w:val="008F0862"/>
    <w:rsid w:val="008F2BB2"/>
    <w:rsid w:val="008F40C8"/>
    <w:rsid w:val="008F5C1D"/>
    <w:rsid w:val="00900878"/>
    <w:rsid w:val="00907B5E"/>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1717A"/>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0B46"/>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453"/>
    <w:rsid w:val="00AC1E64"/>
    <w:rsid w:val="00AD04F7"/>
    <w:rsid w:val="00AE3D6A"/>
    <w:rsid w:val="00AE45B7"/>
    <w:rsid w:val="00AF0007"/>
    <w:rsid w:val="00AF1BEB"/>
    <w:rsid w:val="00AF5495"/>
    <w:rsid w:val="00B005DF"/>
    <w:rsid w:val="00B0462A"/>
    <w:rsid w:val="00B04F7C"/>
    <w:rsid w:val="00B0582D"/>
    <w:rsid w:val="00B119FC"/>
    <w:rsid w:val="00B13C53"/>
    <w:rsid w:val="00B14D83"/>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1E3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C7E"/>
    <w:rsid w:val="00D03F1F"/>
    <w:rsid w:val="00D1546D"/>
    <w:rsid w:val="00D22B11"/>
    <w:rsid w:val="00D30B33"/>
    <w:rsid w:val="00D37229"/>
    <w:rsid w:val="00D37C0F"/>
    <w:rsid w:val="00D465B3"/>
    <w:rsid w:val="00D5690A"/>
    <w:rsid w:val="00D61B97"/>
    <w:rsid w:val="00D76767"/>
    <w:rsid w:val="00D872CE"/>
    <w:rsid w:val="00D87726"/>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68D"/>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4AEB"/>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oleObject" Target="embeddings/oleObject304.bin"/><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oleObject" Target="embeddings/oleObject69.bin"/><Relationship Id="rId324" Type="http://schemas.openxmlformats.org/officeDocument/2006/relationships/image" Target="media/image157.png"/><Relationship Id="rId366" Type="http://schemas.openxmlformats.org/officeDocument/2006/relationships/oleObject" Target="embeddings/oleObject170.bin"/><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oleObject" Target="embeddings/oleObject28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197.bin"/><Relationship Id="rId268" Type="http://schemas.openxmlformats.org/officeDocument/2006/relationships/image" Target="media/image128.wmf"/><Relationship Id="rId475" Type="http://schemas.openxmlformats.org/officeDocument/2006/relationships/oleObject" Target="embeddings/oleObject215.bin"/><Relationship Id="rId640" Type="http://schemas.openxmlformats.org/officeDocument/2006/relationships/image" Target="media/image333.png"/><Relationship Id="rId682" Type="http://schemas.openxmlformats.org/officeDocument/2006/relationships/oleObject" Target="embeddings/oleObject308.bin"/><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image" Target="media/image58.wmf"/><Relationship Id="rId335" Type="http://schemas.openxmlformats.org/officeDocument/2006/relationships/oleObject" Target="embeddings/oleObject155.bin"/><Relationship Id="rId377" Type="http://schemas.openxmlformats.org/officeDocument/2006/relationships/oleObject" Target="embeddings/oleObject175.bin"/><Relationship Id="rId500" Type="http://schemas.openxmlformats.org/officeDocument/2006/relationships/oleObject" Target="embeddings/oleObject225.bin"/><Relationship Id="rId542" Type="http://schemas.openxmlformats.org/officeDocument/2006/relationships/image" Target="media/image280.wmf"/><Relationship Id="rId584" Type="http://schemas.openxmlformats.org/officeDocument/2006/relationships/image" Target="media/image301.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86.bin"/><Relationship Id="rId279" Type="http://schemas.openxmlformats.org/officeDocument/2006/relationships/oleObject" Target="embeddings/oleObject129.bin"/><Relationship Id="rId444" Type="http://schemas.openxmlformats.org/officeDocument/2006/relationships/oleObject" Target="embeddings/oleObject201.bin"/><Relationship Id="rId486" Type="http://schemas.openxmlformats.org/officeDocument/2006/relationships/image" Target="media/image251.wmf"/><Relationship Id="rId651" Type="http://schemas.openxmlformats.org/officeDocument/2006/relationships/oleObject" Target="embeddings/oleObject295.bin"/><Relationship Id="rId693" Type="http://schemas.openxmlformats.org/officeDocument/2006/relationships/oleObject" Target="embeddings/oleObject313.bin"/><Relationship Id="rId43" Type="http://schemas.openxmlformats.org/officeDocument/2006/relationships/image" Target="media/image14.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46" Type="http://schemas.openxmlformats.org/officeDocument/2006/relationships/image" Target="media/image169.wmf"/><Relationship Id="rId388" Type="http://schemas.openxmlformats.org/officeDocument/2006/relationships/image" Target="media/image191.wmf"/><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89.bin"/><Relationship Id="rId595" Type="http://schemas.openxmlformats.org/officeDocument/2006/relationships/image" Target="media/image308.wmf"/><Relationship Id="rId248" Type="http://schemas.openxmlformats.org/officeDocument/2006/relationships/image" Target="media/image118.wmf"/><Relationship Id="rId455" Type="http://schemas.openxmlformats.org/officeDocument/2006/relationships/image" Target="media/image232.emf"/><Relationship Id="rId497" Type="http://schemas.openxmlformats.org/officeDocument/2006/relationships/image" Target="media/image257.wmf"/><Relationship Id="rId620" Type="http://schemas.openxmlformats.org/officeDocument/2006/relationships/image" Target="media/image322.wmf"/><Relationship Id="rId662" Type="http://schemas.openxmlformats.org/officeDocument/2006/relationships/image" Target="media/image345.wmf"/><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oleObject" Target="embeddings/oleObject166.bin"/><Relationship Id="rId522" Type="http://schemas.openxmlformats.org/officeDocument/2006/relationships/image" Target="media/image270.wmf"/><Relationship Id="rId54" Type="http://schemas.openxmlformats.org/officeDocument/2006/relationships/oleObject" Target="embeddings/oleObject18.bin"/><Relationship Id="rId96" Type="http://schemas.openxmlformats.org/officeDocument/2006/relationships/image" Target="media/image42.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98.wmf"/><Relationship Id="rId564" Type="http://schemas.openxmlformats.org/officeDocument/2006/relationships/image" Target="media/image291.wmf"/><Relationship Id="rId259" Type="http://schemas.openxmlformats.org/officeDocument/2006/relationships/oleObject" Target="embeddings/oleObject119.bin"/><Relationship Id="rId424" Type="http://schemas.openxmlformats.org/officeDocument/2006/relationships/oleObject" Target="embeddings/oleObject193.bin"/><Relationship Id="rId466" Type="http://schemas.openxmlformats.org/officeDocument/2006/relationships/image" Target="media/image239.wmf"/><Relationship Id="rId631" Type="http://schemas.openxmlformats.org/officeDocument/2006/relationships/image" Target="media/image328.wmf"/><Relationship Id="rId673" Type="http://schemas.openxmlformats.org/officeDocument/2006/relationships/image" Target="media/image352.wmf"/><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41.bin"/><Relationship Id="rId65" Type="http://schemas.openxmlformats.org/officeDocument/2006/relationships/image" Target="media/image25.wmf"/><Relationship Id="rId130" Type="http://schemas.openxmlformats.org/officeDocument/2006/relationships/image" Target="media/image59.wmf"/><Relationship Id="rId368" Type="http://schemas.openxmlformats.org/officeDocument/2006/relationships/oleObject" Target="embeddings/oleObject171.bin"/><Relationship Id="rId575" Type="http://schemas.openxmlformats.org/officeDocument/2006/relationships/oleObject" Target="embeddings/oleObject262.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198.bin"/><Relationship Id="rId477" Type="http://schemas.openxmlformats.org/officeDocument/2006/relationships/oleObject" Target="embeddings/oleObject216.bin"/><Relationship Id="rId600" Type="http://schemas.openxmlformats.org/officeDocument/2006/relationships/oleObject" Target="embeddings/oleObject273.bin"/><Relationship Id="rId642" Type="http://schemas.openxmlformats.org/officeDocument/2006/relationships/oleObject" Target="embeddings/oleObject291.bin"/><Relationship Id="rId684" Type="http://schemas.openxmlformats.org/officeDocument/2006/relationships/oleObject" Target="embeddings/oleObject309.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image" Target="media/image260.wmf"/><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1.wmf"/><Relationship Id="rId586" Type="http://schemas.openxmlformats.org/officeDocument/2006/relationships/image" Target="media/image302.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2.png"/><Relationship Id="rId404" Type="http://schemas.openxmlformats.org/officeDocument/2006/relationships/oleObject" Target="embeddings/oleObject187.bin"/><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oleObject" Target="embeddings/oleObject296.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2.bin"/><Relationship Id="rId488" Type="http://schemas.openxmlformats.org/officeDocument/2006/relationships/image" Target="media/image252.wmf"/><Relationship Id="rId695" Type="http://schemas.openxmlformats.org/officeDocument/2006/relationships/oleObject" Target="embeddings/oleObject314.bin"/><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image" Target="media/image49.wmf"/><Relationship Id="rId348" Type="http://schemas.openxmlformats.org/officeDocument/2006/relationships/image" Target="media/image170.wmf"/><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9.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0.bin"/><Relationship Id="rId457" Type="http://schemas.openxmlformats.org/officeDocument/2006/relationships/oleObject" Target="embeddings/oleObject207.bin"/><Relationship Id="rId622" Type="http://schemas.openxmlformats.org/officeDocument/2006/relationships/image" Target="media/image323.wmf"/><Relationship Id="rId261" Type="http://schemas.openxmlformats.org/officeDocument/2006/relationships/oleObject" Target="embeddings/oleObject120.bin"/><Relationship Id="rId499" Type="http://schemas.openxmlformats.org/officeDocument/2006/relationships/image" Target="media/image258.wmf"/><Relationship Id="rId664" Type="http://schemas.openxmlformats.org/officeDocument/2006/relationships/image" Target="media/image346.emf"/><Relationship Id="rId14" Type="http://schemas.openxmlformats.org/officeDocument/2006/relationships/footer" Target="footer4.xml"/><Relationship Id="rId56" Type="http://schemas.openxmlformats.org/officeDocument/2006/relationships/oleObject" Target="embeddings/oleObject19.bin"/><Relationship Id="rId317" Type="http://schemas.openxmlformats.org/officeDocument/2006/relationships/image" Target="media/image153.wmf"/><Relationship Id="rId359" Type="http://schemas.openxmlformats.org/officeDocument/2006/relationships/oleObject" Target="embeddings/oleObject167.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image" Target="media/image43.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oleObject" Target="embeddings/oleObject172.bin"/><Relationship Id="rId426" Type="http://schemas.openxmlformats.org/officeDocument/2006/relationships/oleObject" Target="embeddings/oleObject194.bin"/><Relationship Id="rId633" Type="http://schemas.openxmlformats.org/officeDocument/2006/relationships/image" Target="media/image329.wmf"/><Relationship Id="rId230" Type="http://schemas.openxmlformats.org/officeDocument/2006/relationships/image" Target="media/image109.wmf"/><Relationship Id="rId468" Type="http://schemas.openxmlformats.org/officeDocument/2006/relationships/image" Target="media/image240.wmf"/><Relationship Id="rId675" Type="http://schemas.openxmlformats.org/officeDocument/2006/relationships/image" Target="media/image353.wmf"/><Relationship Id="rId25" Type="http://schemas.openxmlformats.org/officeDocument/2006/relationships/header" Target="header4.xml"/><Relationship Id="rId67" Type="http://schemas.openxmlformats.org/officeDocument/2006/relationships/image" Target="media/image26.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oleObject" Target="embeddings/oleObject316.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7.bin"/><Relationship Id="rId602" Type="http://schemas.openxmlformats.org/officeDocument/2006/relationships/oleObject" Target="embeddings/oleObject274.bin"/><Relationship Id="rId241" Type="http://schemas.openxmlformats.org/officeDocument/2006/relationships/oleObject" Target="embeddings/oleObject110.bin"/><Relationship Id="rId437" Type="http://schemas.openxmlformats.org/officeDocument/2006/relationships/oleObject" Target="embeddings/oleObject199.bin"/><Relationship Id="rId479" Type="http://schemas.openxmlformats.org/officeDocument/2006/relationships/oleObject" Target="embeddings/oleObject217.bin"/><Relationship Id="rId644" Type="http://schemas.openxmlformats.org/officeDocument/2006/relationships/oleObject" Target="embeddings/oleObject292.bin"/><Relationship Id="rId686" Type="http://schemas.openxmlformats.org/officeDocument/2006/relationships/image" Target="media/image360.wmf"/><Relationship Id="rId36" Type="http://schemas.openxmlformats.org/officeDocument/2006/relationships/oleObject" Target="embeddings/oleObject9.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53.png"/><Relationship Id="rId504" Type="http://schemas.openxmlformats.org/officeDocument/2006/relationships/image" Target="media/image261.wmf"/><Relationship Id="rId546" Type="http://schemas.openxmlformats.org/officeDocument/2006/relationships/image" Target="media/image282.wmf"/><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1.wmf"/><Relationship Id="rId406" Type="http://schemas.openxmlformats.org/officeDocument/2006/relationships/oleObject" Target="embeddings/oleObject188.bin"/><Relationship Id="rId588" Type="http://schemas.openxmlformats.org/officeDocument/2006/relationships/image" Target="media/image303.png"/><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4.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43.bin"/><Relationship Id="rId515" Type="http://schemas.openxmlformats.org/officeDocument/2006/relationships/oleObject" Target="embeddings/oleObject232.bin"/><Relationship Id="rId47" Type="http://schemas.openxmlformats.org/officeDocument/2006/relationships/image" Target="media/image16.wmf"/><Relationship Id="rId89" Type="http://schemas.openxmlformats.org/officeDocument/2006/relationships/image" Target="media/image38.png"/><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7.wmf"/><Relationship Id="rId557" Type="http://schemas.openxmlformats.org/officeDocument/2006/relationships/oleObject" Target="embeddings/oleObject253.bin"/><Relationship Id="rId599" Type="http://schemas.openxmlformats.org/officeDocument/2006/relationships/image" Target="media/image310.wmf"/><Relationship Id="rId196" Type="http://schemas.openxmlformats.org/officeDocument/2006/relationships/image" Target="media/image92.wmf"/><Relationship Id="rId417" Type="http://schemas.openxmlformats.org/officeDocument/2006/relationships/oleObject" Target="embeddings/oleObject191.bin"/><Relationship Id="rId459" Type="http://schemas.openxmlformats.org/officeDocument/2006/relationships/oleObject" Target="embeddings/oleObject208.bin"/><Relationship Id="rId624" Type="http://schemas.openxmlformats.org/officeDocument/2006/relationships/image" Target="media/image324.wmf"/><Relationship Id="rId666" Type="http://schemas.openxmlformats.org/officeDocument/2006/relationships/oleObject" Target="embeddings/oleObject302.bin"/><Relationship Id="rId16" Type="http://schemas.openxmlformats.org/officeDocument/2006/relationships/footer" Target="footer5.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54.png"/><Relationship Id="rId470" Type="http://schemas.openxmlformats.org/officeDocument/2006/relationships/image" Target="media/image241.wmf"/><Relationship Id="rId526" Type="http://schemas.openxmlformats.org/officeDocument/2006/relationships/image" Target="media/image272.wmf"/><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61.wmf"/><Relationship Id="rId568" Type="http://schemas.openxmlformats.org/officeDocument/2006/relationships/image" Target="media/image293.wmf"/><Relationship Id="rId165" Type="http://schemas.openxmlformats.org/officeDocument/2006/relationships/oleObject" Target="embeddings/oleObject72.bin"/><Relationship Id="rId372" Type="http://schemas.openxmlformats.org/officeDocument/2006/relationships/image" Target="media/image183.wmf"/><Relationship Id="rId428" Type="http://schemas.openxmlformats.org/officeDocument/2006/relationships/oleObject" Target="embeddings/oleObject195.bin"/><Relationship Id="rId635" Type="http://schemas.openxmlformats.org/officeDocument/2006/relationships/image" Target="media/image330.png"/><Relationship Id="rId677" Type="http://schemas.openxmlformats.org/officeDocument/2006/relationships/image" Target="media/image354.w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47.png"/><Relationship Id="rId702" Type="http://schemas.openxmlformats.org/officeDocument/2006/relationships/theme" Target="theme/theme1.xml"/><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61.wmf"/><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oleObject" Target="embeddings/oleObject30.bin"/><Relationship Id="rId176" Type="http://schemas.openxmlformats.org/officeDocument/2006/relationships/image" Target="media/image82.wmf"/><Relationship Id="rId341" Type="http://schemas.openxmlformats.org/officeDocument/2006/relationships/oleObject" Target="embeddings/oleObject158.bin"/><Relationship Id="rId383" Type="http://schemas.openxmlformats.org/officeDocument/2006/relationships/oleObject" Target="embeddings/oleObject178.bin"/><Relationship Id="rId439" Type="http://schemas.openxmlformats.org/officeDocument/2006/relationships/image" Target="media/image223.emf"/><Relationship Id="rId590" Type="http://schemas.openxmlformats.org/officeDocument/2006/relationships/image" Target="media/image305.png"/><Relationship Id="rId604" Type="http://schemas.openxmlformats.org/officeDocument/2006/relationships/image" Target="media/image313.png"/><Relationship Id="rId646" Type="http://schemas.openxmlformats.org/officeDocument/2006/relationships/oleObject" Target="embeddings/oleObject293.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04.bin"/><Relationship Id="rId506" Type="http://schemas.openxmlformats.org/officeDocument/2006/relationships/image" Target="media/image262.wmf"/><Relationship Id="rId688" Type="http://schemas.openxmlformats.org/officeDocument/2006/relationships/image" Target="media/image361.wmf"/><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oleObject" Target="embeddings/oleObject144.bin"/><Relationship Id="rId492" Type="http://schemas.openxmlformats.org/officeDocument/2006/relationships/oleObject" Target="embeddings/oleObject221.bin"/><Relationship Id="rId548" Type="http://schemas.openxmlformats.org/officeDocument/2006/relationships/image" Target="media/image283.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2.wmf"/><Relationship Id="rId394" Type="http://schemas.openxmlformats.org/officeDocument/2006/relationships/oleObject" Target="embeddings/oleObject182.bin"/><Relationship Id="rId408" Type="http://schemas.openxmlformats.org/officeDocument/2006/relationships/image" Target="media/image203.png"/><Relationship Id="rId615" Type="http://schemas.openxmlformats.org/officeDocument/2006/relationships/oleObject" Target="embeddings/oleObject279.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298.bin"/><Relationship Id="rId699" Type="http://schemas.openxmlformats.org/officeDocument/2006/relationships/image" Target="media/image367.wmf"/><Relationship Id="rId49" Type="http://schemas.openxmlformats.org/officeDocument/2006/relationships/image" Target="media/image17.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36.emf"/><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oleObject" Target="embeddings/oleObject21.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49.bin"/><Relationship Id="rId363" Type="http://schemas.openxmlformats.org/officeDocument/2006/relationships/image" Target="media/image178.wmf"/><Relationship Id="rId419" Type="http://schemas.openxmlformats.org/officeDocument/2006/relationships/image" Target="media/image211.png"/><Relationship Id="rId570" Type="http://schemas.openxmlformats.org/officeDocument/2006/relationships/image" Target="media/image294.wmf"/><Relationship Id="rId626" Type="http://schemas.openxmlformats.org/officeDocument/2006/relationships/image" Target="media/image325.wmf"/><Relationship Id="rId223" Type="http://schemas.openxmlformats.org/officeDocument/2006/relationships/oleObject" Target="embeddings/oleObject101.bin"/><Relationship Id="rId430" Type="http://schemas.openxmlformats.org/officeDocument/2006/relationships/oleObject" Target="embeddings/oleObject196.bin"/><Relationship Id="rId668" Type="http://schemas.openxmlformats.org/officeDocument/2006/relationships/oleObject" Target="embeddings/oleObject303.bin"/><Relationship Id="rId18" Type="http://schemas.openxmlformats.org/officeDocument/2006/relationships/oleObject" Target="embeddings/oleObject1.bin"/><Relationship Id="rId265" Type="http://schemas.openxmlformats.org/officeDocument/2006/relationships/oleObject" Target="embeddings/oleObject122.bin"/><Relationship Id="rId472" Type="http://schemas.openxmlformats.org/officeDocument/2006/relationships/image" Target="media/image242.wmf"/><Relationship Id="rId528" Type="http://schemas.openxmlformats.org/officeDocument/2006/relationships/image" Target="media/image27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2.wmf"/><Relationship Id="rId374" Type="http://schemas.openxmlformats.org/officeDocument/2006/relationships/image" Target="media/image184.wmf"/><Relationship Id="rId581" Type="http://schemas.openxmlformats.org/officeDocument/2006/relationships/oleObject" Target="embeddings/oleObject265.bin"/><Relationship Id="rId71" Type="http://schemas.openxmlformats.org/officeDocument/2006/relationships/image" Target="media/image28.wmf"/><Relationship Id="rId234" Type="http://schemas.openxmlformats.org/officeDocument/2006/relationships/image" Target="media/image111.wmf"/><Relationship Id="rId637" Type="http://schemas.openxmlformats.org/officeDocument/2006/relationships/oleObject" Target="embeddings/oleObject289.bin"/><Relationship Id="rId679" Type="http://schemas.openxmlformats.org/officeDocument/2006/relationships/image" Target="media/image355.png"/><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image" Target="media/image132.wmf"/><Relationship Id="rId441" Type="http://schemas.openxmlformats.org/officeDocument/2006/relationships/oleObject" Target="embeddings/oleObject200.bin"/><Relationship Id="rId483" Type="http://schemas.openxmlformats.org/officeDocument/2006/relationships/image" Target="media/image249.png"/><Relationship Id="rId539" Type="http://schemas.openxmlformats.org/officeDocument/2006/relationships/oleObject" Target="embeddings/oleObject244.bin"/><Relationship Id="rId690" Type="http://schemas.openxmlformats.org/officeDocument/2006/relationships/image" Target="media/image362.wmf"/><Relationship Id="rId40" Type="http://schemas.openxmlformats.org/officeDocument/2006/relationships/oleObject" Target="embeddings/oleObject11.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0.bin"/><Relationship Id="rId343" Type="http://schemas.openxmlformats.org/officeDocument/2006/relationships/oleObject" Target="embeddings/oleObject159.bin"/><Relationship Id="rId550" Type="http://schemas.openxmlformats.org/officeDocument/2006/relationships/image" Target="media/image284.wmf"/><Relationship Id="rId61" Type="http://schemas.openxmlformats.org/officeDocument/2006/relationships/image" Target="media/image23.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79.bin"/><Relationship Id="rId571" Type="http://schemas.openxmlformats.org/officeDocument/2006/relationships/oleObject" Target="embeddings/oleObject260.bin"/><Relationship Id="rId592" Type="http://schemas.openxmlformats.org/officeDocument/2006/relationships/oleObject" Target="embeddings/oleObject269.bin"/><Relationship Id="rId606" Type="http://schemas.openxmlformats.org/officeDocument/2006/relationships/image" Target="media/image315.wmf"/><Relationship Id="rId627" Type="http://schemas.openxmlformats.org/officeDocument/2006/relationships/oleObject" Target="embeddings/oleObject285.bin"/><Relationship Id="rId648" Type="http://schemas.openxmlformats.org/officeDocument/2006/relationships/image" Target="media/image338.wmf"/><Relationship Id="rId669" Type="http://schemas.openxmlformats.org/officeDocument/2006/relationships/image" Target="media/image349.png"/><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oleObject" Target="embeddings/oleObject112.bin"/><Relationship Id="rId266" Type="http://schemas.openxmlformats.org/officeDocument/2006/relationships/image" Target="media/image127.wmf"/><Relationship Id="rId287" Type="http://schemas.openxmlformats.org/officeDocument/2006/relationships/oleObject" Target="embeddings/oleObject133.bin"/><Relationship Id="rId410" Type="http://schemas.openxmlformats.org/officeDocument/2006/relationships/image" Target="media/image205.png"/><Relationship Id="rId431" Type="http://schemas.openxmlformats.org/officeDocument/2006/relationships/image" Target="media/image218.png"/><Relationship Id="rId452" Type="http://schemas.openxmlformats.org/officeDocument/2006/relationships/oleObject" Target="embeddings/oleObject205.bin"/><Relationship Id="rId473" Type="http://schemas.openxmlformats.org/officeDocument/2006/relationships/oleObject" Target="embeddings/oleObject214.bin"/><Relationship Id="rId494" Type="http://schemas.openxmlformats.org/officeDocument/2006/relationships/oleObject" Target="embeddings/oleObject222.bin"/><Relationship Id="rId508" Type="http://schemas.openxmlformats.org/officeDocument/2006/relationships/image" Target="media/image263.wmf"/><Relationship Id="rId529" Type="http://schemas.openxmlformats.org/officeDocument/2006/relationships/oleObject" Target="embeddings/oleObject239.bin"/><Relationship Id="rId680" Type="http://schemas.openxmlformats.org/officeDocument/2006/relationships/image" Target="media/image356.png"/><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3.wmf"/><Relationship Id="rId540" Type="http://schemas.openxmlformats.org/officeDocument/2006/relationships/image" Target="media/image279.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4.bin"/><Relationship Id="rId396" Type="http://schemas.openxmlformats.org/officeDocument/2006/relationships/oleObject" Target="embeddings/oleObject183.bin"/><Relationship Id="rId561" Type="http://schemas.openxmlformats.org/officeDocument/2006/relationships/oleObject" Target="embeddings/oleObject255.bin"/><Relationship Id="rId582" Type="http://schemas.openxmlformats.org/officeDocument/2006/relationships/image" Target="media/image300.wmf"/><Relationship Id="rId617" Type="http://schemas.openxmlformats.org/officeDocument/2006/relationships/oleObject" Target="embeddings/oleObject280.bin"/><Relationship Id="rId638" Type="http://schemas.openxmlformats.org/officeDocument/2006/relationships/image" Target="media/image332.wmf"/><Relationship Id="rId659" Type="http://schemas.openxmlformats.org/officeDocument/2006/relationships/oleObject" Target="embeddings/oleObject299.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400" Type="http://schemas.openxmlformats.org/officeDocument/2006/relationships/oleObject" Target="embeddings/oleObject185.bin"/><Relationship Id="rId421" Type="http://schemas.openxmlformats.org/officeDocument/2006/relationships/oleObject" Target="embeddings/oleObject192.bin"/><Relationship Id="rId442" Type="http://schemas.openxmlformats.org/officeDocument/2006/relationships/image" Target="media/image225.emf"/><Relationship Id="rId463" Type="http://schemas.openxmlformats.org/officeDocument/2006/relationships/oleObject" Target="embeddings/oleObject209.bin"/><Relationship Id="rId484" Type="http://schemas.openxmlformats.org/officeDocument/2006/relationships/image" Target="media/image250.wmf"/><Relationship Id="rId519" Type="http://schemas.openxmlformats.org/officeDocument/2006/relationships/oleObject" Target="embeddings/oleObject234.bin"/><Relationship Id="rId670" Type="http://schemas.openxmlformats.org/officeDocument/2006/relationships/image" Target="media/image350.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image" Target="media/image145.png"/><Relationship Id="rId323" Type="http://schemas.openxmlformats.org/officeDocument/2006/relationships/oleObject" Target="embeddings/oleObject150.bin"/><Relationship Id="rId344" Type="http://schemas.openxmlformats.org/officeDocument/2006/relationships/image" Target="media/image168.wmf"/><Relationship Id="rId530" Type="http://schemas.openxmlformats.org/officeDocument/2006/relationships/image" Target="media/image274.wmf"/><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oleObject" Target="embeddings/oleObject79.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50.bin"/><Relationship Id="rId572" Type="http://schemas.openxmlformats.org/officeDocument/2006/relationships/image" Target="media/image295.wmf"/><Relationship Id="rId593" Type="http://schemas.openxmlformats.org/officeDocument/2006/relationships/image" Target="media/image307.wmf"/><Relationship Id="rId607" Type="http://schemas.openxmlformats.org/officeDocument/2006/relationships/oleObject" Target="embeddings/oleObject275.bin"/><Relationship Id="rId628" Type="http://schemas.openxmlformats.org/officeDocument/2006/relationships/image" Target="media/image326.wmf"/><Relationship Id="rId649" Type="http://schemas.openxmlformats.org/officeDocument/2006/relationships/oleObject" Target="embeddings/oleObject29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06.png"/><Relationship Id="rId432" Type="http://schemas.openxmlformats.org/officeDocument/2006/relationships/image" Target="media/image219.wmf"/><Relationship Id="rId453" Type="http://schemas.openxmlformats.org/officeDocument/2006/relationships/image" Target="media/image231.wmf"/><Relationship Id="rId474" Type="http://schemas.openxmlformats.org/officeDocument/2006/relationships/image" Target="media/image243.wmf"/><Relationship Id="rId509" Type="http://schemas.openxmlformats.org/officeDocument/2006/relationships/oleObject" Target="embeddings/oleObject229.bin"/><Relationship Id="rId660" Type="http://schemas.openxmlformats.org/officeDocument/2006/relationships/image" Target="media/image344.wmf"/><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1.wmf"/><Relationship Id="rId495" Type="http://schemas.openxmlformats.org/officeDocument/2006/relationships/image" Target="media/image256.wmf"/><Relationship Id="rId681" Type="http://schemas.openxmlformats.org/officeDocument/2006/relationships/image" Target="media/image357.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jpeg"/><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image" Target="media/image197.wmf"/><Relationship Id="rId520" Type="http://schemas.openxmlformats.org/officeDocument/2006/relationships/image" Target="media/image269.wmf"/><Relationship Id="rId541" Type="http://schemas.openxmlformats.org/officeDocument/2006/relationships/oleObject" Target="embeddings/oleObject245.bin"/><Relationship Id="rId562" Type="http://schemas.openxmlformats.org/officeDocument/2006/relationships/image" Target="media/image290.wmf"/><Relationship Id="rId583" Type="http://schemas.openxmlformats.org/officeDocument/2006/relationships/oleObject" Target="embeddings/oleObject266.bin"/><Relationship Id="rId618" Type="http://schemas.openxmlformats.org/officeDocument/2006/relationships/image" Target="media/image321.wmf"/><Relationship Id="rId639"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image" Target="media/image199.wmf"/><Relationship Id="rId422" Type="http://schemas.openxmlformats.org/officeDocument/2006/relationships/image" Target="media/image213.png"/><Relationship Id="rId443" Type="http://schemas.openxmlformats.org/officeDocument/2006/relationships/image" Target="media/image226.wmf"/><Relationship Id="rId464" Type="http://schemas.openxmlformats.org/officeDocument/2006/relationships/image" Target="media/image238.wmf"/><Relationship Id="rId650" Type="http://schemas.openxmlformats.org/officeDocument/2006/relationships/image" Target="media/image339.wmf"/><Relationship Id="rId303" Type="http://schemas.openxmlformats.org/officeDocument/2006/relationships/image" Target="media/image146.wmf"/><Relationship Id="rId485" Type="http://schemas.openxmlformats.org/officeDocument/2006/relationships/oleObject" Target="embeddings/oleObject218.bin"/><Relationship Id="rId692" Type="http://schemas.openxmlformats.org/officeDocument/2006/relationships/image" Target="media/image363.wmf"/><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image" Target="media/image63.wmf"/><Relationship Id="rId345" Type="http://schemas.openxmlformats.org/officeDocument/2006/relationships/oleObject" Target="embeddings/oleObject160.bin"/><Relationship Id="rId387" Type="http://schemas.openxmlformats.org/officeDocument/2006/relationships/oleObject" Target="embeddings/oleObject180.bin"/><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oleObject" Target="embeddings/oleObject270.bin"/><Relationship Id="rId608" Type="http://schemas.openxmlformats.org/officeDocument/2006/relationships/image" Target="media/image316.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7.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06.bin"/><Relationship Id="rId496" Type="http://schemas.openxmlformats.org/officeDocument/2006/relationships/oleObject" Target="embeddings/oleObject223.bin"/><Relationship Id="rId661" Type="http://schemas.openxmlformats.org/officeDocument/2006/relationships/oleObject" Target="embeddings/oleObject300.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oleObject" Target="embeddings/oleObject184.bin"/><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4.wmf"/><Relationship Id="rId258" Type="http://schemas.openxmlformats.org/officeDocument/2006/relationships/image" Target="media/image123.wmf"/><Relationship Id="rId465" Type="http://schemas.openxmlformats.org/officeDocument/2006/relationships/oleObject" Target="embeddings/oleObject210.bin"/><Relationship Id="rId630" Type="http://schemas.openxmlformats.org/officeDocument/2006/relationships/image" Target="media/image327.png"/><Relationship Id="rId672" Type="http://schemas.openxmlformats.org/officeDocument/2006/relationships/image" Target="media/image351.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image" Target="media/image53.wmf"/><Relationship Id="rId325" Type="http://schemas.openxmlformats.org/officeDocument/2006/relationships/image" Target="media/image158.png"/><Relationship Id="rId367" Type="http://schemas.openxmlformats.org/officeDocument/2006/relationships/image" Target="media/image180.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0.wmf"/><Relationship Id="rId476" Type="http://schemas.openxmlformats.org/officeDocument/2006/relationships/image" Target="media/image244.wmf"/><Relationship Id="rId641" Type="http://schemas.openxmlformats.org/officeDocument/2006/relationships/image" Target="media/image334.wmf"/><Relationship Id="rId683" Type="http://schemas.openxmlformats.org/officeDocument/2006/relationships/image" Target="media/image358.wmf"/><Relationship Id="rId33" Type="http://schemas.openxmlformats.org/officeDocument/2006/relationships/image" Target="media/image9.wmf"/><Relationship Id="rId129" Type="http://schemas.openxmlformats.org/officeDocument/2006/relationships/oleObject" Target="embeddings/oleObject54.bin"/><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image" Target="media/image259.png"/><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00.wmf"/><Relationship Id="rId585" Type="http://schemas.openxmlformats.org/officeDocument/2006/relationships/oleObject" Target="embeddings/oleObject26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wmf"/><Relationship Id="rId487" Type="http://schemas.openxmlformats.org/officeDocument/2006/relationships/oleObject" Target="embeddings/oleObject219.bin"/><Relationship Id="rId610" Type="http://schemas.openxmlformats.org/officeDocument/2006/relationships/image" Target="media/image317.wmf"/><Relationship Id="rId652" Type="http://schemas.openxmlformats.org/officeDocument/2006/relationships/image" Target="media/image340.wmf"/><Relationship Id="rId694" Type="http://schemas.openxmlformats.org/officeDocument/2006/relationships/image" Target="media/image364.wmf"/><Relationship Id="rId291" Type="http://schemas.openxmlformats.org/officeDocument/2006/relationships/oleObject" Target="embeddings/oleObject135.bin"/><Relationship Id="rId305" Type="http://schemas.openxmlformats.org/officeDocument/2006/relationships/image" Target="media/image147.wmf"/><Relationship Id="rId347" Type="http://schemas.openxmlformats.org/officeDocument/2006/relationships/oleObject" Target="embeddings/oleObject161.bin"/><Relationship Id="rId512" Type="http://schemas.openxmlformats.org/officeDocument/2006/relationships/image" Target="media/image265.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6.wmf"/><Relationship Id="rId596" Type="http://schemas.openxmlformats.org/officeDocument/2006/relationships/oleObject" Target="embeddings/oleObject271.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8.wmf"/><Relationship Id="rId456" Type="http://schemas.openxmlformats.org/officeDocument/2006/relationships/image" Target="media/image233.wmf"/><Relationship Id="rId498" Type="http://schemas.openxmlformats.org/officeDocument/2006/relationships/oleObject" Target="embeddings/oleObject224.bin"/><Relationship Id="rId621" Type="http://schemas.openxmlformats.org/officeDocument/2006/relationships/oleObject" Target="embeddings/oleObject282.bin"/><Relationship Id="rId663" Type="http://schemas.openxmlformats.org/officeDocument/2006/relationships/oleObject" Target="embeddings/oleObject301.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oleObject" Target="embeddings/oleObject147.bin"/><Relationship Id="rId523" Type="http://schemas.openxmlformats.org/officeDocument/2006/relationships/oleObject" Target="embeddings/oleObject236.bin"/><Relationship Id="rId55" Type="http://schemas.openxmlformats.org/officeDocument/2006/relationships/image" Target="media/image20.wmf"/><Relationship Id="rId97" Type="http://schemas.openxmlformats.org/officeDocument/2006/relationships/oleObject" Target="embeddings/oleObject38.bin"/><Relationship Id="rId120" Type="http://schemas.openxmlformats.org/officeDocument/2006/relationships/image" Target="media/image54.wmf"/><Relationship Id="rId358" Type="http://schemas.openxmlformats.org/officeDocument/2006/relationships/image" Target="media/image175.wmf"/><Relationship Id="rId565" Type="http://schemas.openxmlformats.org/officeDocument/2006/relationships/oleObject" Target="embeddings/oleObject25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5.wmf"/><Relationship Id="rId467" Type="http://schemas.openxmlformats.org/officeDocument/2006/relationships/oleObject" Target="embeddings/oleObject211.bin"/><Relationship Id="rId632" Type="http://schemas.openxmlformats.org/officeDocument/2006/relationships/oleObject" Target="embeddings/oleObject287.bin"/><Relationship Id="rId271" Type="http://schemas.openxmlformats.org/officeDocument/2006/relationships/oleObject" Target="embeddings/oleObject125.bin"/><Relationship Id="rId674" Type="http://schemas.openxmlformats.org/officeDocument/2006/relationships/oleObject" Target="embeddings/oleObject305.bin"/><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oleObject" Target="embeddings/oleObject151.bin"/><Relationship Id="rId369" Type="http://schemas.openxmlformats.org/officeDocument/2006/relationships/image" Target="media/image181.wmf"/><Relationship Id="rId534" Type="http://schemas.openxmlformats.org/officeDocument/2006/relationships/image" Target="media/image276.wmf"/><Relationship Id="rId576" Type="http://schemas.openxmlformats.org/officeDocument/2006/relationships/image" Target="media/image29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7.wmf"/><Relationship Id="rId436" Type="http://schemas.openxmlformats.org/officeDocument/2006/relationships/image" Target="media/image221.wmf"/><Relationship Id="rId601" Type="http://schemas.openxmlformats.org/officeDocument/2006/relationships/image" Target="media/image311.wmf"/><Relationship Id="rId643" Type="http://schemas.openxmlformats.org/officeDocument/2006/relationships/image" Target="media/image335.wmf"/><Relationship Id="rId240" Type="http://schemas.openxmlformats.org/officeDocument/2006/relationships/image" Target="media/image114.wmf"/><Relationship Id="rId478" Type="http://schemas.openxmlformats.org/officeDocument/2006/relationships/image" Target="media/image245.wmf"/><Relationship Id="rId685" Type="http://schemas.openxmlformats.org/officeDocument/2006/relationships/image" Target="media/image359.png"/><Relationship Id="rId35" Type="http://schemas.openxmlformats.org/officeDocument/2006/relationships/image" Target="media/image10.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8.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93.png"/><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image" Target="media/image318.wmf"/><Relationship Id="rId251" Type="http://schemas.openxmlformats.org/officeDocument/2006/relationships/oleObject" Target="embeddings/oleObject115.bin"/><Relationship Id="rId489" Type="http://schemas.openxmlformats.org/officeDocument/2006/relationships/oleObject" Target="embeddings/oleObject220.bin"/><Relationship Id="rId654" Type="http://schemas.openxmlformats.org/officeDocument/2006/relationships/image" Target="media/image341.wmf"/><Relationship Id="rId696" Type="http://schemas.openxmlformats.org/officeDocument/2006/relationships/image" Target="media/image365.wmf"/><Relationship Id="rId46" Type="http://schemas.openxmlformats.org/officeDocument/2006/relationships/oleObject" Target="embeddings/oleObject14.bin"/><Relationship Id="rId293" Type="http://schemas.openxmlformats.org/officeDocument/2006/relationships/oleObject" Target="embeddings/oleObject136.bin"/><Relationship Id="rId307" Type="http://schemas.openxmlformats.org/officeDocument/2006/relationships/image" Target="media/image148.wmf"/><Relationship Id="rId349" Type="http://schemas.openxmlformats.org/officeDocument/2006/relationships/oleObject" Target="embeddings/oleObject162.bin"/><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34.bin"/><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6.png"/><Relationship Id="rId416" Type="http://schemas.openxmlformats.org/officeDocument/2006/relationships/image" Target="media/image209.wmf"/><Relationship Id="rId598" Type="http://schemas.openxmlformats.org/officeDocument/2006/relationships/oleObject" Target="embeddings/oleObject272.bin"/><Relationship Id="rId220" Type="http://schemas.openxmlformats.org/officeDocument/2006/relationships/image" Target="media/image104.wmf"/><Relationship Id="rId458" Type="http://schemas.openxmlformats.org/officeDocument/2006/relationships/image" Target="media/image234.wmf"/><Relationship Id="rId623" Type="http://schemas.openxmlformats.org/officeDocument/2006/relationships/oleObject" Target="embeddings/oleObject283.bin"/><Relationship Id="rId665" Type="http://schemas.openxmlformats.org/officeDocument/2006/relationships/image" Target="media/image347.wmf"/><Relationship Id="rId15" Type="http://schemas.openxmlformats.org/officeDocument/2006/relationships/header" Target="header3.xml"/><Relationship Id="rId57" Type="http://schemas.openxmlformats.org/officeDocument/2006/relationships/image" Target="media/image21.wmf"/><Relationship Id="rId262" Type="http://schemas.openxmlformats.org/officeDocument/2006/relationships/image" Target="media/image125.wmf"/><Relationship Id="rId318" Type="http://schemas.openxmlformats.org/officeDocument/2006/relationships/oleObject" Target="embeddings/oleObject148.bin"/><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oleObject" Target="embeddings/oleObject3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82.png"/><Relationship Id="rId427" Type="http://schemas.openxmlformats.org/officeDocument/2006/relationships/image" Target="media/image216.wmf"/><Relationship Id="rId469" Type="http://schemas.openxmlformats.org/officeDocument/2006/relationships/oleObject" Target="embeddings/oleObject212.bin"/><Relationship Id="rId634" Type="http://schemas.openxmlformats.org/officeDocument/2006/relationships/oleObject" Target="embeddings/oleObject288.bin"/><Relationship Id="rId676" Type="http://schemas.openxmlformats.org/officeDocument/2006/relationships/oleObject" Target="embeddings/oleObject306.bin"/><Relationship Id="rId26" Type="http://schemas.openxmlformats.org/officeDocument/2006/relationships/footer" Target="footer6.xml"/><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2.bin"/><Relationship Id="rId480" Type="http://schemas.openxmlformats.org/officeDocument/2006/relationships/image" Target="media/image246.png"/><Relationship Id="rId536" Type="http://schemas.openxmlformats.org/officeDocument/2006/relationships/image" Target="media/image277.wmf"/><Relationship Id="rId701" Type="http://schemas.openxmlformats.org/officeDocument/2006/relationships/fontTable" Target="fontTable.xml"/><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6.wmf"/><Relationship Id="rId578" Type="http://schemas.openxmlformats.org/officeDocument/2006/relationships/image" Target="media/image298.wmf"/><Relationship Id="rId200" Type="http://schemas.openxmlformats.org/officeDocument/2006/relationships/image" Target="media/image94.wmf"/><Relationship Id="rId382" Type="http://schemas.openxmlformats.org/officeDocument/2006/relationships/image" Target="media/image188.wmf"/><Relationship Id="rId438" Type="http://schemas.openxmlformats.org/officeDocument/2006/relationships/image" Target="media/image222.emf"/><Relationship Id="rId603" Type="http://schemas.openxmlformats.org/officeDocument/2006/relationships/image" Target="media/image312.png"/><Relationship Id="rId645" Type="http://schemas.openxmlformats.org/officeDocument/2006/relationships/image" Target="media/image336.wmf"/><Relationship Id="rId687" Type="http://schemas.openxmlformats.org/officeDocument/2006/relationships/oleObject" Target="embeddings/oleObject310.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54.wmf"/><Relationship Id="rId505" Type="http://schemas.openxmlformats.org/officeDocument/2006/relationships/oleObject" Target="embeddings/oleObject227.bin"/><Relationship Id="rId37" Type="http://schemas.openxmlformats.org/officeDocument/2006/relationships/image" Target="media/image11.wmf"/><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48.bin"/><Relationship Id="rId589" Type="http://schemas.openxmlformats.org/officeDocument/2006/relationships/image" Target="media/image304.png"/><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3.bin"/><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image" Target="media/image229.wmf"/><Relationship Id="rId614" Type="http://schemas.openxmlformats.org/officeDocument/2006/relationships/image" Target="media/image319.wmf"/><Relationship Id="rId656" Type="http://schemas.openxmlformats.org/officeDocument/2006/relationships/image" Target="media/image342.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9.wmf"/><Relationship Id="rId460" Type="http://schemas.openxmlformats.org/officeDocument/2006/relationships/image" Target="media/image235.emf"/><Relationship Id="rId516" Type="http://schemas.openxmlformats.org/officeDocument/2006/relationships/image" Target="media/image267.wmf"/><Relationship Id="rId698" Type="http://schemas.openxmlformats.org/officeDocument/2006/relationships/image" Target="media/image366.png"/><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0.png"/><Relationship Id="rId625" Type="http://schemas.openxmlformats.org/officeDocument/2006/relationships/oleObject" Target="embeddings/oleObject28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3.bin"/><Relationship Id="rId667" Type="http://schemas.openxmlformats.org/officeDocument/2006/relationships/image" Target="media/image348.wmf"/><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56.wmf"/><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oleObject" Target="embeddings/oleObject26.bin"/><Relationship Id="rId166" Type="http://schemas.openxmlformats.org/officeDocument/2006/relationships/image" Target="media/image77.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9.wmf"/><Relationship Id="rId636" Type="http://schemas.openxmlformats.org/officeDocument/2006/relationships/image" Target="media/image331.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4.wmf"/><Relationship Id="rId678" Type="http://schemas.openxmlformats.org/officeDocument/2006/relationships/oleObject" Target="embeddings/oleObject307.bin"/><Relationship Id="rId28" Type="http://schemas.openxmlformats.org/officeDocument/2006/relationships/oleObject" Target="embeddings/oleObject5.bin"/><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image" Target="media/image248.png"/><Relationship Id="rId538" Type="http://schemas.openxmlformats.org/officeDocument/2006/relationships/image" Target="media/image278.wmf"/><Relationship Id="rId81" Type="http://schemas.openxmlformats.org/officeDocument/2006/relationships/image" Target="media/image34.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7.wmf"/><Relationship Id="rId384" Type="http://schemas.openxmlformats.org/officeDocument/2006/relationships/image" Target="media/image189.wmf"/><Relationship Id="rId591" Type="http://schemas.openxmlformats.org/officeDocument/2006/relationships/image" Target="media/image306.wmf"/><Relationship Id="rId605" Type="http://schemas.openxmlformats.org/officeDocument/2006/relationships/image" Target="media/image314.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37.png"/><Relationship Id="rId689" Type="http://schemas.openxmlformats.org/officeDocument/2006/relationships/oleObject" Target="embeddings/oleObject311.bin"/><Relationship Id="rId39" Type="http://schemas.openxmlformats.org/officeDocument/2006/relationships/image" Target="media/image12.wmf"/><Relationship Id="rId286" Type="http://schemas.openxmlformats.org/officeDocument/2006/relationships/image" Target="media/image137.wmf"/><Relationship Id="rId451" Type="http://schemas.openxmlformats.org/officeDocument/2006/relationships/image" Target="media/image230.wmf"/><Relationship Id="rId493" Type="http://schemas.openxmlformats.org/officeDocument/2006/relationships/image" Target="media/image255.wmf"/><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64.bin"/><Relationship Id="rId395" Type="http://schemas.openxmlformats.org/officeDocument/2006/relationships/image" Target="media/image196.wmf"/><Relationship Id="rId409" Type="http://schemas.openxmlformats.org/officeDocument/2006/relationships/image" Target="media/image204.png"/><Relationship Id="rId560" Type="http://schemas.openxmlformats.org/officeDocument/2006/relationships/image" Target="media/image289.wmf"/><Relationship Id="rId92" Type="http://schemas.openxmlformats.org/officeDocument/2006/relationships/image" Target="media/image40.wmf"/><Relationship Id="rId213" Type="http://schemas.openxmlformats.org/officeDocument/2006/relationships/oleObject" Target="embeddings/oleObject96.bin"/><Relationship Id="rId420" Type="http://schemas.openxmlformats.org/officeDocument/2006/relationships/image" Target="media/image212.wmf"/><Relationship Id="rId616" Type="http://schemas.openxmlformats.org/officeDocument/2006/relationships/image" Target="media/image320.wmf"/><Relationship Id="rId658" Type="http://schemas.openxmlformats.org/officeDocument/2006/relationships/image" Target="media/image343.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7.wmf"/><Relationship Id="rId518" Type="http://schemas.openxmlformats.org/officeDocument/2006/relationships/image" Target="media/image268.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6.wmf"/><Relationship Id="rId364"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8</TotalTime>
  <Pages>98</Pages>
  <Words>19013</Words>
  <Characters>185983</Characters>
  <Application>Microsoft Office Word</Application>
  <DocSecurity>0</DocSecurity>
  <Lines>3719</Lines>
  <Paragraphs>139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3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8</cp:revision>
  <cp:lastPrinted>2012-03-26T18:53:00Z</cp:lastPrinted>
  <dcterms:created xsi:type="dcterms:W3CDTF">2012-03-19T22:36:00Z</dcterms:created>
  <dcterms:modified xsi:type="dcterms:W3CDTF">2012-03-26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